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38C787" w14:textId="77777777" w:rsidR="00FB486B" w:rsidRPr="00FB486B" w:rsidRDefault="00FB486B" w:rsidP="00093425">
      <w:pPr>
        <w:pStyle w:val="Title"/>
      </w:pPr>
      <w:r w:rsidRPr="00FB486B">
        <w:t xml:space="preserve">Exams </w:t>
      </w:r>
      <w:r>
        <w:t xml:space="preserve">(with answers) </w:t>
      </w:r>
      <w:r w:rsidRPr="00FB486B">
        <w:t>of module</w:t>
      </w:r>
    </w:p>
    <w:p w14:paraId="1E4B8234" w14:textId="77777777" w:rsidR="00FB486B" w:rsidRPr="00FB486B" w:rsidRDefault="00FB486B" w:rsidP="00093425">
      <w:pPr>
        <w:pStyle w:val="Title"/>
      </w:pPr>
      <w:r w:rsidRPr="00FB486B">
        <w:t>Transient Groundwater Flow</w:t>
      </w:r>
    </w:p>
    <w:p w14:paraId="7BE74D3B" w14:textId="3C1355C0" w:rsidR="00B20B7D" w:rsidRDefault="00617C8F" w:rsidP="00093425">
      <w:pPr>
        <w:pStyle w:val="Title"/>
      </w:pPr>
      <w:r>
        <w:t xml:space="preserve">from </w:t>
      </w:r>
      <w:r w:rsidR="00FB486B" w:rsidRPr="00FB486B">
        <w:t>2006</w:t>
      </w:r>
      <w:r>
        <w:t xml:space="preserve"> onwards</w:t>
      </w:r>
      <w:bookmarkStart w:id="0" w:name="_Toc91020611"/>
    </w:p>
    <w:p w14:paraId="39E7CEB8" w14:textId="40CEF67B" w:rsidR="00B20B7D" w:rsidRDefault="00B20B7D" w:rsidP="00B20B7D">
      <w:pPr>
        <w:pStyle w:val="Heading1"/>
      </w:pPr>
      <w:bookmarkStart w:id="1" w:name="_Toc104580756"/>
      <w:r>
        <w:lastRenderedPageBreak/>
        <w:t xml:space="preserve">Open-book exam </w:t>
      </w:r>
      <w:r w:rsidR="004052A6">
        <w:t xml:space="preserve">(1h), </w:t>
      </w:r>
      <w:r>
        <w:t>Feb 7, 2022</w:t>
      </w:r>
      <w:bookmarkEnd w:id="1"/>
    </w:p>
    <w:p w14:paraId="45E683A3" w14:textId="77B6C671" w:rsidR="00B20B7D" w:rsidRDefault="00B20B7D" w:rsidP="00B20B7D">
      <w:pPr>
        <w:pStyle w:val="Heading2"/>
      </w:pPr>
      <w:r>
        <w:t>Question 1</w:t>
      </w:r>
    </w:p>
    <w:p w14:paraId="3754ECAA" w14:textId="77777777" w:rsidR="00B20B7D" w:rsidRPr="000A671E" w:rsidRDefault="00B20B7D" w:rsidP="00B20B7D">
      <w:pPr>
        <w:rPr>
          <w:i/>
          <w:iCs/>
          <w:u w:val="single"/>
        </w:rPr>
      </w:pPr>
      <w:r w:rsidRPr="000A671E">
        <w:rPr>
          <w:i/>
          <w:iCs/>
          <w:u w:val="single"/>
        </w:rPr>
        <w:t>Questions 1.1 and 1.2</w:t>
      </w:r>
    </w:p>
    <w:p w14:paraId="5008178A" w14:textId="77777777" w:rsidR="00B20B7D" w:rsidRDefault="00B20B7D" w:rsidP="00B20B7D">
      <w:r>
        <w:t xml:space="preserve">A well is installed at 250 m distance from a river. The well fully penetrates the aquifer. The aquifer is unconfined, it has a conductivity of k= 30 m/d and a representative thickness of 40 m,  which may be assumed constant. It further has a storage coefficient (specific yield) of S=0.20. The well extracts water at a rate of </w:t>
      </w:r>
      <w:r w:rsidRPr="00417DD8">
        <w:rPr>
          <w:i/>
          <w:iCs/>
        </w:rPr>
        <w:t>Q</w:t>
      </w:r>
      <w:r>
        <w:t>=1200 m</w:t>
      </w:r>
      <w:r w:rsidRPr="00413C64">
        <w:rPr>
          <w:vertAlign w:val="superscript"/>
        </w:rPr>
        <w:t>3</w:t>
      </w:r>
      <w:r>
        <w:t>/d during exactly 7 days, after which it stops. The questions refer to the drawdown in point p at 50 m from the well on the line  through the well perpendicular to the river as shown in the figure.</w:t>
      </w:r>
    </w:p>
    <w:p w14:paraId="617BE48B" w14:textId="77777777" w:rsidR="00B20B7D" w:rsidRDefault="00B20B7D" w:rsidP="00B20B7D">
      <w:r w:rsidRPr="00A06AA4">
        <w:rPr>
          <w:noProof/>
        </w:rPr>
        <w:drawing>
          <wp:inline distT="0" distB="0" distL="0" distR="0" wp14:anchorId="60C67519" wp14:editId="40B7760C">
            <wp:extent cx="4291932" cy="2834501"/>
            <wp:effectExtent l="0" t="0" r="0" b="0"/>
            <wp:docPr id="956" name="Picture 956" descr="A picture containing light&#10;&#10;Description automatically generated">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Picture 956" descr="A picture containing light&#10;&#10;Description automatically generated">
                      <a:hlinkClick r:id="rId7"/>
                    </pic:cNvPr>
                    <pic:cNvPicPr/>
                  </pic:nvPicPr>
                  <pic:blipFill>
                    <a:blip r:embed="rId8"/>
                    <a:stretch>
                      <a:fillRect/>
                    </a:stretch>
                  </pic:blipFill>
                  <pic:spPr>
                    <a:xfrm>
                      <a:off x="0" y="0"/>
                      <a:ext cx="4315195" cy="2849865"/>
                    </a:xfrm>
                    <a:prstGeom prst="rect">
                      <a:avLst/>
                    </a:prstGeom>
                  </pic:spPr>
                </pic:pic>
              </a:graphicData>
            </a:graphic>
          </wp:inline>
        </w:drawing>
      </w:r>
    </w:p>
    <w:p w14:paraId="68FB9969" w14:textId="77777777" w:rsidR="00B20B7D" w:rsidRDefault="00B20B7D" w:rsidP="00B20B7D"/>
    <w:p w14:paraId="17394716" w14:textId="77777777" w:rsidR="00B20B7D" w:rsidRDefault="00B20B7D" w:rsidP="00B20B7D">
      <w:pPr>
        <w:pStyle w:val="Caption"/>
      </w:pPr>
      <w:r>
        <w:t xml:space="preserve">Figure </w:t>
      </w:r>
      <w:r>
        <w:fldChar w:fldCharType="begin"/>
      </w:r>
      <w:r>
        <w:instrText xml:space="preserve"> SEQ Figure \* ARABIC </w:instrText>
      </w:r>
      <w:r>
        <w:fldChar w:fldCharType="separate"/>
      </w:r>
      <w:r>
        <w:rPr>
          <w:noProof/>
        </w:rPr>
        <w:t>1</w:t>
      </w:r>
      <w:r>
        <w:rPr>
          <w:noProof/>
        </w:rPr>
        <w:fldChar w:fldCharType="end"/>
      </w:r>
      <w:r>
        <w:t>: Well adjacent to a straight fully penetrating river. The aquifer is homogeneous and extends to infinity.</w:t>
      </w:r>
    </w:p>
    <w:p w14:paraId="0B68C6BA" w14:textId="77777777" w:rsidR="00B20B7D" w:rsidRDefault="00B20B7D" w:rsidP="00B20B7D">
      <w:r>
        <w:t>This is clearly a well in an aquifer with constant transmissivity, for which the well-known Theis solution is applicable. To obtain values for the Theis well function, you can make use of the Theis type curve shown below.</w:t>
      </w:r>
    </w:p>
    <w:p w14:paraId="4D9C75BB" w14:textId="77777777" w:rsidR="00B20B7D" w:rsidRDefault="00B20B7D" w:rsidP="00B20B7D">
      <w:pPr>
        <w:keepNext/>
      </w:pPr>
      <w:r w:rsidRPr="00C84544">
        <w:rPr>
          <w:noProof/>
        </w:rPr>
        <w:drawing>
          <wp:inline distT="0" distB="0" distL="0" distR="0" wp14:anchorId="33D76EF0" wp14:editId="59388FF6">
            <wp:extent cx="5731510" cy="3827145"/>
            <wp:effectExtent l="0" t="0" r="0" b="0"/>
            <wp:docPr id="9" name="Picture 9" descr="Chart&#10;&#10;Description automatically generated">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a:hlinkClick r:id="rId9"/>
                    </pic:cNvPr>
                    <pic:cNvPicPr/>
                  </pic:nvPicPr>
                  <pic:blipFill>
                    <a:blip r:embed="rId10"/>
                    <a:stretch>
                      <a:fillRect/>
                    </a:stretch>
                  </pic:blipFill>
                  <pic:spPr>
                    <a:xfrm>
                      <a:off x="0" y="0"/>
                      <a:ext cx="5731510" cy="3827145"/>
                    </a:xfrm>
                    <a:prstGeom prst="rect">
                      <a:avLst/>
                    </a:prstGeom>
                  </pic:spPr>
                </pic:pic>
              </a:graphicData>
            </a:graphic>
          </wp:inline>
        </w:drawing>
      </w:r>
    </w:p>
    <w:p w14:paraId="065D6E90" w14:textId="77777777" w:rsidR="00B20B7D" w:rsidRPr="00A206CB" w:rsidRDefault="00B20B7D" w:rsidP="00B20B7D">
      <w:pPr>
        <w:pStyle w:val="Caption"/>
      </w:pPr>
      <w:r>
        <w:t xml:space="preserve">Figure </w:t>
      </w:r>
      <w:r>
        <w:fldChar w:fldCharType="begin"/>
      </w:r>
      <w:r>
        <w:instrText xml:space="preserve"> SEQ Figure \* ARABIC </w:instrText>
      </w:r>
      <w:r>
        <w:fldChar w:fldCharType="separate"/>
      </w:r>
      <w:r>
        <w:rPr>
          <w:noProof/>
        </w:rPr>
        <w:t>2</w:t>
      </w:r>
      <w:r>
        <w:rPr>
          <w:noProof/>
        </w:rPr>
        <w:fldChar w:fldCharType="end"/>
      </w:r>
      <w:r>
        <w:t xml:space="preserve">: Theis type curve, </w:t>
      </w:r>
      <w:proofErr w:type="gramStart"/>
      <w:r>
        <w:t>i.e.</w:t>
      </w:r>
      <w:proofErr w:type="gramEnd"/>
      <w:r>
        <w:t xml:space="preserve"> the Theis well function as a function of 1/u.</w:t>
      </w:r>
    </w:p>
    <w:p w14:paraId="496745CE" w14:textId="77777777" w:rsidR="00B20B7D" w:rsidRDefault="00B20B7D" w:rsidP="00FA53C2">
      <w:pPr>
        <w:pStyle w:val="ListParagraph"/>
        <w:keepNext/>
        <w:numPr>
          <w:ilvl w:val="0"/>
          <w:numId w:val="62"/>
        </w:numPr>
        <w:ind w:left="714" w:hanging="357"/>
        <w:rPr>
          <w:lang w:val="en-US"/>
        </w:rPr>
      </w:pPr>
      <w:r w:rsidRPr="000A671E">
        <w:rPr>
          <w:lang w:val="en-US"/>
        </w:rPr>
        <w:t xml:space="preserve">What will be the drawdown </w:t>
      </w:r>
      <w:r>
        <w:rPr>
          <w:lang w:val="en-US"/>
        </w:rPr>
        <w:t xml:space="preserve">at point </w:t>
      </w:r>
      <w:proofErr w:type="spellStart"/>
      <w:r>
        <w:rPr>
          <w:lang w:val="en-US"/>
        </w:rPr>
        <w:t>p at</w:t>
      </w:r>
      <w:proofErr w:type="spellEnd"/>
      <w:r>
        <w:rPr>
          <w:lang w:val="en-US"/>
        </w:rPr>
        <w:t xml:space="preserve"> </w:t>
      </w:r>
      <m:oMath>
        <m:r>
          <w:rPr>
            <w:rFonts w:ascii="Cambria Math" w:hAnsi="Cambria Math"/>
            <w:lang w:val="en-US"/>
          </w:rPr>
          <m:t>t=7</m:t>
        </m:r>
      </m:oMath>
      <w:r w:rsidRPr="000A671E">
        <w:rPr>
          <w:lang w:val="en-US"/>
        </w:rPr>
        <w:t xml:space="preserve"> d</w:t>
      </w:r>
      <w:r>
        <w:rPr>
          <w:lang w:val="en-US"/>
        </w:rPr>
        <w:t xml:space="preserve"> after</w:t>
      </w:r>
      <w:r w:rsidRPr="000A671E">
        <w:rPr>
          <w:lang w:val="en-US"/>
        </w:rPr>
        <w:t xml:space="preserve"> the start of the extraction?</w:t>
      </w:r>
    </w:p>
    <w:p w14:paraId="19EDD238" w14:textId="77777777" w:rsidR="00B20B7D" w:rsidRPr="00D00C41" w:rsidRDefault="00B20B7D" w:rsidP="00D00C41">
      <w:pPr>
        <w:pStyle w:val="Answer"/>
      </w:pPr>
      <w:r w:rsidRPr="00D00C41">
        <w:t>Generalities:</w:t>
      </w:r>
    </w:p>
    <w:p w14:paraId="53A674C7" w14:textId="77777777" w:rsidR="00B20B7D" w:rsidRPr="00D00C41" w:rsidRDefault="00B20B7D" w:rsidP="00D00C41">
      <w:pPr>
        <w:pStyle w:val="Answer"/>
      </w:pPr>
      <w:r w:rsidRPr="00D00C41">
        <w:t xml:space="preserve">The transient drawdown due to a well in an aquifer of constant transmissivity extracting at a constant rate from </w:t>
      </w:r>
      <m:oMath>
        <m:r>
          <w:rPr>
            <w:rFonts w:ascii="Cambria Math" w:hAnsi="Cambria Math"/>
          </w:rPr>
          <m:t>t</m:t>
        </m:r>
        <m:r>
          <m:rPr>
            <m:sty m:val="p"/>
          </m:rPr>
          <w:rPr>
            <w:rFonts w:ascii="Cambria Math" w:hAnsi="Cambria Math"/>
          </w:rPr>
          <m:t>=0</m:t>
        </m:r>
      </m:oMath>
      <w:r w:rsidRPr="00D00C41">
        <w:t xml:space="preserve"> is according to the Theis solution</w:t>
      </w:r>
    </w:p>
    <w:p w14:paraId="33DAC63E" w14:textId="77777777" w:rsidR="00B20B7D" w:rsidRPr="00D00C41" w:rsidRDefault="00B20B7D" w:rsidP="00D00C41">
      <w:pPr>
        <w:pStyle w:val="Answer"/>
      </w:pPr>
      <m:oMathPara>
        <m:oMath>
          <m:r>
            <w:rPr>
              <w:rFonts w:ascii="Cambria Math" w:hAnsi="Cambria Math"/>
            </w:rPr>
            <m:t>s</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t</m:t>
              </m:r>
            </m:e>
          </m:d>
          <m:r>
            <m:rPr>
              <m:sty m:val="p"/>
            </m:rPr>
            <w:rPr>
              <w:rFonts w:ascii="Cambria Math" w:hAnsi="Cambria Math"/>
            </w:rPr>
            <m:t>=</m:t>
          </m:r>
          <m:f>
            <m:fPr>
              <m:ctrlPr>
                <w:rPr>
                  <w:rFonts w:ascii="Cambria Math" w:hAnsi="Cambria Math"/>
                </w:rPr>
              </m:ctrlPr>
            </m:fPr>
            <m:num>
              <m:r>
                <w:rPr>
                  <w:rFonts w:ascii="Cambria Math" w:hAnsi="Cambria Math"/>
                </w:rPr>
                <m:t>Q</m:t>
              </m:r>
            </m:num>
            <m:den>
              <m:r>
                <m:rPr>
                  <m:sty m:val="p"/>
                </m:rPr>
                <w:rPr>
                  <w:rFonts w:ascii="Cambria Math" w:hAnsi="Cambria Math"/>
                </w:rPr>
                <m:t>4π</m:t>
              </m:r>
              <m:r>
                <w:rPr>
                  <w:rFonts w:ascii="Cambria Math" w:hAnsi="Cambria Math"/>
                </w:rPr>
                <m:t>kD</m:t>
              </m:r>
            </m:den>
          </m:f>
          <m:r>
            <m:rPr>
              <m:sty m:val="p"/>
            </m:rPr>
            <w:rPr>
              <w:rFonts w:ascii="Cambria Math" w:hAnsi="Cambria Math"/>
            </w:rPr>
            <m:t>W</m:t>
          </m:r>
          <m:d>
            <m:dPr>
              <m:ctrlPr>
                <w:rPr>
                  <w:rFonts w:ascii="Cambria Math" w:hAnsi="Cambria Math"/>
                </w:rPr>
              </m:ctrlPr>
            </m:dPr>
            <m:e>
              <m:r>
                <m:rPr>
                  <m:sty m:val="p"/>
                </m:rPr>
                <w:rPr>
                  <w:rFonts w:ascii="Cambria Math" w:hAnsi="Cambria Math"/>
                </w:rPr>
                <m:t>u</m:t>
              </m:r>
            </m:e>
          </m:d>
          <m:r>
            <m:rPr>
              <m:sty m:val="p"/>
            </m:rPr>
            <w:rPr>
              <w:rFonts w:ascii="Cambria Math" w:hAnsi="Cambria Math"/>
            </w:rPr>
            <m:t>,     u=</m:t>
          </m:r>
          <m:f>
            <m:fPr>
              <m:ctrlPr>
                <w:rPr>
                  <w:rFonts w:ascii="Cambria Math" w:hAnsi="Cambria Math"/>
                </w:rPr>
              </m:ctrlPr>
            </m:fPr>
            <m:num>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S</m:t>
              </m:r>
            </m:num>
            <m:den>
              <m:r>
                <m:rPr>
                  <m:sty m:val="p"/>
                </m:rPr>
                <w:rPr>
                  <w:rFonts w:ascii="Cambria Math" w:hAnsi="Cambria Math"/>
                </w:rPr>
                <m:t>4kDt</m:t>
              </m:r>
            </m:den>
          </m:f>
        </m:oMath>
      </m:oMathPara>
    </w:p>
    <w:p w14:paraId="6AF40B18" w14:textId="77777777" w:rsidR="00B20B7D" w:rsidRPr="00D00C41" w:rsidRDefault="00B20B7D" w:rsidP="00D00C41">
      <w:pPr>
        <w:pStyle w:val="Answer"/>
      </w:pPr>
      <w:r w:rsidRPr="00D00C41">
        <w:t>But we must take care of the river, which creates a fixed-head boundary condition. This is done by placing a mirror well of opposite sign at the exact opposite side of the river and at the same distance. The formula for the well and its mirror well is</w:t>
      </w:r>
    </w:p>
    <w:p w14:paraId="2F5A7801" w14:textId="77777777" w:rsidR="00B20B7D" w:rsidRPr="00D00C41" w:rsidRDefault="003C7B21" w:rsidP="00D00C41">
      <w:pPr>
        <w:pStyle w:val="Answer"/>
      </w:pPr>
      <m:oMathPara>
        <m:oMath>
          <m:sSub>
            <m:sSubPr>
              <m:ctrlPr>
                <w:rPr>
                  <w:rFonts w:ascii="Cambria Math" w:hAnsi="Cambria Math"/>
                </w:rPr>
              </m:ctrlPr>
            </m:sSubPr>
            <m:e>
              <m:r>
                <w:rPr>
                  <w:rFonts w:ascii="Cambria Math" w:hAnsi="Cambria Math"/>
                </w:rPr>
                <m:t>s</m:t>
              </m:r>
            </m:e>
            <m:sub>
              <m:r>
                <w:rPr>
                  <w:rFonts w:ascii="Cambria Math" w:hAnsi="Cambria Math"/>
                </w:rPr>
                <m:t>r</m:t>
              </m:r>
              <m:r>
                <m:rPr>
                  <m:sty m:val="p"/>
                </m:rPr>
                <w:rPr>
                  <w:rFonts w:ascii="Cambria Math" w:hAnsi="Cambria Math"/>
                </w:rPr>
                <m:t>,</m:t>
              </m:r>
              <m:r>
                <w:rPr>
                  <w:rFonts w:ascii="Cambria Math" w:hAnsi="Cambria Math"/>
                </w:rPr>
                <m:t>t</m:t>
              </m:r>
            </m:sub>
          </m:sSub>
          <m:r>
            <m:rPr>
              <m:sty m:val="p"/>
            </m:rPr>
            <w:rPr>
              <w:rFonts w:ascii="Cambria Math" w:hAnsi="Cambria Math"/>
            </w:rPr>
            <m:t>=</m:t>
          </m:r>
          <m:f>
            <m:fPr>
              <m:ctrlPr>
                <w:rPr>
                  <w:rFonts w:ascii="Cambria Math" w:hAnsi="Cambria Math"/>
                </w:rPr>
              </m:ctrlPr>
            </m:fPr>
            <m:num>
              <m:r>
                <w:rPr>
                  <w:rFonts w:ascii="Cambria Math" w:hAnsi="Cambria Math"/>
                </w:rPr>
                <m:t>Q</m:t>
              </m:r>
            </m:num>
            <m:den>
              <m:r>
                <m:rPr>
                  <m:sty m:val="p"/>
                </m:rPr>
                <w:rPr>
                  <w:rFonts w:ascii="Cambria Math" w:hAnsi="Cambria Math"/>
                </w:rPr>
                <m:t>4π</m:t>
              </m:r>
              <m:r>
                <w:rPr>
                  <w:rFonts w:ascii="Cambria Math" w:hAnsi="Cambria Math"/>
                </w:rPr>
                <m:t>kD</m:t>
              </m:r>
            </m:den>
          </m:f>
          <m:d>
            <m:dPr>
              <m:ctrlPr>
                <w:rPr>
                  <w:rFonts w:ascii="Cambria Math" w:hAnsi="Cambria Math"/>
                </w:rPr>
              </m:ctrlPr>
            </m:dPr>
            <m:e>
              <m:r>
                <w:rPr>
                  <w:rFonts w:ascii="Cambria Math" w:hAnsi="Cambria Math"/>
                </w:rPr>
                <m:t>W</m:t>
              </m:r>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w:rPr>
                          <w:rFonts w:ascii="Cambria Math" w:hAnsi="Cambria Math"/>
                        </w:rPr>
                        <m:t>S</m:t>
                      </m:r>
                    </m:num>
                    <m:den>
                      <m:r>
                        <m:rPr>
                          <m:sty m:val="p"/>
                        </m:rPr>
                        <w:rPr>
                          <w:rFonts w:ascii="Cambria Math" w:hAnsi="Cambria Math"/>
                        </w:rPr>
                        <m:t>4</m:t>
                      </m:r>
                      <m:r>
                        <w:rPr>
                          <w:rFonts w:ascii="Cambria Math" w:hAnsi="Cambria Math"/>
                        </w:rPr>
                        <m:t>kDt</m:t>
                      </m:r>
                    </m:den>
                  </m:f>
                </m:e>
              </m:d>
              <m:r>
                <m:rPr>
                  <m:sty m:val="p"/>
                </m:rPr>
                <w:rPr>
                  <w:rFonts w:ascii="Cambria Math" w:hAnsi="Cambria Math"/>
                </w:rPr>
                <m:t>–</m:t>
              </m:r>
              <m:r>
                <w:rPr>
                  <w:rFonts w:ascii="Cambria Math" w:hAnsi="Cambria Math"/>
                </w:rPr>
                <m:t>W</m:t>
              </m:r>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w:rPr>
                          <w:rFonts w:ascii="Cambria Math" w:hAnsi="Cambria Math"/>
                        </w:rPr>
                        <m:t>S</m:t>
                      </m:r>
                    </m:num>
                    <m:den>
                      <m:r>
                        <m:rPr>
                          <m:sty m:val="p"/>
                        </m:rPr>
                        <w:rPr>
                          <w:rFonts w:ascii="Cambria Math" w:hAnsi="Cambria Math"/>
                        </w:rPr>
                        <m:t>4</m:t>
                      </m:r>
                      <m:r>
                        <w:rPr>
                          <w:rFonts w:ascii="Cambria Math" w:hAnsi="Cambria Math"/>
                        </w:rPr>
                        <m:t>kDt</m:t>
                      </m:r>
                    </m:den>
                  </m:f>
                </m:e>
              </m:d>
            </m:e>
          </m:d>
        </m:oMath>
      </m:oMathPara>
    </w:p>
    <w:p w14:paraId="3CBA8193" w14:textId="77777777" w:rsidR="00B20B7D" w:rsidRPr="00D00C41" w:rsidRDefault="00B20B7D" w:rsidP="00D00C41">
      <w:pPr>
        <w:pStyle w:val="Answer"/>
      </w:pPr>
      <w:r w:rsidRPr="00D00C41">
        <w:t xml:space="preserve">In which </w:t>
      </w: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50</m:t>
        </m:r>
      </m:oMath>
      <w:r w:rsidRPr="00D00C41">
        <w:t xml:space="preserve"> m and </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450</m:t>
        </m:r>
      </m:oMath>
      <w:r w:rsidRPr="00D00C41">
        <w:t xml:space="preserve"> m, </w:t>
      </w:r>
      <m:oMath>
        <m:r>
          <w:rPr>
            <w:rFonts w:ascii="Cambria Math" w:hAnsi="Cambria Math"/>
          </w:rPr>
          <m:t>kD</m:t>
        </m:r>
        <m:r>
          <m:rPr>
            <m:sty m:val="p"/>
          </m:rPr>
          <w:rPr>
            <w:rFonts w:ascii="Cambria Math" w:hAnsi="Cambria Math"/>
          </w:rPr>
          <m:t xml:space="preserve"> = 1200</m:t>
        </m:r>
      </m:oMath>
      <w:r w:rsidRPr="00D00C41">
        <w:t xml:space="preserve"> m2/d, </w:t>
      </w:r>
      <m:oMath>
        <m:r>
          <w:rPr>
            <w:rFonts w:ascii="Cambria Math" w:hAnsi="Cambria Math"/>
          </w:rPr>
          <m:t>S</m:t>
        </m:r>
        <m:r>
          <m:rPr>
            <m:sty m:val="p"/>
          </m:rPr>
          <w:rPr>
            <w:rFonts w:ascii="Cambria Math" w:hAnsi="Cambria Math"/>
          </w:rPr>
          <m:t>=0.2</m:t>
        </m:r>
      </m:oMath>
    </w:p>
    <w:p w14:paraId="5A09BB9E" w14:textId="77777777" w:rsidR="00B20B7D" w:rsidRPr="00D00C41" w:rsidRDefault="00B20B7D" w:rsidP="00D00C41">
      <w:pPr>
        <w:pStyle w:val="Answer"/>
      </w:pPr>
    </w:p>
    <w:p w14:paraId="426F86B9" w14:textId="77777777" w:rsidR="00B20B7D" w:rsidRPr="00D00C41" w:rsidRDefault="00B20B7D" w:rsidP="00D00C41">
      <w:pPr>
        <w:pStyle w:val="Answer"/>
      </w:pPr>
      <w:r w:rsidRPr="00D00C41">
        <w:t xml:space="preserve">We also have </w:t>
      </w:r>
      <m:oMath>
        <m:f>
          <m:fPr>
            <m:ctrlPr>
              <w:rPr>
                <w:rFonts w:ascii="Cambria Math" w:hAnsi="Cambria Math"/>
              </w:rPr>
            </m:ctrlPr>
          </m:fPr>
          <m:num>
            <m:r>
              <w:rPr>
                <w:rFonts w:ascii="Cambria Math" w:hAnsi="Cambria Math"/>
              </w:rPr>
              <m:t>Q</m:t>
            </m:r>
          </m:num>
          <m:den>
            <m:r>
              <m:rPr>
                <m:sty m:val="p"/>
              </m:rPr>
              <w:rPr>
                <w:rFonts w:ascii="Cambria Math" w:hAnsi="Cambria Math"/>
              </w:rPr>
              <m:t>4π</m:t>
            </m:r>
            <m:r>
              <w:rPr>
                <w:rFonts w:ascii="Cambria Math" w:hAnsi="Cambria Math"/>
              </w:rPr>
              <m:t>kD</m:t>
            </m:r>
          </m:den>
        </m:f>
        <m:r>
          <m:rPr>
            <m:sty m:val="p"/>
          </m:rPr>
          <w:rPr>
            <w:rFonts w:ascii="Cambria Math" w:hAnsi="Cambria Math"/>
          </w:rPr>
          <m:t>=</m:t>
        </m:r>
        <m:f>
          <m:fPr>
            <m:ctrlPr>
              <w:rPr>
                <w:rFonts w:ascii="Cambria Math" w:hAnsi="Cambria Math"/>
              </w:rPr>
            </m:ctrlPr>
          </m:fPr>
          <m:num>
            <m:r>
              <m:rPr>
                <m:sty m:val="p"/>
              </m:rPr>
              <w:rPr>
                <w:rFonts w:ascii="Cambria Math" w:hAnsi="Cambria Math"/>
              </w:rPr>
              <m:t>1200</m:t>
            </m:r>
          </m:num>
          <m:den>
            <m:r>
              <m:rPr>
                <m:sty m:val="p"/>
              </m:rPr>
              <w:rPr>
                <w:rFonts w:ascii="Cambria Math" w:hAnsi="Cambria Math"/>
              </w:rPr>
              <m:t>4π1200</m:t>
            </m:r>
          </m:den>
        </m:f>
        <m:r>
          <m:rPr>
            <m:sty m:val="p"/>
          </m:rPr>
          <w:rPr>
            <w:rFonts w:ascii="Cambria Math" w:hAnsi="Cambria Math"/>
          </w:rPr>
          <m:t>=0.08</m:t>
        </m:r>
      </m:oMath>
    </w:p>
    <w:p w14:paraId="4B903761" w14:textId="77777777" w:rsidR="00B20B7D" w:rsidRPr="00D00C41" w:rsidRDefault="00B20B7D" w:rsidP="00D00C41">
      <w:pPr>
        <w:pStyle w:val="Answer"/>
      </w:pPr>
    </w:p>
    <w:p w14:paraId="76A96BB6" w14:textId="77777777" w:rsidR="00B20B7D" w:rsidRPr="00D00C41" w:rsidRDefault="00B20B7D" w:rsidP="00D00C41">
      <w:pPr>
        <w:pStyle w:val="Answer"/>
      </w:pPr>
      <w:r w:rsidRPr="00D00C41">
        <w:t>Then for t=7 days</w:t>
      </w:r>
    </w:p>
    <w:p w14:paraId="5C961F66" w14:textId="77777777" w:rsidR="00B20B7D" w:rsidRPr="00D00C41" w:rsidRDefault="003C7B21" w:rsidP="00D00C41">
      <w:pPr>
        <w:pStyle w:val="Answer"/>
      </w:pP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1.4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oMath>
      <w:r w:rsidR="00B20B7D" w:rsidRPr="00D00C41">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1.21</m:t>
        </m:r>
      </m:oMath>
      <w:r w:rsidR="00B20B7D" w:rsidRPr="00D00C41">
        <w:t>,</w:t>
      </w:r>
    </w:p>
    <w:p w14:paraId="063F76AE" w14:textId="77777777" w:rsidR="00B20B7D" w:rsidRPr="00D00C41" w:rsidRDefault="00B20B7D" w:rsidP="00D00C41">
      <w:pPr>
        <w:pStyle w:val="Answer"/>
      </w:pPr>
      <m:oMath>
        <m:r>
          <m:rPr>
            <m:sty m:val="p"/>
          </m:rPr>
          <w:rPr>
            <w:rFonts w:ascii="Cambria Math" w:hAnsi="Cambria Math"/>
          </w:rPr>
          <m:t>1</m:t>
        </m:r>
        <m:r>
          <m:rPr>
            <m:lit/>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6.7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m:t>
            </m:r>
          </m:sup>
        </m:sSup>
      </m:oMath>
      <w:r w:rsidRPr="00D00C41">
        <w:t xml:space="preserve">, </w:t>
      </w:r>
      <m:oMath>
        <m:r>
          <m:rPr>
            <m:sty m:val="p"/>
          </m:rPr>
          <w:rPr>
            <w:rFonts w:ascii="Cambria Math" w:hAnsi="Cambria Math"/>
          </w:rPr>
          <m:t>1</m:t>
        </m:r>
        <m:r>
          <m:rPr>
            <m:lit/>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8.3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m:t>
            </m:r>
          </m:sup>
        </m:sSup>
      </m:oMath>
      <w:r w:rsidRPr="00D00C41">
        <w:t xml:space="preserve">, Then read the values for </w:t>
      </w:r>
      <m:oMath>
        <m:r>
          <w:rPr>
            <w:rFonts w:ascii="Cambria Math" w:hAnsi="Cambria Math"/>
          </w:rPr>
          <m:t>W</m:t>
        </m:r>
        <m:r>
          <m:rPr>
            <m:sty m:val="p"/>
          </m:rPr>
          <w:rPr>
            <w:rFonts w:ascii="Cambria Math" w:hAnsi="Cambria Math"/>
          </w:rPr>
          <m:t>(1/</m:t>
        </m:r>
        <m:r>
          <w:rPr>
            <w:rFonts w:ascii="Cambria Math" w:hAnsi="Cambria Math"/>
          </w:rPr>
          <m:t>u</m:t>
        </m:r>
        <m:r>
          <m:rPr>
            <m:sty m:val="p"/>
          </m:rPr>
          <w:rPr>
            <w:rFonts w:ascii="Cambria Math" w:hAnsi="Cambria Math"/>
          </w:rPr>
          <m:t>)</m:t>
        </m:r>
      </m:oMath>
      <w:r w:rsidRPr="00D00C41">
        <w:t xml:space="preserve"> from the Theis type graph, which yields the following numbers (however yours may be a bit different because it’s difficult to read exact numbers from a graph.</w:t>
      </w:r>
    </w:p>
    <w:p w14:paraId="4BB8B6E5" w14:textId="77777777" w:rsidR="00B20B7D" w:rsidRPr="00D00C41" w:rsidRDefault="00B20B7D" w:rsidP="00D00C41">
      <w:pPr>
        <w:pStyle w:val="Answer"/>
      </w:pPr>
    </w:p>
    <w:p w14:paraId="084D4630" w14:textId="77777777" w:rsidR="00B20B7D" w:rsidRPr="00D00C41" w:rsidRDefault="00B20B7D" w:rsidP="00D00C41">
      <w:pPr>
        <w:pStyle w:val="Answer"/>
      </w:pPr>
      <m:oMath>
        <m:r>
          <w:rPr>
            <w:rFonts w:ascii="Cambria Math" w:hAnsi="Cambria Math"/>
          </w:rPr>
          <m:t>W</m:t>
        </m:r>
        <m:d>
          <m:dPr>
            <m:ctrlPr>
              <w:rPr>
                <w:rFonts w:ascii="Cambria Math" w:hAnsi="Cambria Math"/>
              </w:rPr>
            </m:ctrlPr>
          </m:dPr>
          <m:e>
            <m:r>
              <m:rPr>
                <m:sty m:val="p"/>
              </m:rPr>
              <w:rPr>
                <w:rFonts w:ascii="Cambria Math" w:hAnsi="Cambria Math"/>
              </w:rPr>
              <m:t>1.4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e>
        </m:d>
        <m:r>
          <m:rPr>
            <m:sty m:val="p"/>
          </m:rPr>
          <w:rPr>
            <w:rFonts w:ascii="Cambria Math" w:hAnsi="Cambria Math"/>
          </w:rPr>
          <m:t>=3.6</m:t>
        </m:r>
      </m:oMath>
      <w:r w:rsidRPr="00D00C41">
        <w:t xml:space="preserve">, </w:t>
      </w:r>
      <m:oMath>
        <m:r>
          <w:rPr>
            <w:rFonts w:ascii="Cambria Math" w:hAnsi="Cambria Math"/>
          </w:rPr>
          <m:t>W</m:t>
        </m:r>
        <m:r>
          <m:rPr>
            <m:sty m:val="p"/>
          </m:rPr>
          <w:rPr>
            <w:rFonts w:ascii="Cambria Math" w:hAnsi="Cambria Math"/>
          </w:rPr>
          <m:t>(1.21)=0.16</m:t>
        </m:r>
      </m:oMath>
    </w:p>
    <w:p w14:paraId="178A4E7F" w14:textId="77777777" w:rsidR="00B20B7D" w:rsidRPr="00D00C41" w:rsidRDefault="00B20B7D" w:rsidP="00D00C41">
      <w:pPr>
        <w:pStyle w:val="Answer"/>
      </w:pPr>
    </w:p>
    <w:p w14:paraId="2FF21450" w14:textId="77777777" w:rsidR="00B20B7D" w:rsidRPr="00D00C41" w:rsidRDefault="00B20B7D" w:rsidP="00D00C41">
      <w:pPr>
        <w:pStyle w:val="Answer"/>
      </w:pPr>
      <w:proofErr w:type="gramStart"/>
      <w:r w:rsidRPr="00D00C41">
        <w:t>So</w:t>
      </w:r>
      <w:proofErr w:type="gramEnd"/>
      <w:r w:rsidRPr="00D00C41">
        <w:t xml:space="preserve"> the drawdown after 7 days in point p is</w:t>
      </w:r>
    </w:p>
    <w:p w14:paraId="7502010C" w14:textId="77777777" w:rsidR="00B20B7D" w:rsidRPr="00D00C41" w:rsidRDefault="003C7B21" w:rsidP="00D00C41">
      <w:pPr>
        <w:pStyle w:val="Answer"/>
      </w:pPr>
      <m:oMath>
        <m:sSub>
          <m:sSubPr>
            <m:ctrlPr>
              <w:rPr>
                <w:rFonts w:ascii="Cambria Math" w:hAnsi="Cambria Math"/>
              </w:rPr>
            </m:ctrlPr>
          </m:sSubPr>
          <m:e>
            <m:r>
              <w:rPr>
                <w:rFonts w:ascii="Cambria Math" w:hAnsi="Cambria Math"/>
              </w:rPr>
              <m:t>s</m:t>
            </m:r>
          </m:e>
          <m:sub>
            <m:r>
              <w:rPr>
                <w:rFonts w:ascii="Cambria Math" w:hAnsi="Cambria Math"/>
              </w:rPr>
              <m:t>t</m:t>
            </m:r>
            <m:r>
              <m:rPr>
                <m:sty m:val="p"/>
              </m:rPr>
              <w:rPr>
                <w:rFonts w:ascii="Cambria Math" w:hAnsi="Cambria Math"/>
              </w:rPr>
              <m:t>=7</m:t>
            </m:r>
          </m:sub>
        </m:sSub>
        <m:r>
          <m:rPr>
            <m:sty m:val="p"/>
          </m:rPr>
          <w:rPr>
            <w:rFonts w:ascii="Cambria Math" w:hAnsi="Cambria Math"/>
          </w:rPr>
          <m:t>=0.08×</m:t>
        </m:r>
        <m:d>
          <m:dPr>
            <m:ctrlPr>
              <w:rPr>
                <w:rFonts w:ascii="Cambria Math" w:hAnsi="Cambria Math"/>
              </w:rPr>
            </m:ctrlPr>
          </m:dPr>
          <m:e>
            <m:r>
              <m:rPr>
                <m:sty m:val="p"/>
              </m:rPr>
              <w:rPr>
                <w:rFonts w:ascii="Cambria Math" w:hAnsi="Cambria Math"/>
              </w:rPr>
              <m:t>3.5-0.16</m:t>
            </m:r>
          </m:e>
        </m:d>
        <m:r>
          <m:rPr>
            <m:sty m:val="p"/>
          </m:rPr>
          <w:rPr>
            <w:rFonts w:ascii="Cambria Math" w:hAnsi="Cambria Math"/>
          </w:rPr>
          <m:t>=0.28</m:t>
        </m:r>
      </m:oMath>
      <w:r w:rsidR="00B20B7D" w:rsidRPr="00D00C41">
        <w:t xml:space="preserve"> m</w:t>
      </w:r>
    </w:p>
    <w:p w14:paraId="68EF2E34" w14:textId="77777777" w:rsidR="00B20B7D" w:rsidRPr="00D00C41" w:rsidRDefault="00B20B7D" w:rsidP="00D00C41">
      <w:pPr>
        <w:pStyle w:val="Answer"/>
      </w:pPr>
    </w:p>
    <w:p w14:paraId="3ACC830B" w14:textId="77777777" w:rsidR="00B20B7D" w:rsidRDefault="00B20B7D" w:rsidP="00FA53C2">
      <w:pPr>
        <w:pStyle w:val="ListParagraph"/>
        <w:numPr>
          <w:ilvl w:val="0"/>
          <w:numId w:val="62"/>
        </w:numPr>
        <w:rPr>
          <w:lang w:val="en-US"/>
        </w:rPr>
      </w:pPr>
      <w:r w:rsidRPr="000A671E">
        <w:rPr>
          <w:lang w:val="en-US"/>
        </w:rPr>
        <w:t xml:space="preserve">What will be the drawdown </w:t>
      </w:r>
      <w:r>
        <w:rPr>
          <w:lang w:val="en-US"/>
        </w:rPr>
        <w:t>at point p</w:t>
      </w:r>
      <w:r w:rsidRPr="000A671E">
        <w:rPr>
          <w:lang w:val="en-US"/>
        </w:rPr>
        <w:t xml:space="preserve"> 14 days after the start of the extraction</w:t>
      </w:r>
      <w:r>
        <w:rPr>
          <w:lang w:val="en-US"/>
        </w:rPr>
        <w:t xml:space="preserve">, </w:t>
      </w:r>
      <w:proofErr w:type="gramStart"/>
      <w:r w:rsidRPr="000A671E">
        <w:rPr>
          <w:lang w:val="en-US"/>
        </w:rPr>
        <w:t>i.e.</w:t>
      </w:r>
      <w:proofErr w:type="gramEnd"/>
      <w:r w:rsidRPr="000A671E">
        <w:rPr>
          <w:lang w:val="en-US"/>
        </w:rPr>
        <w:t xml:space="preserve"> 7 days after the well has</w:t>
      </w:r>
      <w:r>
        <w:rPr>
          <w:lang w:val="en-US"/>
        </w:rPr>
        <w:t xml:space="preserve"> started</w:t>
      </w:r>
      <w:r w:rsidRPr="000A671E">
        <w:rPr>
          <w:lang w:val="en-US"/>
        </w:rPr>
        <w:t xml:space="preserve"> pumping?</w:t>
      </w:r>
    </w:p>
    <w:p w14:paraId="52CC0407" w14:textId="77777777" w:rsidR="00B20B7D" w:rsidRPr="00D00C41" w:rsidRDefault="00B20B7D" w:rsidP="00D00C41">
      <w:pPr>
        <w:pStyle w:val="Answer"/>
      </w:pPr>
      <w:r w:rsidRPr="00D00C41">
        <w:t>For t = 14 days continuous pumping the values become</w:t>
      </w:r>
    </w:p>
    <w:p w14:paraId="77C361DF" w14:textId="77777777" w:rsidR="00B20B7D" w:rsidRPr="00D00C41" w:rsidRDefault="003C7B21" w:rsidP="00D00C41">
      <w:pPr>
        <w:pStyle w:val="Answer"/>
      </w:pP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7.4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oMath>
      <w:r w:rsidR="00B20B7D" w:rsidRPr="00D00C41">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6.0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m:t>
            </m:r>
          </m:sup>
        </m:sSup>
      </m:oMath>
      <w:r w:rsidR="00B20B7D" w:rsidRPr="00D00C41">
        <w:t>,</w:t>
      </w:r>
    </w:p>
    <w:p w14:paraId="1D8EA658" w14:textId="77777777" w:rsidR="00B20B7D" w:rsidRPr="00D00C41" w:rsidRDefault="00B20B7D" w:rsidP="00D00C41">
      <w:pPr>
        <w:pStyle w:val="Answer"/>
      </w:pPr>
      <m:oMath>
        <m:r>
          <m:rPr>
            <m:sty m:val="p"/>
          </m:rPr>
          <w:rPr>
            <w:rFonts w:ascii="Cambria Math" w:hAnsi="Cambria Math"/>
          </w:rPr>
          <m:t>1</m:t>
        </m:r>
        <m:r>
          <m:rPr>
            <m:lit/>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1.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oMath>
      <w:r w:rsidRPr="00D00C41">
        <w:t xml:space="preserve">, </w:t>
      </w:r>
      <m:oMath>
        <m:r>
          <m:rPr>
            <m:sty m:val="p"/>
          </m:rPr>
          <w:rPr>
            <w:rFonts w:ascii="Cambria Math" w:hAnsi="Cambria Math"/>
          </w:rPr>
          <m:t>1</m:t>
        </m:r>
        <m:r>
          <m:rPr>
            <m:lit/>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1.66</m:t>
        </m:r>
      </m:oMath>
      <w:r w:rsidRPr="00D00C41">
        <w:t>, read the values of W(1/u) from the Theis type curve to get the following values (which again may be a bit different from yours due to the accuracy with which you can read the numbers from a graph):</w:t>
      </w:r>
    </w:p>
    <w:p w14:paraId="04903B0A" w14:textId="77777777" w:rsidR="00B20B7D" w:rsidRPr="00D00C41" w:rsidRDefault="00B20B7D" w:rsidP="00D00C41">
      <w:pPr>
        <w:pStyle w:val="Answer"/>
      </w:pPr>
      <m:oMath>
        <m:r>
          <w:rPr>
            <w:rFonts w:ascii="Cambria Math" w:hAnsi="Cambria Math"/>
          </w:rPr>
          <m:t>W</m:t>
        </m:r>
        <m:d>
          <m:dPr>
            <m:ctrlPr>
              <w:rPr>
                <w:rFonts w:ascii="Cambria Math" w:hAnsi="Cambria Math"/>
              </w:rPr>
            </m:ctrlPr>
          </m:dPr>
          <m:e>
            <m:r>
              <m:rPr>
                <m:sty m:val="p"/>
              </m:rPr>
              <w:rPr>
                <w:rFonts w:ascii="Cambria Math" w:hAnsi="Cambria Math"/>
              </w:rPr>
              <m:t>7.4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e>
        </m:d>
        <m:r>
          <m:rPr>
            <m:sty m:val="p"/>
          </m:rPr>
          <w:rPr>
            <w:rFonts w:ascii="Cambria Math" w:hAnsi="Cambria Math"/>
          </w:rPr>
          <m:t>=4.3</m:t>
        </m:r>
      </m:oMath>
      <w:r w:rsidRPr="00D00C41">
        <w:t xml:space="preserve">, </w:t>
      </w:r>
      <m:oMath>
        <m:r>
          <w:rPr>
            <w:rFonts w:ascii="Cambria Math" w:hAnsi="Cambria Math"/>
          </w:rPr>
          <m:t>W</m:t>
        </m:r>
        <m:d>
          <m:dPr>
            <m:ctrlPr>
              <w:rPr>
                <w:rFonts w:ascii="Cambria Math" w:hAnsi="Cambria Math"/>
              </w:rPr>
            </m:ctrlPr>
          </m:dPr>
          <m:e>
            <m:r>
              <m:rPr>
                <m:sty m:val="p"/>
              </m:rPr>
              <w:rPr>
                <w:rFonts w:ascii="Cambria Math" w:hAnsi="Cambria Math"/>
              </w:rPr>
              <m:t>6.0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m:t>
                </m:r>
              </m:sup>
            </m:sSup>
          </m:e>
        </m:d>
        <m:r>
          <m:rPr>
            <m:sty m:val="p"/>
          </m:rPr>
          <w:rPr>
            <w:rFonts w:ascii="Cambria Math" w:hAnsi="Cambria Math"/>
          </w:rPr>
          <m:t>=0.45</m:t>
        </m:r>
      </m:oMath>
    </w:p>
    <w:p w14:paraId="2C35A389" w14:textId="77777777" w:rsidR="00B20B7D" w:rsidRPr="00D00C41" w:rsidRDefault="00B20B7D" w:rsidP="00D00C41">
      <w:pPr>
        <w:pStyle w:val="Answer"/>
      </w:pPr>
    </w:p>
    <w:p w14:paraId="20CF7B64" w14:textId="77777777" w:rsidR="00B20B7D" w:rsidRPr="00D00C41" w:rsidRDefault="00B20B7D" w:rsidP="00D00C41">
      <w:pPr>
        <w:pStyle w:val="Answer"/>
      </w:pPr>
      <w:r w:rsidRPr="00D00C41">
        <w:t>Hence the drawdown for t=14 d of continued pumping would be</w:t>
      </w:r>
    </w:p>
    <w:p w14:paraId="52BD5CC8" w14:textId="77777777" w:rsidR="00B20B7D" w:rsidRPr="00D00C41" w:rsidRDefault="003C7B21" w:rsidP="00D00C41">
      <w:pPr>
        <w:pStyle w:val="Answer"/>
      </w:pPr>
      <m:oMath>
        <m:sSub>
          <m:sSubPr>
            <m:ctrlPr>
              <w:rPr>
                <w:rFonts w:ascii="Cambria Math" w:hAnsi="Cambria Math"/>
              </w:rPr>
            </m:ctrlPr>
          </m:sSubPr>
          <m:e>
            <m:r>
              <w:rPr>
                <w:rFonts w:ascii="Cambria Math" w:hAnsi="Cambria Math"/>
              </w:rPr>
              <m:t>s</m:t>
            </m:r>
          </m:e>
          <m:sub>
            <m:r>
              <w:rPr>
                <w:rFonts w:ascii="Cambria Math" w:hAnsi="Cambria Math"/>
              </w:rPr>
              <m:t>t</m:t>
            </m:r>
            <m:r>
              <m:rPr>
                <m:sty m:val="p"/>
              </m:rPr>
              <w:rPr>
                <w:rFonts w:ascii="Cambria Math" w:hAnsi="Cambria Math"/>
              </w:rPr>
              <m:t>=14</m:t>
            </m:r>
          </m:sub>
        </m:sSub>
        <m:r>
          <m:rPr>
            <m:sty m:val="p"/>
          </m:rPr>
          <w:rPr>
            <w:rFonts w:ascii="Cambria Math" w:hAnsi="Cambria Math"/>
          </w:rPr>
          <m:t>=0.08×</m:t>
        </m:r>
        <m:d>
          <m:dPr>
            <m:ctrlPr>
              <w:rPr>
                <w:rFonts w:ascii="Cambria Math" w:hAnsi="Cambria Math"/>
              </w:rPr>
            </m:ctrlPr>
          </m:dPr>
          <m:e>
            <m:r>
              <m:rPr>
                <m:sty m:val="p"/>
              </m:rPr>
              <w:rPr>
                <w:rFonts w:ascii="Cambria Math" w:hAnsi="Cambria Math"/>
              </w:rPr>
              <m:t>4.30–0.45</m:t>
            </m:r>
          </m:e>
        </m:d>
        <m:r>
          <m:rPr>
            <m:sty m:val="p"/>
          </m:rPr>
          <w:rPr>
            <w:rFonts w:ascii="Cambria Math" w:hAnsi="Cambria Math"/>
          </w:rPr>
          <m:t>=0.31</m:t>
        </m:r>
      </m:oMath>
      <w:r w:rsidR="00B20B7D" w:rsidRPr="00D00C41">
        <w:t xml:space="preserve"> m</w:t>
      </w:r>
    </w:p>
    <w:p w14:paraId="459D3A00" w14:textId="77777777" w:rsidR="00B20B7D" w:rsidRPr="00D00C41" w:rsidRDefault="00B20B7D" w:rsidP="00D00C41">
      <w:pPr>
        <w:pStyle w:val="Answer"/>
      </w:pPr>
    </w:p>
    <w:p w14:paraId="3BC6E792" w14:textId="057BDB68" w:rsidR="00B20B7D" w:rsidRPr="00D00C41" w:rsidRDefault="00B20B7D" w:rsidP="00D00C41">
      <w:pPr>
        <w:pStyle w:val="Answer"/>
      </w:pPr>
      <w:r w:rsidRPr="00D00C41">
        <w:t xml:space="preserve">The actual drawdown after 14 days will be that of continuous </w:t>
      </w:r>
      <w:proofErr w:type="spellStart"/>
      <w:r w:rsidRPr="00D00C41">
        <w:t>pumpoing</w:t>
      </w:r>
      <w:proofErr w:type="spellEnd"/>
      <w:r w:rsidRPr="00D00C41">
        <w:t xml:space="preserve"> (0.31 m) minus that of 7 days continuous pumping (0.28 m) because the pump was switched off after 7 days. We, therefore, after 14 days we only have a remaining drawdown equal to 0.31 – 0.28 = 0.03 m.</w:t>
      </w:r>
    </w:p>
    <w:p w14:paraId="58AE9026" w14:textId="77777777" w:rsidR="00B20B7D" w:rsidRDefault="00B20B7D" w:rsidP="00B20B7D">
      <w:pPr>
        <w:pStyle w:val="Heading2"/>
      </w:pPr>
      <w:r>
        <w:t>Question 2</w:t>
      </w:r>
    </w:p>
    <w:p w14:paraId="3BDCDFEA" w14:textId="77777777" w:rsidR="00B20B7D" w:rsidRPr="000A671E" w:rsidRDefault="00B20B7D" w:rsidP="00B20B7D">
      <w:pPr>
        <w:rPr>
          <w:i/>
          <w:iCs/>
          <w:u w:val="single"/>
        </w:rPr>
      </w:pPr>
      <w:r w:rsidRPr="000A671E">
        <w:rPr>
          <w:i/>
          <w:iCs/>
          <w:u w:val="single"/>
        </w:rPr>
        <w:t>Questions 2 1, 2.2 and 2.3</w:t>
      </w:r>
    </w:p>
    <w:p w14:paraId="2386F33E" w14:textId="77777777" w:rsidR="00B20B7D" w:rsidRDefault="00B20B7D" w:rsidP="00B20B7D">
      <w:r>
        <w:t xml:space="preserve">The picture shows an aquifer bounded by a fully penetrating river at </w:t>
      </w:r>
      <w:r w:rsidRPr="00965902">
        <w:rPr>
          <w:i/>
          <w:iCs/>
        </w:rPr>
        <w:t>x=0</w:t>
      </w:r>
      <w:r>
        <w:t xml:space="preserve">. The aquifer is unbounded to the right and has a transmissivity and a specific yield as indicated in the picture. Note that the transmissivity may be considered constant. The river water level varies continuously according to a </w:t>
      </w:r>
      <w:proofErr w:type="gramStart"/>
      <w:r>
        <w:t>sine-wave</w:t>
      </w:r>
      <w:proofErr w:type="gramEnd"/>
      <w:r>
        <w:t xml:space="preserve"> with a cycle time of </w:t>
      </w:r>
      <w:r w:rsidRPr="00965902">
        <w:rPr>
          <w:i/>
          <w:iCs/>
        </w:rPr>
        <w:t>T= 1</w:t>
      </w:r>
      <w:r>
        <w:t xml:space="preserve"> d and an amplitude of </w:t>
      </w:r>
      <w:r w:rsidRPr="00965902">
        <w:rPr>
          <w:i/>
          <w:iCs/>
        </w:rPr>
        <w:t>A=1.2</w:t>
      </w:r>
      <w:r>
        <w:t xml:space="preserve"> m.</w:t>
      </w:r>
    </w:p>
    <w:p w14:paraId="0B2E6632" w14:textId="77777777" w:rsidR="00B20B7D" w:rsidRDefault="00B20B7D" w:rsidP="00B20B7D"/>
    <w:p w14:paraId="0E134962" w14:textId="77777777" w:rsidR="00B20B7D" w:rsidRDefault="00B20B7D" w:rsidP="00B20B7D">
      <w:r w:rsidRPr="00965902">
        <w:rPr>
          <w:noProof/>
        </w:rPr>
        <w:drawing>
          <wp:inline distT="0" distB="0" distL="0" distR="0" wp14:anchorId="0E111EDF" wp14:editId="69F7B5E5">
            <wp:extent cx="5731510" cy="1689735"/>
            <wp:effectExtent l="0" t="0" r="0" b="0"/>
            <wp:docPr id="3" name="Picture 3" descr="Line chart&#10;&#10;Description automatically generated with medium confidence">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ine chart&#10;&#10;Description automatically generated with medium confidence">
                      <a:hlinkClick r:id="rId11"/>
                    </pic:cNvPr>
                    <pic:cNvPicPr/>
                  </pic:nvPicPr>
                  <pic:blipFill>
                    <a:blip r:embed="rId12"/>
                    <a:stretch>
                      <a:fillRect/>
                    </a:stretch>
                  </pic:blipFill>
                  <pic:spPr>
                    <a:xfrm>
                      <a:off x="0" y="0"/>
                      <a:ext cx="5731510" cy="1689735"/>
                    </a:xfrm>
                    <a:prstGeom prst="rect">
                      <a:avLst/>
                    </a:prstGeom>
                  </pic:spPr>
                </pic:pic>
              </a:graphicData>
            </a:graphic>
          </wp:inline>
        </w:drawing>
      </w:r>
    </w:p>
    <w:p w14:paraId="14F2F771" w14:textId="77777777" w:rsidR="00B20B7D" w:rsidRPr="002873CF" w:rsidRDefault="00B20B7D" w:rsidP="00B20B7D">
      <w:pPr>
        <w:pStyle w:val="Caption"/>
      </w:pPr>
      <w:r>
        <w:t xml:space="preserve">Figure </w:t>
      </w:r>
      <w:r>
        <w:fldChar w:fldCharType="begin"/>
      </w:r>
      <w:r>
        <w:instrText xml:space="preserve"> SEQ Figure \* ARABIC </w:instrText>
      </w:r>
      <w:r>
        <w:fldChar w:fldCharType="separate"/>
      </w:r>
      <w:r>
        <w:rPr>
          <w:noProof/>
        </w:rPr>
        <w:t>3</w:t>
      </w:r>
      <w:r>
        <w:rPr>
          <w:noProof/>
        </w:rPr>
        <w:fldChar w:fldCharType="end"/>
      </w:r>
      <w:r>
        <w:t>: Aquifer bounded by fully penetrating water body with fluctuating water level at x=0. The aquifer extents at the right to infinity. Shown is the water table (or head) at an arbitrary time.</w:t>
      </w:r>
    </w:p>
    <w:p w14:paraId="480B5E6D" w14:textId="77777777" w:rsidR="00B20B7D" w:rsidRDefault="00B20B7D" w:rsidP="00FA53C2">
      <w:pPr>
        <w:pStyle w:val="ListParagraph"/>
        <w:numPr>
          <w:ilvl w:val="0"/>
          <w:numId w:val="61"/>
        </w:numPr>
        <w:rPr>
          <w:lang w:val="en-US"/>
        </w:rPr>
      </w:pPr>
      <w:r w:rsidRPr="00413C64">
        <w:rPr>
          <w:lang w:val="en-US"/>
        </w:rPr>
        <w:t xml:space="preserve">What is the maximum and minimum head at </w:t>
      </w:r>
      <w:r w:rsidRPr="000A671E">
        <w:rPr>
          <w:i/>
          <w:iCs/>
          <w:lang w:val="en-US"/>
        </w:rPr>
        <w:t>x = 25</w:t>
      </w:r>
      <w:r w:rsidRPr="00413C64">
        <w:rPr>
          <w:lang w:val="en-US"/>
        </w:rPr>
        <w:t xml:space="preserve"> m and at </w:t>
      </w:r>
      <w:r w:rsidRPr="000A671E">
        <w:rPr>
          <w:i/>
          <w:iCs/>
          <w:lang w:val="en-US"/>
        </w:rPr>
        <w:t xml:space="preserve">x = </w:t>
      </w:r>
      <w:r>
        <w:rPr>
          <w:i/>
          <w:iCs/>
          <w:lang w:val="en-US"/>
        </w:rPr>
        <w:t>10</w:t>
      </w:r>
      <w:r w:rsidRPr="000A671E">
        <w:rPr>
          <w:i/>
          <w:iCs/>
          <w:lang w:val="en-US"/>
        </w:rPr>
        <w:t>0</w:t>
      </w:r>
      <w:r w:rsidRPr="00413C64">
        <w:rPr>
          <w:lang w:val="en-US"/>
        </w:rPr>
        <w:t xml:space="preserve"> m?</w:t>
      </w:r>
    </w:p>
    <w:p w14:paraId="77325429" w14:textId="77777777" w:rsidR="00B20B7D" w:rsidRPr="00D00C41" w:rsidRDefault="00B20B7D" w:rsidP="00D00C41">
      <w:pPr>
        <w:pStyle w:val="Answer"/>
      </w:pPr>
      <w:r w:rsidRPr="00D00C41">
        <w:t>The formula for the head in this aquifer is</w:t>
      </w:r>
    </w:p>
    <w:p w14:paraId="60D39D8E" w14:textId="77777777" w:rsidR="00B20B7D" w:rsidRPr="00D00C41" w:rsidRDefault="00B20B7D" w:rsidP="00D00C41">
      <w:pPr>
        <w:pStyle w:val="Answer"/>
      </w:pPr>
      <m:oMathPara>
        <m:oMath>
          <m:r>
            <w:rPr>
              <w:rFonts w:ascii="Cambria Math" w:hAnsi="Cambria Math"/>
            </w:rPr>
            <m:t>s</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ax</m:t>
              </m:r>
            </m:sup>
          </m:sSup>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ω</m:t>
                  </m:r>
                  <m:r>
                    <w:rPr>
                      <w:rFonts w:ascii="Cambria Math" w:hAnsi="Cambria Math"/>
                    </w:rPr>
                    <m:t>t</m:t>
                  </m:r>
                  <m:r>
                    <m:rPr>
                      <m:sty m:val="p"/>
                    </m:rPr>
                    <w:rPr>
                      <w:rFonts w:ascii="Cambria Math" w:hAnsi="Cambria Math"/>
                    </w:rPr>
                    <m:t>–</m:t>
                  </m:r>
                  <m:r>
                    <w:rPr>
                      <w:rFonts w:ascii="Cambria Math" w:hAnsi="Cambria Math"/>
                    </w:rPr>
                    <m:t>ax</m:t>
                  </m:r>
                </m:e>
              </m:d>
            </m:e>
          </m:func>
        </m:oMath>
      </m:oMathPara>
    </w:p>
    <w:p w14:paraId="315049BF" w14:textId="77777777" w:rsidR="00B20B7D" w:rsidRPr="00D00C41" w:rsidRDefault="00B20B7D" w:rsidP="00D00C41">
      <w:pPr>
        <w:pStyle w:val="Answer"/>
      </w:pPr>
      <w:r w:rsidRPr="00D00C41">
        <w:t xml:space="preserve">With </w:t>
      </w:r>
      <m:oMath>
        <m:r>
          <w:rPr>
            <w:rFonts w:ascii="Cambria Math" w:hAnsi="Cambria Math"/>
          </w:rPr>
          <m:t>a</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ω</m:t>
                </m:r>
                <m:r>
                  <w:rPr>
                    <w:rFonts w:ascii="Cambria Math" w:hAnsi="Cambria Math"/>
                  </w:rPr>
                  <m:t>S</m:t>
                </m:r>
              </m:num>
              <m:den>
                <m:r>
                  <m:rPr>
                    <m:sty m:val="p"/>
                  </m:rPr>
                  <w:rPr>
                    <w:rFonts w:ascii="Cambria Math" w:hAnsi="Cambria Math"/>
                  </w:rPr>
                  <m:t>2</m:t>
                </m:r>
                <m:r>
                  <w:rPr>
                    <w:rFonts w:ascii="Cambria Math" w:hAnsi="Cambria Math"/>
                  </w:rPr>
                  <m:t>kD</m:t>
                </m:r>
              </m:den>
            </m:f>
          </m:e>
        </m:rad>
      </m:oMath>
      <w:r w:rsidRPr="00D00C41">
        <w:t xml:space="preserve">, the damping factor and </w:t>
      </w:r>
      <m:oMath>
        <m:r>
          <m:rPr>
            <m:sty m:val="p"/>
          </m:rPr>
          <w:rPr>
            <w:rFonts w:ascii="Cambria Math" w:hAnsi="Cambria Math"/>
          </w:rPr>
          <m:t>ω</m:t>
        </m:r>
        <m:r>
          <w:rPr>
            <w:rFonts w:ascii="Cambria Math" w:hAnsi="Cambria Math"/>
          </w:rPr>
          <m:t>T</m:t>
        </m:r>
        <m:r>
          <m:rPr>
            <m:sty m:val="p"/>
          </m:rPr>
          <w:rPr>
            <w:rFonts w:ascii="Cambria Math" w:hAnsi="Cambria Math"/>
          </w:rPr>
          <m:t>=2π</m:t>
        </m:r>
        <m:r>
          <m:rPr>
            <m:sty m:val="p"/>
          </m:rPr>
          <w:rPr>
            <w:rFonts w:ascii="Cambria Math" w:hAnsi="Cambria Math" w:hint="eastAsia"/>
          </w:rPr>
          <m:t>→</m:t>
        </m:r>
        <m:r>
          <m:rPr>
            <m:sty m:val="p"/>
          </m:rPr>
          <w:rPr>
            <w:rFonts w:ascii="Cambria Math" w:hAnsi="Cambria Math"/>
          </w:rPr>
          <m:t>ω=</m:t>
        </m:r>
        <m:f>
          <m:fPr>
            <m:ctrlPr>
              <w:rPr>
                <w:rFonts w:ascii="Cambria Math" w:hAnsi="Cambria Math"/>
              </w:rPr>
            </m:ctrlPr>
          </m:fPr>
          <m:num>
            <m:r>
              <m:rPr>
                <m:sty m:val="p"/>
              </m:rPr>
              <w:rPr>
                <w:rFonts w:ascii="Cambria Math" w:hAnsi="Cambria Math"/>
              </w:rPr>
              <m:t>2π</m:t>
            </m:r>
          </m:num>
          <m:den>
            <m:r>
              <w:rPr>
                <w:rFonts w:ascii="Cambria Math" w:hAnsi="Cambria Math"/>
              </w:rPr>
              <m:t>T</m:t>
            </m:r>
          </m:den>
        </m:f>
      </m:oMath>
    </w:p>
    <w:p w14:paraId="7029F335" w14:textId="77777777" w:rsidR="00B20B7D" w:rsidRPr="00D00C41" w:rsidRDefault="00B20B7D" w:rsidP="00D00C41">
      <w:pPr>
        <w:pStyle w:val="Answer"/>
      </w:pPr>
      <w:r w:rsidRPr="00D00C41">
        <w:t xml:space="preserve">The maximum and minimum head at any x is given by </w:t>
      </w:r>
      <m:oMath>
        <m:sSub>
          <m:sSubPr>
            <m:ctrlPr>
              <w:rPr>
                <w:rFonts w:ascii="Cambria Math" w:hAnsi="Cambria Math"/>
              </w:rPr>
            </m:ctrlPr>
          </m:sSubPr>
          <m:e>
            <m:r>
              <w:rPr>
                <w:rFonts w:ascii="Cambria Math" w:hAnsi="Cambria Math"/>
              </w:rPr>
              <m:t>s</m:t>
            </m:r>
          </m:e>
          <m:sub>
            <m:r>
              <w:rPr>
                <w:rFonts w:ascii="Cambria Math" w:hAnsi="Cambria Math"/>
              </w:rPr>
              <m:t>max</m:t>
            </m:r>
            <m:r>
              <m:rPr>
                <m:sty m:val="p"/>
              </m:rPr>
              <w:rPr>
                <w:rFonts w:ascii="Cambria Math" w:hAnsi="Cambria Math"/>
              </w:rPr>
              <m:t>,</m:t>
            </m:r>
            <m:r>
              <w:rPr>
                <w:rFonts w:ascii="Cambria Math" w:hAnsi="Cambria Math"/>
              </w:rPr>
              <m:t>min</m:t>
            </m:r>
          </m:sub>
        </m:sSub>
        <m:r>
          <m:rPr>
            <m:sty m:val="p"/>
          </m:rP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ax</m:t>
            </m:r>
          </m:sup>
        </m:sSup>
      </m:oMath>
      <w:r w:rsidRPr="00D00C41">
        <w:t>, the so-called envelope.</w:t>
      </w:r>
    </w:p>
    <w:p w14:paraId="14643BC2" w14:textId="77777777" w:rsidR="00B20B7D" w:rsidRPr="00D00C41" w:rsidRDefault="00B20B7D" w:rsidP="00D00C41">
      <w:pPr>
        <w:pStyle w:val="Answer"/>
      </w:pPr>
      <m:oMath>
        <m:r>
          <m:rPr>
            <m:sty m:val="p"/>
          </m:rPr>
          <w:rPr>
            <w:rFonts w:ascii="Cambria Math" w:hAnsi="Cambria Math"/>
          </w:rPr>
          <m:t>ω=</m:t>
        </m:r>
        <m:f>
          <m:fPr>
            <m:ctrlPr>
              <w:rPr>
                <w:rFonts w:ascii="Cambria Math" w:hAnsi="Cambria Math"/>
              </w:rPr>
            </m:ctrlPr>
          </m:fPr>
          <m:num>
            <m:r>
              <m:rPr>
                <m:sty m:val="p"/>
              </m:rPr>
              <w:rPr>
                <w:rFonts w:ascii="Cambria Math" w:hAnsi="Cambria Math"/>
              </w:rPr>
              <m:t>2π</m:t>
            </m:r>
          </m:num>
          <m:den>
            <m:r>
              <w:rPr>
                <w:rFonts w:ascii="Cambria Math" w:hAnsi="Cambria Math"/>
              </w:rPr>
              <m:t>T</m:t>
            </m:r>
          </m:den>
        </m:f>
        <m:r>
          <m:rPr>
            <m:sty m:val="p"/>
          </m:rPr>
          <w:rPr>
            <w:rFonts w:ascii="Cambria Math" w:hAnsi="Cambria Math"/>
          </w:rPr>
          <m:t>=</m:t>
        </m:r>
        <m:f>
          <m:fPr>
            <m:ctrlPr>
              <w:rPr>
                <w:rFonts w:ascii="Cambria Math" w:hAnsi="Cambria Math"/>
              </w:rPr>
            </m:ctrlPr>
          </m:fPr>
          <m:num>
            <m:r>
              <m:rPr>
                <m:sty m:val="p"/>
              </m:rPr>
              <w:rPr>
                <w:rFonts w:ascii="Cambria Math" w:hAnsi="Cambria Math"/>
              </w:rPr>
              <m:t>2π</m:t>
            </m:r>
          </m:num>
          <m:den>
            <m:r>
              <m:rPr>
                <m:sty m:val="p"/>
              </m:rPr>
              <w:rPr>
                <w:rFonts w:ascii="Cambria Math" w:hAnsi="Cambria Math"/>
              </w:rPr>
              <m:t>1</m:t>
            </m:r>
          </m:den>
        </m:f>
        <m:r>
          <m:rPr>
            <m:sty m:val="p"/>
          </m:rPr>
          <w:rPr>
            <w:rFonts w:ascii="Cambria Math" w:hAnsi="Cambria Math"/>
          </w:rPr>
          <m:t>=6.28</m:t>
        </m:r>
      </m:oMath>
      <w:r w:rsidRPr="00D00C41">
        <w:t xml:space="preserve"> radians/day</w:t>
      </w:r>
    </w:p>
    <w:p w14:paraId="64552C8F" w14:textId="77777777" w:rsidR="00B20B7D" w:rsidRPr="00D00C41" w:rsidRDefault="00B20B7D" w:rsidP="00D00C41">
      <w:pPr>
        <w:pStyle w:val="Answer"/>
      </w:pPr>
      <m:oMath>
        <m:r>
          <w:rPr>
            <w:rFonts w:ascii="Cambria Math" w:hAnsi="Cambria Math"/>
          </w:rPr>
          <m:t>a</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ω</m:t>
                </m:r>
                <m:r>
                  <w:rPr>
                    <w:rFonts w:ascii="Cambria Math" w:hAnsi="Cambria Math"/>
                  </w:rPr>
                  <m:t>S</m:t>
                </m:r>
              </m:num>
              <m:den>
                <m:r>
                  <m:rPr>
                    <m:sty m:val="p"/>
                  </m:rPr>
                  <w:rPr>
                    <w:rFonts w:ascii="Cambria Math" w:hAnsi="Cambria Math"/>
                  </w:rPr>
                  <m:t>2</m:t>
                </m:r>
                <m:r>
                  <w:rPr>
                    <w:rFonts w:ascii="Cambria Math" w:hAnsi="Cambria Math"/>
                  </w:rPr>
                  <m:t>kD</m:t>
                </m:r>
              </m:den>
            </m:f>
          </m:e>
        </m:rad>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6.28×0.1</m:t>
                </m:r>
              </m:num>
              <m:den>
                <m:r>
                  <m:rPr>
                    <m:sty m:val="p"/>
                  </m:rPr>
                  <w:rPr>
                    <w:rFonts w:ascii="Cambria Math" w:hAnsi="Cambria Math"/>
                  </w:rPr>
                  <m:t>2×600</m:t>
                </m:r>
              </m:den>
            </m:f>
          </m:e>
        </m:rad>
        <m:r>
          <m:rPr>
            <m:sty m:val="p"/>
          </m:rPr>
          <w:rPr>
            <w:rFonts w:ascii="Cambria Math" w:hAnsi="Cambria Math"/>
          </w:rPr>
          <m:t>=0.023</m:t>
        </m:r>
      </m:oMath>
      <w:r w:rsidRPr="00D00C41">
        <w:t xml:space="preserve"> [1/m]</w:t>
      </w:r>
    </w:p>
    <w:p w14:paraId="329B54CC" w14:textId="77777777" w:rsidR="00B20B7D" w:rsidRPr="00D00C41" w:rsidRDefault="00B20B7D" w:rsidP="00D00C41">
      <w:pPr>
        <w:pStyle w:val="Answer"/>
      </w:pPr>
      <w:r w:rsidRPr="00D00C41">
        <w:t xml:space="preserve">At </w:t>
      </w:r>
      <m:oMath>
        <m:r>
          <w:rPr>
            <w:rFonts w:ascii="Cambria Math" w:hAnsi="Cambria Math"/>
          </w:rPr>
          <m:t>x</m:t>
        </m:r>
        <m:r>
          <m:rPr>
            <m:sty m:val="p"/>
          </m:rPr>
          <w:rPr>
            <w:rFonts w:ascii="Cambria Math" w:hAnsi="Cambria Math"/>
          </w:rPr>
          <m:t xml:space="preserve"> =  25</m:t>
        </m:r>
      </m:oMath>
      <w:r w:rsidRPr="00D00C41">
        <w:t xml:space="preserve"> m, we have </w:t>
      </w:r>
      <m:oMath>
        <m:sSub>
          <m:sSubPr>
            <m:ctrlPr>
              <w:rPr>
                <w:rFonts w:ascii="Cambria Math" w:hAnsi="Cambria Math"/>
              </w:rPr>
            </m:ctrlPr>
          </m:sSubPr>
          <m:e>
            <m:r>
              <w:rPr>
                <w:rFonts w:ascii="Cambria Math" w:hAnsi="Cambria Math"/>
              </w:rPr>
              <m:t>s</m:t>
            </m:r>
          </m:e>
          <m:sub>
            <m:r>
              <w:rPr>
                <w:rFonts w:ascii="Cambria Math" w:hAnsi="Cambria Math"/>
              </w:rPr>
              <m:t>min</m:t>
            </m:r>
            <m:r>
              <m:rPr>
                <m:sty m:val="p"/>
              </m:rPr>
              <w:rPr>
                <w:rFonts w:ascii="Cambria Math" w:hAnsi="Cambria Math"/>
              </w:rPr>
              <m:t>,</m:t>
            </m:r>
            <m:r>
              <w:rPr>
                <w:rFonts w:ascii="Cambria Math" w:hAnsi="Cambria Math"/>
              </w:rPr>
              <m:t>max</m:t>
            </m:r>
          </m:sub>
        </m:sSub>
        <m:r>
          <m:rPr>
            <m:sty m:val="p"/>
          </m:rP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ax</m:t>
            </m:r>
          </m:sup>
        </m:sSup>
        <m:r>
          <m:rPr>
            <m:sty m:val="p"/>
          </m:rPr>
          <w:rPr>
            <w:rFonts w:ascii="Cambria Math" w:hAnsi="Cambria Math"/>
          </w:rPr>
          <m:t>=±1.2</m:t>
        </m:r>
        <m:sSup>
          <m:sSupPr>
            <m:ctrlPr>
              <w:rPr>
                <w:rFonts w:ascii="Cambria Math" w:hAnsi="Cambria Math"/>
              </w:rPr>
            </m:ctrlPr>
          </m:sSupPr>
          <m:e>
            <m:r>
              <w:rPr>
                <w:rFonts w:ascii="Cambria Math" w:hAnsi="Cambria Math"/>
              </w:rPr>
              <m:t>e</m:t>
            </m:r>
          </m:e>
          <m:sup>
            <m:r>
              <m:rPr>
                <m:sty m:val="p"/>
              </m:rPr>
              <w:rPr>
                <w:rFonts w:ascii="Cambria Math" w:hAnsi="Cambria Math"/>
              </w:rPr>
              <m:t>-0.023×25</m:t>
            </m:r>
          </m:sup>
        </m:sSup>
        <m:r>
          <m:rPr>
            <m:sty m:val="p"/>
          </m:rPr>
          <w:rPr>
            <w:rFonts w:ascii="Cambria Math" w:hAnsi="Cambria Math"/>
          </w:rPr>
          <m:t>=±0.68</m:t>
        </m:r>
      </m:oMath>
      <w:r w:rsidRPr="00D00C41">
        <w:t xml:space="preserve"> m.</w:t>
      </w:r>
    </w:p>
    <w:p w14:paraId="0C10F0B4" w14:textId="77777777" w:rsidR="00B20B7D" w:rsidRPr="00D00C41" w:rsidRDefault="00B20B7D" w:rsidP="00D00C41">
      <w:pPr>
        <w:pStyle w:val="Answer"/>
      </w:pPr>
      <w:r w:rsidRPr="00D00C41">
        <w:t xml:space="preserve">At </w:t>
      </w:r>
      <m:oMath>
        <m:r>
          <w:rPr>
            <w:rFonts w:ascii="Cambria Math" w:hAnsi="Cambria Math"/>
          </w:rPr>
          <m:t>x</m:t>
        </m:r>
        <m:r>
          <m:rPr>
            <m:sty m:val="p"/>
          </m:rPr>
          <w:rPr>
            <w:rFonts w:ascii="Cambria Math" w:hAnsi="Cambria Math"/>
          </w:rPr>
          <m:t>=100</m:t>
        </m:r>
      </m:oMath>
      <w:r w:rsidRPr="00D00C41">
        <w:t xml:space="preserve"> m, we have </w:t>
      </w:r>
      <m:oMath>
        <m:sSub>
          <m:sSubPr>
            <m:ctrlPr>
              <w:rPr>
                <w:rFonts w:ascii="Cambria Math" w:hAnsi="Cambria Math"/>
              </w:rPr>
            </m:ctrlPr>
          </m:sSubPr>
          <m:e>
            <m:r>
              <w:rPr>
                <w:rFonts w:ascii="Cambria Math" w:hAnsi="Cambria Math"/>
              </w:rPr>
              <m:t>s</m:t>
            </m:r>
          </m:e>
          <m:sub>
            <m:r>
              <w:rPr>
                <w:rFonts w:ascii="Cambria Math" w:hAnsi="Cambria Math"/>
              </w:rPr>
              <m:t>min</m:t>
            </m:r>
            <m:r>
              <m:rPr>
                <m:sty m:val="p"/>
              </m:rPr>
              <w:rPr>
                <w:rFonts w:ascii="Cambria Math" w:hAnsi="Cambria Math"/>
              </w:rPr>
              <m:t>,</m:t>
            </m:r>
            <m:r>
              <w:rPr>
                <w:rFonts w:ascii="Cambria Math" w:hAnsi="Cambria Math"/>
              </w:rPr>
              <m:t>max</m:t>
            </m:r>
          </m:sub>
        </m:sSub>
        <m:r>
          <m:rPr>
            <m:sty m:val="p"/>
          </m:rP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ax</m:t>
            </m:r>
          </m:sup>
        </m:sSup>
        <m:r>
          <m:rPr>
            <m:sty m:val="p"/>
          </m:rPr>
          <w:rPr>
            <w:rFonts w:ascii="Cambria Math" w:hAnsi="Cambria Math"/>
          </w:rPr>
          <m:t>=±1.2</m:t>
        </m:r>
        <m:sSup>
          <m:sSupPr>
            <m:ctrlPr>
              <w:rPr>
                <w:rFonts w:ascii="Cambria Math" w:hAnsi="Cambria Math"/>
              </w:rPr>
            </m:ctrlPr>
          </m:sSupPr>
          <m:e>
            <m:r>
              <w:rPr>
                <w:rFonts w:ascii="Cambria Math" w:hAnsi="Cambria Math"/>
              </w:rPr>
              <m:t>e</m:t>
            </m:r>
          </m:e>
          <m:sup>
            <m:r>
              <m:rPr>
                <m:sty m:val="p"/>
              </m:rPr>
              <w:rPr>
                <w:rFonts w:ascii="Cambria Math" w:hAnsi="Cambria Math"/>
              </w:rPr>
              <m:t>-0.023×100</m:t>
            </m:r>
          </m:sup>
        </m:sSup>
        <m:r>
          <m:rPr>
            <m:sty m:val="p"/>
          </m:rPr>
          <w:rPr>
            <w:rFonts w:ascii="Cambria Math" w:hAnsi="Cambria Math"/>
          </w:rPr>
          <m:t>=±0.12</m:t>
        </m:r>
      </m:oMath>
      <w:r w:rsidRPr="00D00C41">
        <w:t xml:space="preserve"> m</w:t>
      </w:r>
    </w:p>
    <w:p w14:paraId="00EECDA9" w14:textId="77777777" w:rsidR="00B20B7D" w:rsidRPr="00D00C41" w:rsidRDefault="00B20B7D" w:rsidP="00D00C41">
      <w:pPr>
        <w:pStyle w:val="Answer"/>
      </w:pPr>
    </w:p>
    <w:p w14:paraId="64547C92" w14:textId="77777777" w:rsidR="00B20B7D" w:rsidRDefault="00B20B7D" w:rsidP="00D00C41">
      <w:pPr>
        <w:pStyle w:val="Answer"/>
      </w:pPr>
      <w:r w:rsidRPr="00413C64">
        <w:t xml:space="preserve">What is the delay of the wave at </w:t>
      </w:r>
      <w:r w:rsidRPr="000A671E">
        <w:rPr>
          <w:i/>
          <w:iCs/>
        </w:rPr>
        <w:t xml:space="preserve">x = </w:t>
      </w:r>
      <w:r>
        <w:rPr>
          <w:i/>
          <w:iCs/>
        </w:rPr>
        <w:t>10</w:t>
      </w:r>
      <w:r w:rsidRPr="000A671E">
        <w:rPr>
          <w:i/>
          <w:iCs/>
        </w:rPr>
        <w:t>0</w:t>
      </w:r>
      <w:r w:rsidRPr="00413C64">
        <w:t xml:space="preserve"> m relative to the wave</w:t>
      </w:r>
      <w:r>
        <w:t xml:space="preserve"> at</w:t>
      </w:r>
      <w:r w:rsidRPr="00413C64">
        <w:t xml:space="preserve"> </w:t>
      </w:r>
      <w:r w:rsidRPr="000A671E">
        <w:rPr>
          <w:i/>
          <w:iCs/>
        </w:rPr>
        <w:t>x = 0</w:t>
      </w:r>
      <w:r w:rsidRPr="00413C64">
        <w:t xml:space="preserve"> m?</w:t>
      </w:r>
    </w:p>
    <w:p w14:paraId="183BE561" w14:textId="77777777" w:rsidR="00B20B7D" w:rsidRDefault="00B20B7D" w:rsidP="00711A02">
      <w:pPr>
        <w:pStyle w:val="Answer"/>
      </w:pPr>
      <w:r>
        <w:t>The velocity of the wave follows from the argument of the sin being constant</w:t>
      </w:r>
    </w:p>
    <w:p w14:paraId="4CDB6E3D" w14:textId="77777777" w:rsidR="00B20B7D" w:rsidRPr="0073097D" w:rsidRDefault="00B20B7D" w:rsidP="00B20B7D">
      <w:pPr>
        <w:rPr>
          <w:rFonts w:eastAsiaTheme="minorEastAsia"/>
          <w:color w:val="FF0000"/>
          <w:lang w:val="fr-FR"/>
        </w:rPr>
      </w:pPr>
      <m:oMathPara>
        <m:oMath>
          <m:r>
            <m:rPr>
              <m:sty m:val="p"/>
            </m:rPr>
            <w:rPr>
              <w:rFonts w:ascii="Cambria Math" w:hAnsi="Cambria Math"/>
              <w:color w:val="FF0000"/>
              <w:lang w:val="fr-FR"/>
            </w:rPr>
            <m:t>ω</m:t>
          </m:r>
          <m:r>
            <w:rPr>
              <w:rFonts w:ascii="Cambria Math" w:hAnsi="Cambria Math"/>
              <w:color w:val="FF0000"/>
              <w:lang w:val="fr-FR"/>
            </w:rPr>
            <m:t>t – a x = Const</m:t>
          </m:r>
        </m:oMath>
      </m:oMathPara>
    </w:p>
    <w:p w14:paraId="1920F640" w14:textId="77777777" w:rsidR="00B20B7D" w:rsidRDefault="00B20B7D" w:rsidP="00D00C41">
      <w:pPr>
        <w:pStyle w:val="Answer"/>
      </w:pPr>
      <w:r w:rsidRPr="0073097D">
        <w:t>Taking the derivative with respec</w:t>
      </w:r>
      <w:r>
        <w:t xml:space="preserve">t to </w:t>
      </w:r>
      <w:r w:rsidRPr="0073097D">
        <w:rPr>
          <w:i/>
          <w:iCs/>
        </w:rPr>
        <w:t>t</w:t>
      </w:r>
      <w:r>
        <w:t xml:space="preserve"> yields</w:t>
      </w:r>
    </w:p>
    <w:p w14:paraId="2093B1CB" w14:textId="77777777" w:rsidR="00B20B7D" w:rsidRDefault="00B20B7D" w:rsidP="00B20B7D">
      <w:pPr>
        <w:rPr>
          <w:rFonts w:eastAsiaTheme="minorEastAsia"/>
          <w:color w:val="FF0000"/>
        </w:rPr>
      </w:pPr>
      <m:oMathPara>
        <m:oMath>
          <m:r>
            <m:rPr>
              <m:sty m:val="p"/>
            </m:rPr>
            <w:rPr>
              <w:rFonts w:ascii="Cambria Math" w:eastAsiaTheme="minorEastAsia" w:hAnsi="Cambria Math"/>
              <w:color w:val="FF0000"/>
            </w:rPr>
            <m:t>ω</m:t>
          </m:r>
          <m:r>
            <w:rPr>
              <w:rFonts w:ascii="Cambria Math" w:eastAsiaTheme="minorEastAsia" w:hAnsi="Cambria Math"/>
              <w:color w:val="FF0000"/>
            </w:rPr>
            <m:t>–a</m:t>
          </m:r>
          <m:f>
            <m:fPr>
              <m:ctrlPr>
                <w:rPr>
                  <w:rFonts w:ascii="Cambria Math" w:eastAsiaTheme="minorEastAsia" w:hAnsi="Cambria Math"/>
                  <w:color w:val="FF0000"/>
                </w:rPr>
              </m:ctrlPr>
            </m:fPr>
            <m:num>
              <m:r>
                <w:rPr>
                  <w:rFonts w:ascii="Cambria Math" w:eastAsiaTheme="minorEastAsia" w:hAnsi="Cambria Math"/>
                  <w:color w:val="FF0000"/>
                </w:rPr>
                <m:t>dx</m:t>
              </m:r>
              <m:ctrlPr>
                <w:rPr>
                  <w:rFonts w:ascii="Cambria Math" w:eastAsiaTheme="minorEastAsia" w:hAnsi="Cambria Math"/>
                  <w:i/>
                  <w:color w:val="FF0000"/>
                </w:rPr>
              </m:ctrlPr>
            </m:num>
            <m:den>
              <m:r>
                <w:rPr>
                  <w:rFonts w:ascii="Cambria Math" w:eastAsiaTheme="minorEastAsia" w:hAnsi="Cambria Math"/>
                  <w:color w:val="FF0000"/>
                </w:rPr>
                <m:t>dt</m:t>
              </m:r>
              <m:ctrlPr>
                <w:rPr>
                  <w:rFonts w:ascii="Cambria Math" w:eastAsiaTheme="minorEastAsia" w:hAnsi="Cambria Math"/>
                  <w:i/>
                  <w:color w:val="FF0000"/>
                </w:rPr>
              </m:ctrlPr>
            </m:den>
          </m:f>
        </m:oMath>
      </m:oMathPara>
    </w:p>
    <w:p w14:paraId="5D188998" w14:textId="77777777" w:rsidR="00B20B7D" w:rsidRDefault="00B20B7D" w:rsidP="00B20B7D">
      <w:pPr>
        <w:rPr>
          <w:rFonts w:eastAsiaTheme="minorEastAsia"/>
          <w:color w:val="FF0000"/>
        </w:rPr>
      </w:pPr>
      <w:r>
        <w:rPr>
          <w:rFonts w:eastAsiaTheme="minorEastAsia"/>
          <w:color w:val="FF0000"/>
        </w:rPr>
        <w:t>And so</w:t>
      </w:r>
    </w:p>
    <w:p w14:paraId="116365B0" w14:textId="77777777" w:rsidR="00B20B7D" w:rsidRDefault="00B20B7D" w:rsidP="00B20B7D">
      <w:pPr>
        <w:ind w:left="2160" w:firstLine="720"/>
        <w:rPr>
          <w:rFonts w:eastAsiaTheme="minorEastAsia"/>
          <w:color w:val="FF0000"/>
        </w:rPr>
      </w:pPr>
      <m:oMath>
        <m:r>
          <w:rPr>
            <w:rFonts w:ascii="Cambria Math" w:eastAsiaTheme="minorEastAsia" w:hAnsi="Cambria Math"/>
            <w:color w:val="FF0000"/>
          </w:rPr>
          <m:t>v=</m:t>
        </m:r>
        <m:f>
          <m:fPr>
            <m:ctrlPr>
              <w:rPr>
                <w:rFonts w:ascii="Cambria Math" w:eastAsiaTheme="minorEastAsia" w:hAnsi="Cambria Math"/>
                <w:color w:val="FF0000"/>
              </w:rPr>
            </m:ctrlPr>
          </m:fPr>
          <m:num>
            <m:r>
              <w:rPr>
                <w:rFonts w:ascii="Cambria Math" w:eastAsiaTheme="minorEastAsia" w:hAnsi="Cambria Math"/>
                <w:color w:val="FF0000"/>
              </w:rPr>
              <m:t>dx</m:t>
            </m:r>
            <m:ctrlPr>
              <w:rPr>
                <w:rFonts w:ascii="Cambria Math" w:eastAsiaTheme="minorEastAsia" w:hAnsi="Cambria Math"/>
                <w:i/>
                <w:color w:val="FF0000"/>
              </w:rPr>
            </m:ctrlPr>
          </m:num>
          <m:den>
            <m:r>
              <w:rPr>
                <w:rFonts w:ascii="Cambria Math" w:eastAsiaTheme="minorEastAsia" w:hAnsi="Cambria Math"/>
                <w:color w:val="FF0000"/>
              </w:rPr>
              <m:t>dt</m:t>
            </m:r>
            <m:ctrlPr>
              <w:rPr>
                <w:rFonts w:ascii="Cambria Math" w:eastAsiaTheme="minorEastAsia" w:hAnsi="Cambria Math"/>
                <w:i/>
                <w:color w:val="FF0000"/>
              </w:rPr>
            </m:ctrlPr>
          </m:den>
        </m:f>
        <m:r>
          <w:rPr>
            <w:rFonts w:ascii="Cambria Math" w:eastAsiaTheme="minorEastAsia" w:hAnsi="Cambria Math"/>
            <w:color w:val="FF0000"/>
          </w:rPr>
          <m:t>=</m:t>
        </m:r>
        <m:f>
          <m:fPr>
            <m:ctrlPr>
              <w:rPr>
                <w:rFonts w:ascii="Cambria Math" w:eastAsiaTheme="minorEastAsia" w:hAnsi="Cambria Math"/>
                <w:color w:val="FF0000"/>
              </w:rPr>
            </m:ctrlPr>
          </m:fPr>
          <m:num>
            <m:r>
              <m:rPr>
                <m:sty m:val="p"/>
              </m:rPr>
              <w:rPr>
                <w:rFonts w:ascii="Cambria Math" w:eastAsiaTheme="minorEastAsia" w:hAnsi="Cambria Math"/>
                <w:color w:val="FF0000"/>
              </w:rPr>
              <m:t>ω</m:t>
            </m:r>
            <m:ctrlPr>
              <w:rPr>
                <w:rFonts w:ascii="Cambria Math" w:eastAsiaTheme="minorEastAsia" w:hAnsi="Cambria Math"/>
                <w:i/>
                <w:color w:val="FF0000"/>
              </w:rPr>
            </m:ctrlPr>
          </m:num>
          <m:den>
            <m:r>
              <w:rPr>
                <w:rFonts w:ascii="Cambria Math" w:eastAsiaTheme="minorEastAsia" w:hAnsi="Cambria Math"/>
                <w:color w:val="FF0000"/>
              </w:rPr>
              <m:t>a</m:t>
            </m:r>
            <m:ctrlPr>
              <w:rPr>
                <w:rFonts w:ascii="Cambria Math" w:eastAsiaTheme="minorEastAsia" w:hAnsi="Cambria Math"/>
                <w:i/>
                <w:color w:val="FF0000"/>
              </w:rPr>
            </m:ctrlPr>
          </m:den>
        </m:f>
        <m:r>
          <w:rPr>
            <w:rFonts w:ascii="Cambria Math" w:eastAsiaTheme="minorEastAsia" w:hAnsi="Cambria Math"/>
            <w:color w:val="FF0000"/>
          </w:rPr>
          <m:t>=</m:t>
        </m:r>
        <m:f>
          <m:fPr>
            <m:ctrlPr>
              <w:rPr>
                <w:rFonts w:ascii="Cambria Math" w:eastAsiaTheme="minorEastAsia" w:hAnsi="Cambria Math"/>
                <w:color w:val="FF0000"/>
              </w:rPr>
            </m:ctrlPr>
          </m:fPr>
          <m:num>
            <m:r>
              <w:rPr>
                <w:rFonts w:ascii="Cambria Math" w:eastAsiaTheme="minorEastAsia" w:hAnsi="Cambria Math"/>
                <w:color w:val="FF0000"/>
              </w:rPr>
              <m:t>6.28</m:t>
            </m:r>
            <m:ctrlPr>
              <w:rPr>
                <w:rFonts w:ascii="Cambria Math" w:eastAsiaTheme="minorEastAsia" w:hAnsi="Cambria Math"/>
                <w:i/>
                <w:color w:val="FF0000"/>
              </w:rPr>
            </m:ctrlPr>
          </m:num>
          <m:den>
            <m:r>
              <w:rPr>
                <w:rFonts w:ascii="Cambria Math" w:eastAsiaTheme="minorEastAsia" w:hAnsi="Cambria Math"/>
                <w:color w:val="FF0000"/>
              </w:rPr>
              <m:t>0.023</m:t>
            </m:r>
            <m:ctrlPr>
              <w:rPr>
                <w:rFonts w:ascii="Cambria Math" w:eastAsiaTheme="minorEastAsia" w:hAnsi="Cambria Math"/>
                <w:i/>
                <w:color w:val="FF0000"/>
              </w:rPr>
            </m:ctrlPr>
          </m:den>
        </m:f>
        <m:r>
          <m:rPr>
            <m:sty m:val="p"/>
          </m:rPr>
          <w:rPr>
            <w:rFonts w:ascii="Cambria Math" w:eastAsiaTheme="minorEastAsia" w:hAnsi="Cambria Math" w:hint="eastAsia"/>
            <w:color w:val="FF0000"/>
          </w:rPr>
          <m:t>≈</m:t>
        </m:r>
        <m:r>
          <w:rPr>
            <w:rFonts w:ascii="Cambria Math" w:eastAsiaTheme="minorEastAsia" w:hAnsi="Cambria Math"/>
            <w:color w:val="FF0000"/>
          </w:rPr>
          <m:t>270</m:t>
        </m:r>
      </m:oMath>
      <w:r>
        <w:rPr>
          <w:rFonts w:eastAsiaTheme="minorEastAsia"/>
          <w:color w:val="FF0000"/>
        </w:rPr>
        <w:t xml:space="preserve"> m/d</w:t>
      </w:r>
    </w:p>
    <w:p w14:paraId="2D40BFC5" w14:textId="77777777" w:rsidR="00B20B7D" w:rsidRPr="0073097D" w:rsidRDefault="00B20B7D" w:rsidP="00B20B7D">
      <w:pPr>
        <w:rPr>
          <w:color w:val="FF0000"/>
        </w:rPr>
      </w:pPr>
      <w:r>
        <w:rPr>
          <w:rFonts w:eastAsiaTheme="minorEastAsia"/>
          <w:color w:val="FF0000"/>
        </w:rPr>
        <w:t xml:space="preserve">Hence, the delay at </w:t>
      </w:r>
      <m:oMath>
        <m:r>
          <w:rPr>
            <w:rFonts w:ascii="Cambria Math" w:eastAsiaTheme="minorEastAsia" w:hAnsi="Cambria Math"/>
            <w:color w:val="FF0000"/>
          </w:rPr>
          <m:t>x=100</m:t>
        </m:r>
      </m:oMath>
      <w:r>
        <w:rPr>
          <w:rFonts w:eastAsiaTheme="minorEastAsia"/>
          <w:color w:val="FF0000"/>
        </w:rPr>
        <w:t xml:space="preserve"> m is </w:t>
      </w:r>
      <m:oMath>
        <m:r>
          <w:rPr>
            <w:rFonts w:ascii="Cambria Math" w:eastAsiaTheme="minorEastAsia" w:hAnsi="Cambria Math"/>
            <w:color w:val="FF0000"/>
          </w:rPr>
          <m:t>100</m:t>
        </m:r>
        <m:r>
          <m:rPr>
            <m:lit/>
          </m:rPr>
          <w:rPr>
            <w:rFonts w:ascii="Cambria Math" w:eastAsiaTheme="minorEastAsia" w:hAnsi="Cambria Math"/>
            <w:color w:val="FF0000"/>
          </w:rPr>
          <m:t>/</m:t>
        </m:r>
        <m:r>
          <w:rPr>
            <w:rFonts w:ascii="Cambria Math" w:eastAsiaTheme="minorEastAsia" w:hAnsi="Cambria Math"/>
            <w:color w:val="FF0000"/>
          </w:rPr>
          <m:t xml:space="preserve">270 = 0.37 d </m:t>
        </m:r>
        <m:r>
          <m:rPr>
            <m:sty m:val="p"/>
          </m:rPr>
          <w:rPr>
            <w:rFonts w:ascii="Cambria Math" w:eastAsiaTheme="minorEastAsia" w:hAnsi="Cambria Math" w:hint="eastAsia"/>
            <w:color w:val="FF0000"/>
          </w:rPr>
          <m:t>≈</m:t>
        </m:r>
        <m:r>
          <w:rPr>
            <w:rFonts w:ascii="Cambria Math" w:eastAsiaTheme="minorEastAsia" w:hAnsi="Cambria Math"/>
            <w:color w:val="FF0000"/>
          </w:rPr>
          <m:t>9</m:t>
        </m:r>
      </m:oMath>
      <w:r>
        <w:rPr>
          <w:rFonts w:eastAsiaTheme="minorEastAsia"/>
          <w:color w:val="FF0000"/>
        </w:rPr>
        <w:t xml:space="preserve"> h</w:t>
      </w:r>
    </w:p>
    <w:p w14:paraId="2809B033" w14:textId="77777777" w:rsidR="00B20B7D" w:rsidRDefault="00B20B7D" w:rsidP="00FA53C2">
      <w:pPr>
        <w:pStyle w:val="ListParagraph"/>
        <w:numPr>
          <w:ilvl w:val="0"/>
          <w:numId w:val="61"/>
        </w:numPr>
        <w:rPr>
          <w:lang w:val="en-US"/>
        </w:rPr>
      </w:pPr>
      <w:r w:rsidRPr="00413C64">
        <w:rPr>
          <w:lang w:val="en-US"/>
        </w:rPr>
        <w:t>By how much (</w:t>
      </w:r>
      <w:proofErr w:type="gramStart"/>
      <w:r>
        <w:rPr>
          <w:lang w:val="en-US"/>
        </w:rPr>
        <w:t>i.e.</w:t>
      </w:r>
      <w:proofErr w:type="gramEnd"/>
      <w:r>
        <w:rPr>
          <w:lang w:val="en-US"/>
        </w:rPr>
        <w:t xml:space="preserve"> </w:t>
      </w:r>
      <w:r w:rsidRPr="00413C64">
        <w:rPr>
          <w:lang w:val="en-US"/>
        </w:rPr>
        <w:t>by</w:t>
      </w:r>
      <w:r>
        <w:rPr>
          <w:lang w:val="en-US"/>
        </w:rPr>
        <w:t xml:space="preserve"> how large a</w:t>
      </w:r>
      <w:r w:rsidRPr="00413C64">
        <w:rPr>
          <w:lang w:val="en-US"/>
        </w:rPr>
        <w:t xml:space="preserve"> factor) does th</w:t>
      </w:r>
      <w:r>
        <w:rPr>
          <w:lang w:val="en-US"/>
        </w:rPr>
        <w:t>is</w:t>
      </w:r>
      <w:r w:rsidRPr="00413C64">
        <w:rPr>
          <w:lang w:val="en-US"/>
        </w:rPr>
        <w:t xml:space="preserve"> delay change if the storage coefficient would be 100 times as small as the given value, i.e. </w:t>
      </w:r>
      <w:r>
        <w:rPr>
          <w:lang w:val="en-US"/>
        </w:rPr>
        <w:t xml:space="preserve">if it would be </w:t>
      </w:r>
      <w:r w:rsidRPr="00413C64">
        <w:rPr>
          <w:lang w:val="en-US"/>
        </w:rPr>
        <w:t>S = 0.001 instead of S = 0.1?</w:t>
      </w:r>
    </w:p>
    <w:p w14:paraId="16B960E2" w14:textId="77777777" w:rsidR="00B20B7D" w:rsidRPr="00D00C41" w:rsidRDefault="00B20B7D" w:rsidP="00D00C41">
      <w:pPr>
        <w:pStyle w:val="Answer"/>
      </w:pPr>
      <w:r w:rsidRPr="00D00C41">
        <w:t>If the storage is 100 times as small then a will be 10 times a small and the velocity of the wave, therefore, 10 times as large, and so the delay 10 times as small, so the delay would be about 0.9 hours instead of 9 hours.</w:t>
      </w:r>
    </w:p>
    <w:p w14:paraId="5D7BB41B" w14:textId="6120C21D" w:rsidR="00980870" w:rsidRDefault="00980870" w:rsidP="0043589B">
      <w:pPr>
        <w:pStyle w:val="Heading1"/>
      </w:pPr>
      <w:bookmarkStart w:id="2" w:name="_Toc104580757"/>
      <w:r>
        <w:t xml:space="preserve">Closed-book exam </w:t>
      </w:r>
      <w:r w:rsidR="004052A6">
        <w:t xml:space="preserve">(1h), </w:t>
      </w:r>
      <w:r>
        <w:t>Feb 23, 2021</w:t>
      </w:r>
      <w:bookmarkEnd w:id="0"/>
      <w:bookmarkEnd w:id="2"/>
    </w:p>
    <w:p w14:paraId="6DB95EDA" w14:textId="77777777" w:rsidR="00980870" w:rsidRDefault="00980870" w:rsidP="00980870">
      <w:pPr>
        <w:pStyle w:val="Heading2"/>
      </w:pPr>
      <w:r>
        <w:t>Question 1</w:t>
      </w:r>
    </w:p>
    <w:p w14:paraId="7B78BDD7" w14:textId="77777777" w:rsidR="00980870" w:rsidRDefault="00980870" w:rsidP="00980870"/>
    <w:p w14:paraId="6217C9A1" w14:textId="53749EAD" w:rsidR="00980870" w:rsidRDefault="00980870" w:rsidP="00FA53C2">
      <w:pPr>
        <w:pStyle w:val="ListParagraph"/>
        <w:numPr>
          <w:ilvl w:val="0"/>
          <w:numId w:val="58"/>
        </w:numPr>
        <w:spacing w:after="240"/>
      </w:pPr>
      <w:r>
        <w:t>When pumping from a confined aquifer, all extracted water comes from storage. But what is the precise physical mechanism that causes the release of water from this type of aquifer? Explain.</w:t>
      </w:r>
    </w:p>
    <w:p w14:paraId="3BF8383A" w14:textId="7464E5E4" w:rsidR="000D1268" w:rsidRDefault="000D1268" w:rsidP="00A839D7">
      <w:pPr>
        <w:pStyle w:val="Answer"/>
      </w:pPr>
      <w:r w:rsidRPr="00894CFF">
        <w:t>Compression of the aquifer matrix and expansion of the water (combined elastic response of the aquifer with its water)</w:t>
      </w:r>
    </w:p>
    <w:p w14:paraId="459F0E50" w14:textId="5DD4489F" w:rsidR="00980870" w:rsidRDefault="00980870" w:rsidP="00FA53C2">
      <w:pPr>
        <w:pStyle w:val="ListParagraph"/>
        <w:numPr>
          <w:ilvl w:val="0"/>
          <w:numId w:val="58"/>
        </w:numPr>
        <w:spacing w:after="240"/>
      </w:pPr>
      <w:r>
        <w:t>What is the so-called air-entry pressure and how does it relate to the capillary fringe? Explain.</w:t>
      </w:r>
    </w:p>
    <w:p w14:paraId="33F2F213" w14:textId="7D4DAEF8" w:rsidR="000D1268" w:rsidRDefault="000D1268" w:rsidP="00A839D7">
      <w:pPr>
        <w:pStyle w:val="Answer"/>
      </w:pPr>
      <w:r w:rsidRPr="00894CFF">
        <w:t>This is the air pressure required to blow air through a sample of initially saturated soil. It’s a measure of the widest pores and coincides with the thickness of the capillary zone.</w:t>
      </w:r>
    </w:p>
    <w:p w14:paraId="01F4F154" w14:textId="283E4ACB" w:rsidR="00980870" w:rsidRDefault="00980870" w:rsidP="00FA53C2">
      <w:pPr>
        <w:pStyle w:val="ListParagraph"/>
        <w:numPr>
          <w:ilvl w:val="0"/>
          <w:numId w:val="58"/>
        </w:numPr>
        <w:spacing w:after="240"/>
      </w:pPr>
      <w:r w:rsidRPr="007C4D10">
        <w:t>A confined aquifer system has a l</w:t>
      </w:r>
      <w:r>
        <w:t>oading efficiency of LE = 0.6. If the barometer pressure increases with the equivalent of 40 cm water column, by how much does the pressure in the aquifer change? By how much does the head (water level in a piezometer in this aquifer) change? Explain and show.</w:t>
      </w:r>
    </w:p>
    <w:p w14:paraId="78C81A65" w14:textId="48628D46" w:rsidR="000D1268" w:rsidRPr="007C4D10" w:rsidRDefault="000D1268" w:rsidP="00A839D7">
      <w:pPr>
        <w:pStyle w:val="Answer"/>
      </w:pPr>
      <w:r w:rsidRPr="00894CFF">
        <w:t>A loading efficiency of 60% implies that 60 % of the load at ground surface will be supported by the water. Hence a loading at ground surface by the barometer, which also exercises 100% at the water level in the piezometer will cause a decline of the head in the piezometer by 40% of the load, which, in this case is 40% of 40 cm = 16 cm.</w:t>
      </w:r>
    </w:p>
    <w:p w14:paraId="2CDAC3F6" w14:textId="5CA8D969" w:rsidR="00980870" w:rsidRDefault="00980870" w:rsidP="00FA53C2">
      <w:pPr>
        <w:pStyle w:val="ListParagraph"/>
        <w:numPr>
          <w:ilvl w:val="0"/>
          <w:numId w:val="58"/>
        </w:numPr>
        <w:spacing w:after="240"/>
      </w:pPr>
      <w:r w:rsidRPr="00CA6450">
        <w:t>What is the differ</w:t>
      </w:r>
      <w:r>
        <w:t>e</w:t>
      </w:r>
      <w:r w:rsidRPr="00CA6450">
        <w:t xml:space="preserve">nce between a </w:t>
      </w:r>
      <w:r>
        <w:t>Theis and a Hantush situation? The answer must contain the difference between the two situations as and what the physical origin is of the water pumped from a well in both these situations.</w:t>
      </w:r>
    </w:p>
    <w:p w14:paraId="6C0EBDD9" w14:textId="073720A6" w:rsidR="00234F64" w:rsidRPr="00CA6450" w:rsidRDefault="00234F64" w:rsidP="00A839D7">
      <w:pPr>
        <w:pStyle w:val="Answer"/>
      </w:pPr>
      <w:r w:rsidRPr="00894CFF">
        <w:t xml:space="preserve">In the Theis situation all extracted water is released from storage and from storage only, while in the Hantush situation it also originates from the leakage through a top or bottom aquitard induced by the drawdown. The Theis drawdown, whether due to pumping a confined or an unconfined aquifer will never reach equilibrium. </w:t>
      </w:r>
      <w:proofErr w:type="gramStart"/>
      <w:r w:rsidRPr="00894CFF">
        <w:t>However</w:t>
      </w:r>
      <w:proofErr w:type="gramEnd"/>
      <w:r w:rsidRPr="00894CFF">
        <w:t xml:space="preserve"> a Hantush drawdown will reach equilibrium because the induced flow through the aquitard is proportional to the local induced head difference and therefore will eventually balance the extraction.</w:t>
      </w:r>
    </w:p>
    <w:p w14:paraId="5F9C80CB" w14:textId="77777777" w:rsidR="00980870" w:rsidRPr="00CA6450" w:rsidRDefault="00980870" w:rsidP="00980870"/>
    <w:p w14:paraId="1205E715" w14:textId="77777777" w:rsidR="00980870" w:rsidRPr="000701F0" w:rsidRDefault="00980870" w:rsidP="00980870">
      <w:pPr>
        <w:pStyle w:val="Heading2"/>
      </w:pPr>
      <w:r w:rsidRPr="000701F0">
        <w:t>Question 2</w:t>
      </w:r>
    </w:p>
    <w:p w14:paraId="077EC35C" w14:textId="77777777" w:rsidR="00980870" w:rsidRPr="000701F0" w:rsidRDefault="00980870" w:rsidP="00980870"/>
    <w:p w14:paraId="251952C7" w14:textId="77777777" w:rsidR="00980870" w:rsidRDefault="00980870" w:rsidP="00980870">
      <w:r w:rsidRPr="00D35B04">
        <w:t xml:space="preserve">The solution for the head </w:t>
      </w:r>
      <w:r>
        <w:t>in a confined aquifer driven by surface water that varies according to a sine at x=0 is given by</w:t>
      </w:r>
    </w:p>
    <w:p w14:paraId="5789522A" w14:textId="77777777" w:rsidR="00980870" w:rsidRPr="00951EE4" w:rsidRDefault="003C7B21" w:rsidP="00980870">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x,t</m:t>
              </m:r>
            </m:sub>
          </m:sSub>
          <m:r>
            <w:rPr>
              <w:rFonts w:ascii="Cambria Math" w:hAnsi="Cambria Math"/>
            </w:rPr>
            <m:t>=</m:t>
          </m:r>
          <m:r>
            <m:rPr>
              <m:sty m:val="p"/>
            </m:rP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ax</m:t>
              </m:r>
            </m:sup>
          </m:sSup>
          <m:func>
            <m:funcPr>
              <m:ctrlPr>
                <w:rPr>
                  <w:rFonts w:ascii="Cambria Math" w:hAnsi="Cambria Math"/>
                  <w:i/>
                </w:rPr>
              </m:ctrlPr>
            </m:funcPr>
            <m:fName>
              <m:r>
                <w:rPr>
                  <w:rFonts w:ascii="Cambria Math" w:hAnsi="Cambria Math"/>
                </w:rPr>
                <m:t>sin</m:t>
              </m:r>
            </m:fName>
            <m:e>
              <m:d>
                <m:dPr>
                  <m:ctrlPr>
                    <w:rPr>
                      <w:rFonts w:ascii="Cambria Math" w:hAnsi="Cambria Math"/>
                    </w:rPr>
                  </m:ctrlPr>
                </m:dPr>
                <m:e>
                  <m:r>
                    <m:rPr>
                      <m:sty m:val="p"/>
                    </m:rPr>
                    <w:rPr>
                      <w:rFonts w:ascii="Cambria Math" w:hAnsi="Cambria Math"/>
                    </w:rPr>
                    <m:t>ωt</m:t>
                  </m:r>
                  <m:r>
                    <w:rPr>
                      <w:rFonts w:ascii="Cambria Math" w:hAnsi="Cambria Math"/>
                    </w:rPr>
                    <m:t>-ax</m:t>
                  </m:r>
                  <m:ctrlPr>
                    <w:rPr>
                      <w:rFonts w:ascii="Cambria Math" w:hAnsi="Cambria Math"/>
                      <w:i/>
                    </w:rPr>
                  </m:ctrlPr>
                </m:e>
              </m:d>
              <m:r>
                <w:rPr>
                  <w:rFonts w:ascii="Cambria Math" w:hAnsi="Cambria Math"/>
                </w:rPr>
                <m:t>,</m:t>
              </m:r>
              <m:r>
                <m:rPr>
                  <m:sty m:val="p"/>
                </m:rPr>
                <w:rPr>
                  <w:rFonts w:ascii="Cambria Math" w:hAnsi="Cambria Math"/>
                </w:rPr>
                <m:t>    </m:t>
              </m:r>
              <m:r>
                <m:rPr>
                  <m:nor/>
                </m:rPr>
                <w:rPr>
                  <w:rFonts w:ascii="Cambria Math" w:hAnsi="Cambria Math"/>
                </w:rPr>
                <m:t>with</m:t>
              </m:r>
              <m:r>
                <m:rPr>
                  <m:sty m:val="p"/>
                </m:rPr>
                <w:rPr>
                  <w:rFonts w:ascii="Cambria Math" w:hAnsi="Cambria Math"/>
                </w:rPr>
                <m:t>    </m:t>
              </m:r>
              <m:r>
                <w:rPr>
                  <w:rFonts w:ascii="Cambria Math" w:hAnsi="Cambria Math"/>
                </w:rPr>
                <m:t>a=</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r>
                        <m:rPr>
                          <m:sty m:val="p"/>
                        </m:rPr>
                        <w:rPr>
                          <w:rFonts w:ascii="Cambria Math" w:hAnsi="Cambria Math"/>
                        </w:rPr>
                        <m:t>ω</m:t>
                      </m:r>
                    </m:num>
                    <m:den>
                      <m:r>
                        <w:rPr>
                          <w:rFonts w:ascii="Cambria Math" w:hAnsi="Cambria Math"/>
                        </w:rPr>
                        <m:t>2</m:t>
                      </m:r>
                    </m:den>
                  </m:f>
                  <m:f>
                    <m:fPr>
                      <m:ctrlPr>
                        <w:rPr>
                          <w:rFonts w:ascii="Cambria Math" w:hAnsi="Cambria Math"/>
                        </w:rPr>
                      </m:ctrlPr>
                    </m:fPr>
                    <m:num>
                      <m:r>
                        <w:rPr>
                          <w:rFonts w:ascii="Cambria Math" w:hAnsi="Cambria Math"/>
                        </w:rPr>
                        <m:t>S</m:t>
                      </m:r>
                    </m:num>
                    <m:den>
                      <m:r>
                        <w:rPr>
                          <w:rFonts w:ascii="Cambria Math" w:hAnsi="Cambria Math"/>
                        </w:rPr>
                        <m:t>kD</m:t>
                      </m:r>
                    </m:den>
                  </m:f>
                </m:e>
              </m:rad>
            </m:e>
          </m:func>
        </m:oMath>
      </m:oMathPara>
    </w:p>
    <w:p w14:paraId="4A220619" w14:textId="180FA78E" w:rsidR="00980870" w:rsidRDefault="00980870" w:rsidP="00FA53C2">
      <w:pPr>
        <w:pStyle w:val="ListParagraph"/>
        <w:numPr>
          <w:ilvl w:val="0"/>
          <w:numId w:val="59"/>
        </w:numPr>
        <w:spacing w:after="240"/>
        <w:rPr>
          <w:rFonts w:eastAsiaTheme="minorEastAsia"/>
        </w:rPr>
      </w:pPr>
      <w:r w:rsidRPr="00D94623">
        <w:rPr>
          <w:rFonts w:eastAsiaTheme="minorEastAsia"/>
        </w:rPr>
        <w:t>Explain what the parameters are with their dimension</w:t>
      </w:r>
    </w:p>
    <w:p w14:paraId="2B9BB965" w14:textId="46916817" w:rsidR="00234F64" w:rsidRPr="00894CFF" w:rsidRDefault="00234F64" w:rsidP="00A839D7">
      <w:pPr>
        <w:pStyle w:val="Answer"/>
      </w:pPr>
      <w:r w:rsidRPr="00894CFF">
        <w:t>h is dynamic head [m], A amplitude of river stage [m], a [1/m] damping factor, omega [rad/time] is angular velocity of sine wave. T [d] time, x[m] distance from the river</w:t>
      </w:r>
      <w:r w:rsidR="00D76AF6" w:rsidRPr="00894CFF">
        <w:t>, S</w:t>
      </w:r>
      <w:r w:rsidR="00A92CA5" w:rsidRPr="00894CFF">
        <w:t xml:space="preserve"> [-] storage coefficient either elastic or specific yield, kD [m2/d] transmissivity of the aquifer.</w:t>
      </w:r>
    </w:p>
    <w:p w14:paraId="1650DC0E" w14:textId="13101058" w:rsidR="00980870" w:rsidRDefault="00980870" w:rsidP="00FA53C2">
      <w:pPr>
        <w:pStyle w:val="ListParagraph"/>
        <w:numPr>
          <w:ilvl w:val="0"/>
          <w:numId w:val="59"/>
        </w:numPr>
        <w:spacing w:after="240"/>
        <w:rPr>
          <w:rFonts w:eastAsiaTheme="minorEastAsia"/>
        </w:rPr>
      </w:pPr>
      <w:r w:rsidRPr="00D94623">
        <w:rPr>
          <w:rFonts w:eastAsiaTheme="minorEastAsia"/>
        </w:rPr>
        <w:t>What is the velocity of the wave in the subsurface?</w:t>
      </w:r>
      <w:r>
        <w:rPr>
          <w:rFonts w:eastAsiaTheme="minorEastAsia"/>
        </w:rPr>
        <w:t xml:space="preserve"> Explain mathematically.</w:t>
      </w:r>
    </w:p>
    <w:p w14:paraId="6A4FCD84" w14:textId="2F1AE4C2" w:rsidR="00A92CA5" w:rsidRPr="00894CFF" w:rsidRDefault="00A92CA5" w:rsidP="00A839D7">
      <w:pPr>
        <w:pStyle w:val="Answer"/>
      </w:pPr>
      <w:r w:rsidRPr="00894CFF">
        <w:t xml:space="preserve">Take the argument of the sine as a constant hence </w:t>
      </w:r>
      <m:oMath>
        <m:r>
          <w:rPr>
            <w:rFonts w:ascii="Cambria Math" w:hAnsi="Cambria Math"/>
          </w:rPr>
          <m:t>ωt - a x = const</m:t>
        </m:r>
      </m:oMath>
      <w:r w:rsidRPr="00894CFF">
        <w:t xml:space="preserve"> and take the derivative with respect to time to get the velocity </w:t>
      </w:r>
      <m:oMath>
        <m:f>
          <m:fPr>
            <m:ctrlPr>
              <w:rPr>
                <w:rFonts w:ascii="Cambria Math" w:hAnsi="Cambria Math"/>
              </w:rPr>
            </m:ctrlPr>
          </m:fPr>
          <m:num>
            <m:r>
              <w:rPr>
                <w:rFonts w:ascii="Cambria Math" w:hAnsi="Cambria Math"/>
              </w:rPr>
              <m:t>dx</m:t>
            </m:r>
            <m:ctrlPr>
              <w:rPr>
                <w:rFonts w:ascii="Cambria Math" w:hAnsi="Cambria Math"/>
                <w:i/>
              </w:rPr>
            </m:ctrlPr>
          </m:num>
          <m:den>
            <m:r>
              <w:rPr>
                <w:rFonts w:ascii="Cambria Math" w:hAnsi="Cambria Math"/>
              </w:rPr>
              <m:t>dt</m:t>
            </m:r>
            <m:ctrlPr>
              <w:rPr>
                <w:rFonts w:ascii="Cambria Math" w:hAnsi="Cambria Math"/>
                <w:i/>
              </w:rPr>
            </m:ctrlPr>
          </m:den>
        </m:f>
        <m:r>
          <w:rPr>
            <w:rFonts w:ascii="Cambria Math" w:hAnsi="Cambria Math"/>
          </w:rPr>
          <m:t>=v=</m:t>
        </m:r>
        <m:f>
          <m:fPr>
            <m:ctrlPr>
              <w:rPr>
                <w:rFonts w:ascii="Cambria Math" w:hAnsi="Cambria Math"/>
              </w:rPr>
            </m:ctrlPr>
          </m:fPr>
          <m:num>
            <m:r>
              <w:rPr>
                <w:rFonts w:ascii="Cambria Math" w:hAnsi="Cambria Math"/>
              </w:rPr>
              <m:t>ω</m:t>
            </m:r>
            <m:ctrlPr>
              <w:rPr>
                <w:rFonts w:ascii="Cambria Math" w:hAnsi="Cambria Math"/>
                <w:i/>
              </w:rPr>
            </m:ctrlPr>
          </m:num>
          <m:den>
            <m:r>
              <w:rPr>
                <w:rFonts w:ascii="Cambria Math" w:hAnsi="Cambria Math"/>
              </w:rPr>
              <m:t>a</m:t>
            </m:r>
            <m:ctrlPr>
              <w:rPr>
                <w:rFonts w:ascii="Cambria Math" w:hAnsi="Cambria Math"/>
                <w:i/>
              </w:rPr>
            </m:ctrlPr>
          </m:den>
        </m:f>
      </m:oMath>
    </w:p>
    <w:p w14:paraId="3716B8F0" w14:textId="22E6EAF5" w:rsidR="00980870" w:rsidRPr="00A92CA5" w:rsidRDefault="00980870" w:rsidP="00FA53C2">
      <w:pPr>
        <w:pStyle w:val="ListParagraph"/>
        <w:numPr>
          <w:ilvl w:val="0"/>
          <w:numId w:val="59"/>
        </w:numPr>
        <w:spacing w:after="240"/>
      </w:pPr>
      <w:r w:rsidRPr="00D94623">
        <w:rPr>
          <w:rFonts w:eastAsiaTheme="minorEastAsia"/>
        </w:rPr>
        <w:t>What are the so-called envelopes? Explain and show them mathematically.</w:t>
      </w:r>
    </w:p>
    <w:p w14:paraId="0FD071F4" w14:textId="6CFBEC59" w:rsidR="00A92CA5" w:rsidRPr="00894CFF" w:rsidRDefault="00A92CA5" w:rsidP="00A839D7">
      <w:pPr>
        <w:pStyle w:val="Answer"/>
      </w:pPr>
      <w:r w:rsidRPr="00894CFF">
        <w:t xml:space="preserve">The two envelopes show the maximum amplitude as a function of x, hence </w:t>
      </w:r>
      <m:oMath>
        <m:sSub>
          <m:sSubPr>
            <m:ctrlPr>
              <w:rPr>
                <w:rFonts w:ascii="Cambria Math" w:hAnsi="Cambria Math"/>
                <w:i/>
              </w:rPr>
            </m:ctrlPr>
          </m:sSubPr>
          <m:e>
            <m:r>
              <w:rPr>
                <w:rFonts w:ascii="Cambria Math" w:hAnsi="Cambria Math"/>
              </w:rPr>
              <m:t>H</m:t>
            </m:r>
          </m:e>
          <m:sub>
            <m:r>
              <w:rPr>
                <w:rFonts w:ascii="Cambria Math" w:hAnsi="Cambria Math"/>
              </w:rPr>
              <m:t>x</m:t>
            </m:r>
          </m:sub>
        </m:sSub>
        <m:r>
          <w:rPr>
            <w:rFonts w:ascii="Cambria Math" w:hAnsi="Cambria Math"/>
          </w:rPr>
          <m:t>=</m:t>
        </m:r>
        <m:r>
          <m:rPr>
            <m:sty m:val="p"/>
          </m:rPr>
          <w:rPr>
            <w:rFonts w:ascii="Cambria Math" w:hAnsi="Cambria Math"/>
          </w:rPr>
          <m:t>±</m:t>
        </m:r>
        <m:sSup>
          <m:sSupPr>
            <m:ctrlPr>
              <w:rPr>
                <w:rFonts w:ascii="Cambria Math" w:hAnsi="Cambria Math"/>
                <w:i/>
              </w:rPr>
            </m:ctrlPr>
          </m:sSupPr>
          <m:e>
            <m:r>
              <w:rPr>
                <w:rFonts w:ascii="Cambria Math" w:hAnsi="Cambria Math"/>
              </w:rPr>
              <m:t>e</m:t>
            </m:r>
            <m:ctrlPr>
              <w:rPr>
                <w:rFonts w:ascii="Cambria Math" w:hAnsi="Cambria Math"/>
              </w:rPr>
            </m:ctrlPr>
          </m:e>
          <m:sup>
            <m:r>
              <w:rPr>
                <w:rFonts w:ascii="Cambria Math" w:hAnsi="Cambria Math"/>
              </w:rPr>
              <m:t>-x</m:t>
            </m:r>
          </m:sup>
        </m:sSup>
      </m:oMath>
    </w:p>
    <w:p w14:paraId="7DC19D56" w14:textId="77777777" w:rsidR="00980870" w:rsidRDefault="00980870" w:rsidP="00980870">
      <w:r w:rsidRPr="00C075B5">
        <w:t xml:space="preserve">The dynamic change of head </w:t>
      </w:r>
      <w:r>
        <w:t xml:space="preserve">in a strip of land of limited width like the one that is shown below can be computed using the simple formula for a half-infinite aquifer, but then we must apply superposition using so-called mirror ditches. In the figure below the water level at the left-hand side has just jumped up by </w:t>
      </w:r>
      <w:r w:rsidRPr="00C075B5">
        <w:rPr>
          <w:i/>
          <w:iCs/>
        </w:rPr>
        <w:t>A</w:t>
      </w:r>
      <w:r>
        <w:t xml:space="preserve"> m and that at the right-and side by </w:t>
      </w:r>
      <w:r w:rsidRPr="00C075B5">
        <w:rPr>
          <w:i/>
          <w:iCs/>
        </w:rPr>
        <w:t>B</w:t>
      </w:r>
      <w:r>
        <w:t xml:space="preserve"> m. The head for t=0.29 d is shown. The lower picture shows the applied mirror/superposition scheme.</w:t>
      </w:r>
    </w:p>
    <w:p w14:paraId="07BDD765" w14:textId="77777777" w:rsidR="00980870" w:rsidRDefault="00980870" w:rsidP="00980870"/>
    <w:p w14:paraId="18FCE794" w14:textId="35B54F26" w:rsidR="00980870" w:rsidRDefault="00980870" w:rsidP="00FA53C2">
      <w:pPr>
        <w:pStyle w:val="ListParagraph"/>
        <w:numPr>
          <w:ilvl w:val="0"/>
          <w:numId w:val="59"/>
        </w:numPr>
        <w:spacing w:after="240"/>
      </w:pPr>
      <w:r>
        <w:t>Is the shown mirror/superposition scheme used for the superposition correct? Clearly motivate your answer, a simple yes or no is not accepted.</w:t>
      </w:r>
    </w:p>
    <w:p w14:paraId="07AA3F52" w14:textId="0C526DBD" w:rsidR="006F5DB9" w:rsidRDefault="006F5DB9" w:rsidP="00A839D7">
      <w:pPr>
        <w:pStyle w:val="Answer"/>
      </w:pPr>
      <w:r w:rsidRPr="00894CFF">
        <w:t xml:space="preserve">Yes, the scheme is correct. At the left side of the strip, all changes cancel exact the increase by A and at the right side of the strip, all changes cancel except that of the increase at B. </w:t>
      </w:r>
      <w:r w:rsidR="00DC7E00" w:rsidRPr="00894CFF">
        <w:t>So,</w:t>
      </w:r>
      <w:r w:rsidRPr="00894CFF">
        <w:t xml:space="preserve"> the boundary conditions on either side of the strip are exactly maintained by the mirror scheme.</w:t>
      </w:r>
    </w:p>
    <w:p w14:paraId="394CE0D9" w14:textId="77777777" w:rsidR="00980870" w:rsidRPr="00C075B5" w:rsidRDefault="00980870" w:rsidP="00980870"/>
    <w:p w14:paraId="555AB4A1" w14:textId="77777777" w:rsidR="00980870" w:rsidRDefault="00980870" w:rsidP="00980870">
      <w:pPr>
        <w:rPr>
          <w:lang w:val="fr-FR"/>
        </w:rPr>
      </w:pPr>
      <w:r w:rsidRPr="00070029">
        <w:rPr>
          <w:noProof/>
          <w:vertAlign w:val="subscript"/>
          <w:lang w:val="fr-FR"/>
        </w:rPr>
        <w:drawing>
          <wp:inline distT="0" distB="0" distL="0" distR="0" wp14:anchorId="08C5A66A" wp14:editId="5F09F0C0">
            <wp:extent cx="5727700" cy="3573780"/>
            <wp:effectExtent l="0" t="0" r="0" b="0"/>
            <wp:docPr id="898" name="Picture 898" descr="Diagram&#10;&#10;Description automatically generated with medium confidence">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Picture 898" descr="Diagram&#10;&#10;Description automatically generated with medium confidence">
                      <a:hlinkClick r:id="rId13"/>
                    </pic:cNvPr>
                    <pic:cNvPicPr/>
                  </pic:nvPicPr>
                  <pic:blipFill>
                    <a:blip r:embed="rId14"/>
                    <a:stretch>
                      <a:fillRect/>
                    </a:stretch>
                  </pic:blipFill>
                  <pic:spPr>
                    <a:xfrm>
                      <a:off x="0" y="0"/>
                      <a:ext cx="5727700" cy="3573780"/>
                    </a:xfrm>
                    <a:prstGeom prst="rect">
                      <a:avLst/>
                    </a:prstGeom>
                  </pic:spPr>
                </pic:pic>
              </a:graphicData>
            </a:graphic>
          </wp:inline>
        </w:drawing>
      </w:r>
    </w:p>
    <w:p w14:paraId="13D06F7D" w14:textId="77777777" w:rsidR="00980870" w:rsidRDefault="00980870" w:rsidP="00980870"/>
    <w:p w14:paraId="3E51D093" w14:textId="77777777" w:rsidR="00980870" w:rsidRPr="00951EE4" w:rsidRDefault="00980870" w:rsidP="00980870">
      <w:pPr>
        <w:pStyle w:val="Heading2"/>
      </w:pPr>
      <w:r w:rsidRPr="00951EE4">
        <w:t>Question 3</w:t>
      </w:r>
    </w:p>
    <w:p w14:paraId="63BB59C9" w14:textId="77777777" w:rsidR="00980870" w:rsidRDefault="00980870" w:rsidP="00980870">
      <w:r>
        <w:t xml:space="preserve">During a </w:t>
      </w:r>
      <w:r w:rsidRPr="00E4623B">
        <w:t xml:space="preserve">pumping test </w:t>
      </w:r>
      <w:r>
        <w:t xml:space="preserve">with an extraction of </w:t>
      </w:r>
      <w:r w:rsidRPr="00CA6450">
        <w:rPr>
          <w:i/>
          <w:iCs/>
        </w:rPr>
        <w:t>Q</w:t>
      </w:r>
      <w:r>
        <w:t>=650 m</w:t>
      </w:r>
      <w:r w:rsidRPr="00CA6450">
        <w:rPr>
          <w:vertAlign w:val="superscript"/>
        </w:rPr>
        <w:t>3</w:t>
      </w:r>
      <w:r>
        <w:t xml:space="preserve">/d, the drawdown is measured in an observation well at </w:t>
      </w:r>
      <w:r w:rsidRPr="00CA6450">
        <w:rPr>
          <w:i/>
          <w:iCs/>
        </w:rPr>
        <w:t>r</w:t>
      </w:r>
      <w:r>
        <w:t>=50 m distance from the well, sufficient to ignore any influence of partial penetration on the measurements. The measured drawdown in this piezometer is shown graphically versus the log of time in days.</w:t>
      </w:r>
    </w:p>
    <w:p w14:paraId="257071AD" w14:textId="77777777" w:rsidR="00980870" w:rsidRDefault="00980870" w:rsidP="00980870">
      <w:r w:rsidRPr="00951EE4">
        <w:rPr>
          <w:noProof/>
        </w:rPr>
        <w:drawing>
          <wp:inline distT="0" distB="0" distL="0" distR="0" wp14:anchorId="5CEB7B25" wp14:editId="1B65D86F">
            <wp:extent cx="3860800" cy="2959100"/>
            <wp:effectExtent l="0" t="0" r="0" b="0"/>
            <wp:docPr id="899" name="Picture 899" descr="Chart, line chart&#10;&#10;Description automatically generated">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Picture 899" descr="Chart, line chart&#10;&#10;Description automatically generated">
                      <a:hlinkClick r:id="rId15"/>
                    </pic:cNvPr>
                    <pic:cNvPicPr/>
                  </pic:nvPicPr>
                  <pic:blipFill>
                    <a:blip r:embed="rId16"/>
                    <a:stretch>
                      <a:fillRect/>
                    </a:stretch>
                  </pic:blipFill>
                  <pic:spPr>
                    <a:xfrm>
                      <a:off x="0" y="0"/>
                      <a:ext cx="3860800" cy="2959100"/>
                    </a:xfrm>
                    <a:prstGeom prst="rect">
                      <a:avLst/>
                    </a:prstGeom>
                  </pic:spPr>
                </pic:pic>
              </a:graphicData>
            </a:graphic>
          </wp:inline>
        </w:drawing>
      </w:r>
    </w:p>
    <w:p w14:paraId="65C5C4C6" w14:textId="77777777" w:rsidR="00980870" w:rsidRDefault="00980870" w:rsidP="00980870"/>
    <w:p w14:paraId="6F1AD258" w14:textId="77777777" w:rsidR="00980870" w:rsidRDefault="00980870" w:rsidP="00980870">
      <w:r>
        <w:t>The formula for the drawdown that is expected to fit the data for sufficiently large times is</w:t>
      </w:r>
    </w:p>
    <w:p w14:paraId="0A2985D7" w14:textId="47CB2F36" w:rsidR="00980870" w:rsidRPr="00E4623B" w:rsidRDefault="003C7B21" w:rsidP="00980870">
      <w:pPr>
        <w:rPr>
          <w:vertAlign w:val="subscript"/>
        </w:rPr>
      </w:pPr>
      <m:oMathPara>
        <m:oMath>
          <m:sSub>
            <m:sSubPr>
              <m:ctrlPr>
                <w:rPr>
                  <w:rFonts w:ascii="Cambria Math" w:hAnsi="Cambria Math"/>
                  <w:i/>
                  <w:vertAlign w:val="subscript"/>
                </w:rPr>
              </m:ctrlPr>
            </m:sSubPr>
            <m:e>
              <m:r>
                <m:rPr>
                  <m:sty m:val="p"/>
                </m:rPr>
                <w:rPr>
                  <w:rFonts w:ascii="Cambria Math" w:hAnsi="Cambria Math"/>
                  <w:vertAlign w:val="subscript"/>
                </w:rPr>
                <m:t>s</m:t>
              </m:r>
              <m:ctrlPr>
                <w:rPr>
                  <w:rFonts w:ascii="Cambria Math" w:hAnsi="Cambria Math"/>
                  <w:vertAlign w:val="subscript"/>
                </w:rPr>
              </m:ctrlPr>
            </m:e>
            <m:sub>
              <m:r>
                <m:rPr>
                  <m:sty m:val="p"/>
                </m:rPr>
                <w:rPr>
                  <w:rFonts w:ascii="Cambria Math" w:hAnsi="Cambria Math"/>
                  <w:vertAlign w:val="subscript"/>
                </w:rPr>
                <m:t>r</m:t>
              </m:r>
              <m:r>
                <w:rPr>
                  <w:rFonts w:ascii="Cambria Math" w:hAnsi="Cambria Math"/>
                  <w:vertAlign w:val="subscript"/>
                </w:rPr>
                <m:t>,</m:t>
              </m:r>
              <m:r>
                <m:rPr>
                  <m:sty m:val="p"/>
                </m:rPr>
                <w:rPr>
                  <w:rFonts w:ascii="Cambria Math" w:hAnsi="Cambria Math"/>
                  <w:vertAlign w:val="subscript"/>
                </w:rPr>
                <m:t>t</m:t>
              </m:r>
            </m:sub>
          </m:sSub>
          <m:r>
            <w:rPr>
              <w:rFonts w:ascii="Cambria Math" w:hAnsi="Cambria Math"/>
              <w:vertAlign w:val="subscript"/>
            </w:rPr>
            <m:t> = </m:t>
          </m:r>
          <m:f>
            <m:fPr>
              <m:ctrlPr>
                <w:rPr>
                  <w:rFonts w:ascii="Cambria Math" w:hAnsi="Cambria Math"/>
                  <w:vertAlign w:val="subscript"/>
                </w:rPr>
              </m:ctrlPr>
            </m:fPr>
            <m:num>
              <m:r>
                <m:rPr>
                  <m:sty m:val="p"/>
                </m:rPr>
                <w:rPr>
                  <w:rFonts w:ascii="Cambria Math" w:hAnsi="Cambria Math"/>
                  <w:vertAlign w:val="subscript"/>
                </w:rPr>
                <m:t>Q</m:t>
              </m:r>
              <m:ctrlPr>
                <w:rPr>
                  <w:rFonts w:ascii="Cambria Math" w:hAnsi="Cambria Math"/>
                  <w:i/>
                  <w:vertAlign w:val="subscript"/>
                </w:rPr>
              </m:ctrlPr>
            </m:num>
            <m:den>
              <m:r>
                <w:rPr>
                  <w:rFonts w:ascii="Cambria Math" w:hAnsi="Cambria Math"/>
                  <w:vertAlign w:val="subscript"/>
                </w:rPr>
                <m:t>4 </m:t>
              </m:r>
              <m:r>
                <m:rPr>
                  <m:sty m:val="p"/>
                </m:rPr>
                <w:rPr>
                  <w:rFonts w:ascii="Cambria Math" w:hAnsi="Cambria Math"/>
                  <w:vertAlign w:val="subscript"/>
                </w:rPr>
                <m:t>πkD</m:t>
              </m:r>
              <m:ctrlPr>
                <w:rPr>
                  <w:rFonts w:ascii="Cambria Math" w:hAnsi="Cambria Math"/>
                  <w:i/>
                  <w:vertAlign w:val="subscript"/>
                </w:rPr>
              </m:ctrlPr>
            </m:den>
          </m:f>
          <m:func>
            <m:funcPr>
              <m:ctrlPr>
                <w:rPr>
                  <w:rFonts w:ascii="Cambria Math" w:hAnsi="Cambria Math"/>
                  <w:vertAlign w:val="subscript"/>
                </w:rPr>
              </m:ctrlPr>
            </m:funcPr>
            <m:fName>
              <m:r>
                <m:rPr>
                  <m:sty m:val="p"/>
                </m:rPr>
                <w:rPr>
                  <w:rFonts w:ascii="Cambria Math" w:hAnsi="Cambria Math"/>
                  <w:vertAlign w:val="subscript"/>
                </w:rPr>
                <m:t>ln</m:t>
              </m:r>
              <m:ctrlPr>
                <w:rPr>
                  <w:rFonts w:ascii="Cambria Math" w:hAnsi="Cambria Math"/>
                  <w:i/>
                  <w:vertAlign w:val="subscript"/>
                </w:rPr>
              </m:ctrlPr>
            </m:fName>
            <m:e>
              <m:d>
                <m:dPr>
                  <m:ctrlPr>
                    <w:rPr>
                      <w:rFonts w:ascii="Cambria Math" w:hAnsi="Cambria Math"/>
                      <w:vertAlign w:val="subscript"/>
                    </w:rPr>
                  </m:ctrlPr>
                </m:dPr>
                <m:e>
                  <m:f>
                    <m:fPr>
                      <m:ctrlPr>
                        <w:rPr>
                          <w:rFonts w:ascii="Cambria Math" w:hAnsi="Cambria Math"/>
                          <w:vertAlign w:val="subscript"/>
                        </w:rPr>
                      </m:ctrlPr>
                    </m:fPr>
                    <m:num>
                      <m:r>
                        <w:rPr>
                          <w:rFonts w:ascii="Cambria Math" w:hAnsi="Cambria Math"/>
                          <w:vertAlign w:val="subscript"/>
                        </w:rPr>
                        <m:t>2.25 </m:t>
                      </m:r>
                      <m:r>
                        <m:rPr>
                          <m:sty m:val="p"/>
                        </m:rPr>
                        <w:rPr>
                          <w:rFonts w:ascii="Cambria Math" w:hAnsi="Cambria Math"/>
                          <w:vertAlign w:val="subscript"/>
                        </w:rPr>
                        <m:t>kD</m:t>
                      </m:r>
                      <m:r>
                        <w:rPr>
                          <w:rFonts w:ascii="Cambria Math" w:hAnsi="Cambria Math"/>
                          <w:vertAlign w:val="subscript"/>
                        </w:rPr>
                        <m:t> </m:t>
                      </m:r>
                      <m:r>
                        <m:rPr>
                          <m:sty m:val="p"/>
                        </m:rPr>
                        <w:rPr>
                          <w:rFonts w:ascii="Cambria Math" w:hAnsi="Cambria Math"/>
                          <w:vertAlign w:val="subscript"/>
                        </w:rPr>
                        <m:t>t</m:t>
                      </m:r>
                      <m:ctrlPr>
                        <w:rPr>
                          <w:rFonts w:ascii="Cambria Math" w:hAnsi="Cambria Math"/>
                          <w:i/>
                          <w:vertAlign w:val="subscript"/>
                        </w:rPr>
                      </m:ctrlPr>
                    </m:num>
                    <m:den>
                      <m:sSup>
                        <m:sSupPr>
                          <m:ctrlPr>
                            <w:rPr>
                              <w:rFonts w:ascii="Cambria Math" w:hAnsi="Cambria Math"/>
                              <w:i/>
                              <w:vertAlign w:val="subscript"/>
                            </w:rPr>
                          </m:ctrlPr>
                        </m:sSupPr>
                        <m:e>
                          <m:r>
                            <m:rPr>
                              <m:sty m:val="p"/>
                            </m:rPr>
                            <w:rPr>
                              <w:rFonts w:ascii="Cambria Math" w:hAnsi="Cambria Math"/>
                              <w:vertAlign w:val="subscript"/>
                            </w:rPr>
                            <m:t>r</m:t>
                          </m:r>
                        </m:e>
                        <m:sup>
                          <m:r>
                            <w:rPr>
                              <w:rFonts w:ascii="Cambria Math" w:hAnsi="Cambria Math"/>
                              <w:vertAlign w:val="subscript"/>
                            </w:rPr>
                            <m:t>2</m:t>
                          </m:r>
                        </m:sup>
                      </m:sSup>
                      <m:r>
                        <w:rPr>
                          <w:rFonts w:ascii="Cambria Math" w:hAnsi="Cambria Math"/>
                          <w:vertAlign w:val="subscript"/>
                        </w:rPr>
                        <m:t> </m:t>
                      </m:r>
                      <m:r>
                        <m:rPr>
                          <m:sty m:val="p"/>
                        </m:rPr>
                        <w:rPr>
                          <w:rFonts w:ascii="Cambria Math" w:hAnsi="Cambria Math"/>
                          <w:vertAlign w:val="subscript"/>
                        </w:rPr>
                        <m:t>S</m:t>
                      </m:r>
                      <m:ctrlPr>
                        <w:rPr>
                          <w:rFonts w:ascii="Cambria Math" w:hAnsi="Cambria Math"/>
                          <w:i/>
                          <w:vertAlign w:val="subscript"/>
                        </w:rPr>
                      </m:ctrlPr>
                    </m:den>
                  </m:f>
                  <m:ctrlPr>
                    <w:rPr>
                      <w:rFonts w:ascii="Cambria Math" w:hAnsi="Cambria Math"/>
                      <w:i/>
                      <w:vertAlign w:val="subscript"/>
                    </w:rPr>
                  </m:ctrlPr>
                </m:e>
              </m:d>
            </m:e>
          </m:func>
        </m:oMath>
      </m:oMathPara>
    </w:p>
    <w:p w14:paraId="760046C5" w14:textId="77777777" w:rsidR="00980870" w:rsidRDefault="00980870" w:rsidP="00980870"/>
    <w:p w14:paraId="03A7E037" w14:textId="3C883D59" w:rsidR="00980870" w:rsidRDefault="00980870" w:rsidP="00FA53C2">
      <w:pPr>
        <w:pStyle w:val="ListParagraph"/>
        <w:numPr>
          <w:ilvl w:val="0"/>
          <w:numId w:val="60"/>
        </w:numPr>
        <w:spacing w:after="240"/>
      </w:pPr>
      <w:r>
        <w:t>Do these data represent a Theis (confined/unconfined) or a Hantush (semi-confined) situation? Motivate your answer (a single yes or no is not accepted).</w:t>
      </w:r>
    </w:p>
    <w:p w14:paraId="51A640AB" w14:textId="29B0C5A1" w:rsidR="006F5DB9" w:rsidRDefault="006F5DB9" w:rsidP="00A839D7">
      <w:pPr>
        <w:pStyle w:val="Answer"/>
      </w:pPr>
      <w:r w:rsidRPr="00894CFF">
        <w:t>The cure represents a Theis drawdown, because there is no equilibrium.</w:t>
      </w:r>
    </w:p>
    <w:p w14:paraId="5A516024" w14:textId="6D803BE3" w:rsidR="00980870" w:rsidRDefault="00980870" w:rsidP="00FA53C2">
      <w:pPr>
        <w:pStyle w:val="ListParagraph"/>
        <w:numPr>
          <w:ilvl w:val="0"/>
          <w:numId w:val="60"/>
        </w:numPr>
        <w:spacing w:after="240"/>
      </w:pPr>
      <w:r>
        <w:t>Determine the transmissivity of the aquifer</w:t>
      </w:r>
    </w:p>
    <w:p w14:paraId="6B866787" w14:textId="45FFCCCC" w:rsidR="00C87DA5" w:rsidRDefault="00C87DA5" w:rsidP="00D00C41">
      <w:pPr>
        <w:pStyle w:val="Answer"/>
      </w:pPr>
      <w:r>
        <w:t>We have:</w:t>
      </w:r>
    </w:p>
    <w:p w14:paraId="7E30D461" w14:textId="7EFB7ABA" w:rsidR="009A38E5" w:rsidRPr="009A38E5" w:rsidRDefault="003C7B21" w:rsidP="009A38E5">
      <w:pPr>
        <w:spacing w:after="240"/>
        <w:ind w:left="360"/>
        <w:rPr>
          <w:vertAlign w:val="subscript"/>
        </w:rPr>
      </w:pPr>
      <m:oMathPara>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r,t</m:t>
              </m:r>
            </m:sub>
          </m:sSub>
          <m:r>
            <w:rPr>
              <w:rFonts w:ascii="Cambria Math" w:hAnsi="Cambria Math"/>
              <w:vertAlign w:val="subscript"/>
            </w:rPr>
            <m:t>=</m:t>
          </m:r>
          <m:f>
            <m:fPr>
              <m:ctrlPr>
                <w:rPr>
                  <w:rFonts w:ascii="Cambria Math" w:hAnsi="Cambria Math"/>
                  <w:vertAlign w:val="subscript"/>
                </w:rPr>
              </m:ctrlPr>
            </m:fPr>
            <m:num>
              <m:r>
                <w:rPr>
                  <w:rFonts w:ascii="Cambria Math" w:hAnsi="Cambria Math"/>
                  <w:vertAlign w:val="subscript"/>
                </w:rPr>
                <m:t>Q</m:t>
              </m:r>
              <m:ctrlPr>
                <w:rPr>
                  <w:rFonts w:ascii="Cambria Math" w:hAnsi="Cambria Math"/>
                  <w:i/>
                  <w:vertAlign w:val="subscript"/>
                </w:rPr>
              </m:ctrlPr>
            </m:num>
            <m:den>
              <m:r>
                <w:rPr>
                  <w:rFonts w:ascii="Cambria Math" w:hAnsi="Cambria Math"/>
                  <w:vertAlign w:val="subscript"/>
                </w:rPr>
                <m:t>4</m:t>
              </m:r>
              <m:r>
                <m:rPr>
                  <m:sty m:val="p"/>
                </m:rPr>
                <w:rPr>
                  <w:rFonts w:ascii="Cambria Math" w:hAnsi="Cambria Math"/>
                  <w:vertAlign w:val="subscript"/>
                </w:rPr>
                <m:t>π</m:t>
              </m:r>
              <m:r>
                <w:rPr>
                  <w:rFonts w:ascii="Cambria Math" w:hAnsi="Cambria Math"/>
                  <w:vertAlign w:val="subscript"/>
                </w:rPr>
                <m:t>kD</m:t>
              </m:r>
              <m:ctrlPr>
                <w:rPr>
                  <w:rFonts w:ascii="Cambria Math" w:hAnsi="Cambria Math"/>
                  <w:i/>
                  <w:vertAlign w:val="subscript"/>
                </w:rPr>
              </m:ctrlPr>
            </m:den>
          </m:f>
          <m:func>
            <m:funcPr>
              <m:ctrlPr>
                <w:rPr>
                  <w:rFonts w:ascii="Cambria Math" w:hAnsi="Cambria Math"/>
                  <w:i/>
                  <w:vertAlign w:val="subscript"/>
                </w:rPr>
              </m:ctrlPr>
            </m:funcPr>
            <m:fName>
              <m:r>
                <w:rPr>
                  <w:rFonts w:ascii="Cambria Math" w:hAnsi="Cambria Math"/>
                  <w:vertAlign w:val="subscript"/>
                </w:rPr>
                <m:t>ln</m:t>
              </m:r>
            </m:fName>
            <m:e>
              <m:d>
                <m:dPr>
                  <m:ctrlPr>
                    <w:rPr>
                      <w:rFonts w:ascii="Cambria Math" w:hAnsi="Cambria Math"/>
                      <w:vertAlign w:val="subscript"/>
                    </w:rPr>
                  </m:ctrlPr>
                </m:dPr>
                <m:e>
                  <m:f>
                    <m:fPr>
                      <m:ctrlPr>
                        <w:rPr>
                          <w:rFonts w:ascii="Cambria Math" w:hAnsi="Cambria Math"/>
                          <w:vertAlign w:val="subscript"/>
                        </w:rPr>
                      </m:ctrlPr>
                    </m:fPr>
                    <m:num>
                      <m:r>
                        <w:rPr>
                          <w:rFonts w:ascii="Cambria Math" w:hAnsi="Cambria Math"/>
                          <w:vertAlign w:val="subscript"/>
                        </w:rPr>
                        <m:t>2.25kDt</m:t>
                      </m:r>
                      <m:ctrlPr>
                        <w:rPr>
                          <w:rFonts w:ascii="Cambria Math" w:hAnsi="Cambria Math"/>
                          <w:i/>
                          <w:vertAlign w:val="subscript"/>
                        </w:rPr>
                      </m:ctrlPr>
                    </m:num>
                    <m:den>
                      <m:sSup>
                        <m:sSupPr>
                          <m:ctrlPr>
                            <w:rPr>
                              <w:rFonts w:ascii="Cambria Math" w:hAnsi="Cambria Math"/>
                              <w:i/>
                              <w:vertAlign w:val="subscript"/>
                            </w:rPr>
                          </m:ctrlPr>
                        </m:sSupPr>
                        <m:e>
                          <m:r>
                            <w:rPr>
                              <w:rFonts w:ascii="Cambria Math" w:hAnsi="Cambria Math"/>
                              <w:vertAlign w:val="subscript"/>
                            </w:rPr>
                            <m:t>r</m:t>
                          </m:r>
                        </m:e>
                        <m:sup>
                          <m:r>
                            <w:rPr>
                              <w:rFonts w:ascii="Cambria Math" w:hAnsi="Cambria Math"/>
                              <w:vertAlign w:val="subscript"/>
                            </w:rPr>
                            <m:t>2</m:t>
                          </m:r>
                        </m:sup>
                      </m:sSup>
                      <m:r>
                        <w:rPr>
                          <w:rFonts w:ascii="Cambria Math" w:hAnsi="Cambria Math"/>
                          <w:vertAlign w:val="subscript"/>
                        </w:rPr>
                        <m:t>S</m:t>
                      </m:r>
                      <m:ctrlPr>
                        <w:rPr>
                          <w:rFonts w:ascii="Cambria Math" w:hAnsi="Cambria Math"/>
                          <w:i/>
                          <w:vertAlign w:val="subscript"/>
                        </w:rPr>
                      </m:ctrlPr>
                    </m:den>
                  </m:f>
                  <m:ctrlPr>
                    <w:rPr>
                      <w:rFonts w:ascii="Cambria Math" w:hAnsi="Cambria Math"/>
                      <w:i/>
                      <w:vertAlign w:val="subscript"/>
                    </w:rPr>
                  </m:ctrlPr>
                </m:e>
              </m:d>
            </m:e>
          </m:func>
          <m:r>
            <w:rPr>
              <w:rFonts w:ascii="Cambria Math" w:hAnsi="Cambria Math"/>
              <w:vertAlign w:val="subscript"/>
            </w:rPr>
            <m:t>=</m:t>
          </m:r>
          <m:f>
            <m:fPr>
              <m:ctrlPr>
                <w:rPr>
                  <w:rFonts w:ascii="Cambria Math" w:hAnsi="Cambria Math"/>
                  <w:vertAlign w:val="subscript"/>
                </w:rPr>
              </m:ctrlPr>
            </m:fPr>
            <m:num>
              <m:r>
                <w:rPr>
                  <w:rFonts w:ascii="Cambria Math" w:hAnsi="Cambria Math"/>
                  <w:vertAlign w:val="subscript"/>
                </w:rPr>
                <m:t>2.3 Q</m:t>
              </m:r>
              <m:ctrlPr>
                <w:rPr>
                  <w:rFonts w:ascii="Cambria Math" w:hAnsi="Cambria Math"/>
                  <w:i/>
                  <w:vertAlign w:val="subscript"/>
                </w:rPr>
              </m:ctrlPr>
            </m:num>
            <m:den>
              <m:r>
                <w:rPr>
                  <w:rFonts w:ascii="Cambria Math" w:hAnsi="Cambria Math"/>
                  <w:vertAlign w:val="subscript"/>
                </w:rPr>
                <m:t>4</m:t>
              </m:r>
              <m:r>
                <m:rPr>
                  <m:sty m:val="p"/>
                </m:rPr>
                <w:rPr>
                  <w:rFonts w:ascii="Cambria Math" w:hAnsi="Cambria Math"/>
                  <w:vertAlign w:val="subscript"/>
                </w:rPr>
                <m:t>π</m:t>
              </m:r>
              <m:r>
                <w:rPr>
                  <w:rFonts w:ascii="Cambria Math" w:hAnsi="Cambria Math"/>
                  <w:vertAlign w:val="subscript"/>
                </w:rPr>
                <m:t>kD</m:t>
              </m:r>
              <m:ctrlPr>
                <w:rPr>
                  <w:rFonts w:ascii="Cambria Math" w:hAnsi="Cambria Math"/>
                  <w:i/>
                  <w:vertAlign w:val="subscript"/>
                </w:rPr>
              </m:ctrlPr>
            </m:den>
          </m:f>
          <m:func>
            <m:funcPr>
              <m:ctrlPr>
                <w:rPr>
                  <w:rFonts w:ascii="Cambria Math" w:hAnsi="Cambria Math"/>
                  <w:i/>
                  <w:vertAlign w:val="subscript"/>
                </w:rPr>
              </m:ctrlPr>
            </m:funcPr>
            <m:fName>
              <m:r>
                <w:rPr>
                  <w:rFonts w:ascii="Cambria Math" w:hAnsi="Cambria Math"/>
                  <w:vertAlign w:val="subscript"/>
                </w:rPr>
                <m:t>log</m:t>
              </m:r>
            </m:fName>
            <m:e>
              <m:d>
                <m:dPr>
                  <m:ctrlPr>
                    <w:rPr>
                      <w:rFonts w:ascii="Cambria Math" w:hAnsi="Cambria Math"/>
                      <w:vertAlign w:val="subscript"/>
                    </w:rPr>
                  </m:ctrlPr>
                </m:dPr>
                <m:e>
                  <m:f>
                    <m:fPr>
                      <m:ctrlPr>
                        <w:rPr>
                          <w:rFonts w:ascii="Cambria Math" w:hAnsi="Cambria Math"/>
                          <w:vertAlign w:val="subscript"/>
                        </w:rPr>
                      </m:ctrlPr>
                    </m:fPr>
                    <m:num>
                      <m:r>
                        <w:rPr>
                          <w:rFonts w:ascii="Cambria Math" w:hAnsi="Cambria Math"/>
                          <w:vertAlign w:val="subscript"/>
                        </w:rPr>
                        <m:t>2.25kDt</m:t>
                      </m:r>
                      <m:ctrlPr>
                        <w:rPr>
                          <w:rFonts w:ascii="Cambria Math" w:hAnsi="Cambria Math"/>
                          <w:i/>
                          <w:vertAlign w:val="subscript"/>
                        </w:rPr>
                      </m:ctrlPr>
                    </m:num>
                    <m:den>
                      <m:sSup>
                        <m:sSupPr>
                          <m:ctrlPr>
                            <w:rPr>
                              <w:rFonts w:ascii="Cambria Math" w:hAnsi="Cambria Math"/>
                              <w:i/>
                              <w:vertAlign w:val="subscript"/>
                            </w:rPr>
                          </m:ctrlPr>
                        </m:sSupPr>
                        <m:e>
                          <m:r>
                            <w:rPr>
                              <w:rFonts w:ascii="Cambria Math" w:hAnsi="Cambria Math"/>
                              <w:vertAlign w:val="subscript"/>
                            </w:rPr>
                            <m:t>r</m:t>
                          </m:r>
                        </m:e>
                        <m:sup>
                          <m:r>
                            <w:rPr>
                              <w:rFonts w:ascii="Cambria Math" w:hAnsi="Cambria Math"/>
                              <w:vertAlign w:val="subscript"/>
                            </w:rPr>
                            <m:t>2</m:t>
                          </m:r>
                        </m:sup>
                      </m:sSup>
                      <m:r>
                        <w:rPr>
                          <w:rFonts w:ascii="Cambria Math" w:hAnsi="Cambria Math"/>
                          <w:vertAlign w:val="subscript"/>
                        </w:rPr>
                        <m:t>S</m:t>
                      </m:r>
                      <m:ctrlPr>
                        <w:rPr>
                          <w:rFonts w:ascii="Cambria Math" w:hAnsi="Cambria Math"/>
                          <w:i/>
                          <w:vertAlign w:val="subscript"/>
                        </w:rPr>
                      </m:ctrlPr>
                    </m:den>
                  </m:f>
                  <m:ctrlPr>
                    <w:rPr>
                      <w:rFonts w:ascii="Cambria Math" w:hAnsi="Cambria Math"/>
                      <w:i/>
                      <w:vertAlign w:val="subscript"/>
                    </w:rPr>
                  </m:ctrlPr>
                </m:e>
              </m:d>
            </m:e>
          </m:func>
        </m:oMath>
      </m:oMathPara>
    </w:p>
    <w:p w14:paraId="13BFB34A" w14:textId="77777777" w:rsidR="008440D7" w:rsidRDefault="009A38E5" w:rsidP="00D00C41">
      <w:pPr>
        <w:pStyle w:val="Answer"/>
      </w:pPr>
      <w:r>
        <w:t>With</w:t>
      </w:r>
    </w:p>
    <w:p w14:paraId="2C0FB02F" w14:textId="38BB4CE9" w:rsidR="009A38E5" w:rsidRPr="00A839D7" w:rsidRDefault="008440D7" w:rsidP="00A839D7">
      <w:pPr>
        <w:pStyle w:val="Answer"/>
      </w:pPr>
      <m:oMath>
        <m:r>
          <m:rPr>
            <m:sty m:val="p"/>
          </m:rPr>
          <w:rPr>
            <w:rFonts w:ascii="Cambria Math" w:hAnsi="Cambria Math"/>
          </w:rPr>
          <m:t>Δ</m:t>
        </m:r>
        <m:sSub>
          <m:sSubPr>
            <m:ctrlPr>
              <w:rPr>
                <w:rFonts w:ascii="Cambria Math" w:hAnsi="Cambria Math"/>
              </w:rPr>
            </m:ctrlPr>
          </m:sSubPr>
          <m:e>
            <m:r>
              <w:rPr>
                <w:rFonts w:ascii="Cambria Math" w:hAnsi="Cambria Math"/>
              </w:rPr>
              <m:t>s</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r</m:t>
            </m:r>
            <m:r>
              <m:rPr>
                <m:sty m:val="p"/>
              </m:rPr>
              <w:rPr>
                <w:rFonts w:ascii="Cambria Math" w:hAnsi="Cambria Math"/>
              </w:rPr>
              <m:t>,10</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r</m:t>
            </m:r>
            <m:r>
              <m:rPr>
                <m:sty m:val="p"/>
              </m:rPr>
              <w:rPr>
                <w:rFonts w:ascii="Cambria Math" w:hAnsi="Cambria Math"/>
              </w:rPr>
              <m:t>,</m:t>
            </m:r>
            <m:r>
              <w:rPr>
                <w:rFonts w:ascii="Cambria Math" w:hAnsi="Cambria Math"/>
              </w:rPr>
              <m:t>t</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2.3 </m:t>
            </m:r>
            <m:r>
              <w:rPr>
                <w:rFonts w:ascii="Cambria Math" w:hAnsi="Cambria Math"/>
              </w:rPr>
              <m:t>Q</m:t>
            </m:r>
          </m:num>
          <m:den>
            <m:r>
              <m:rPr>
                <m:sty m:val="p"/>
              </m:rPr>
              <w:rPr>
                <w:rFonts w:ascii="Cambria Math" w:hAnsi="Cambria Math"/>
              </w:rPr>
              <m:t>4π</m:t>
            </m:r>
            <m:r>
              <w:rPr>
                <w:rFonts w:ascii="Cambria Math" w:hAnsi="Cambria Math"/>
              </w:rPr>
              <m:t>kD</m:t>
            </m:r>
          </m:den>
        </m:f>
        <m:func>
          <m:funcPr>
            <m:ctrlPr>
              <w:rPr>
                <w:rFonts w:ascii="Cambria Math" w:hAnsi="Cambria Math"/>
              </w:rPr>
            </m:ctrlPr>
          </m:funcPr>
          <m:fName>
            <m:r>
              <w:rPr>
                <w:rFonts w:ascii="Cambria Math" w:hAnsi="Cambria Math"/>
              </w:rPr>
              <m:t>log</m:t>
            </m:r>
          </m:fName>
          <m:e>
            <m:d>
              <m:dPr>
                <m:ctrlPr>
                  <w:rPr>
                    <w:rFonts w:ascii="Cambria Math" w:hAnsi="Cambria Math"/>
                  </w:rPr>
                </m:ctrlPr>
              </m:dPr>
              <m:e>
                <m:f>
                  <m:fPr>
                    <m:ctrlPr>
                      <w:rPr>
                        <w:rFonts w:ascii="Cambria Math" w:hAnsi="Cambria Math"/>
                      </w:rPr>
                    </m:ctrlPr>
                  </m:fPr>
                  <m:num>
                    <m:r>
                      <m:rPr>
                        <m:sty m:val="p"/>
                      </m:rPr>
                      <w:rPr>
                        <w:rFonts w:ascii="Cambria Math" w:hAnsi="Cambria Math"/>
                      </w:rPr>
                      <m:t>2.25</m:t>
                    </m:r>
                    <m:r>
                      <w:rPr>
                        <w:rFonts w:ascii="Cambria Math" w:hAnsi="Cambria Math"/>
                      </w:rPr>
                      <m:t>kD</m:t>
                    </m:r>
                    <m:r>
                      <m:rPr>
                        <m:sty m:val="p"/>
                      </m:rPr>
                      <w:rPr>
                        <w:rFonts w:ascii="Cambria Math" w:hAnsi="Cambria Math"/>
                      </w:rPr>
                      <m:t>10</m:t>
                    </m:r>
                    <m:r>
                      <w:rPr>
                        <w:rFonts w:ascii="Cambria Math" w:hAnsi="Cambria Math"/>
                      </w:rPr>
                      <m:t>t</m:t>
                    </m:r>
                  </m:num>
                  <m:den>
                    <m:sSup>
                      <m:sSupPr>
                        <m:ctrlPr>
                          <w:rPr>
                            <w:rFonts w:ascii="Cambria Math" w:hAnsi="Cambria Math"/>
                          </w:rPr>
                        </m:ctrlPr>
                      </m:sSupPr>
                      <m:e>
                        <m:r>
                          <w:rPr>
                            <w:rFonts w:ascii="Cambria Math" w:hAnsi="Cambria Math"/>
                          </w:rPr>
                          <m:t>r</m:t>
                        </m:r>
                      </m:e>
                      <m:sup>
                        <m:r>
                          <m:rPr>
                            <m:sty m:val="p"/>
                          </m:rPr>
                          <w:rPr>
                            <w:rFonts w:ascii="Cambria Math" w:hAnsi="Cambria Math"/>
                          </w:rPr>
                          <m:t>2</m:t>
                        </m:r>
                      </m:sup>
                    </m:sSup>
                    <m:r>
                      <w:rPr>
                        <w:rFonts w:ascii="Cambria Math" w:hAnsi="Cambria Math"/>
                      </w:rPr>
                      <m:t>S</m:t>
                    </m:r>
                  </m:den>
                </m:f>
              </m:e>
            </m:d>
            <m:r>
              <m:rPr>
                <m:sty m:val="p"/>
              </m:rPr>
              <w:rPr>
                <w:rFonts w:ascii="Cambria Math" w:hAnsi="Cambria Math"/>
              </w:rPr>
              <m:t>-</m:t>
            </m:r>
          </m:e>
        </m:func>
        <m:f>
          <m:fPr>
            <m:ctrlPr>
              <w:rPr>
                <w:rFonts w:ascii="Cambria Math" w:hAnsi="Cambria Math"/>
              </w:rPr>
            </m:ctrlPr>
          </m:fPr>
          <m:num>
            <m:r>
              <m:rPr>
                <m:sty m:val="p"/>
              </m:rPr>
              <w:rPr>
                <w:rFonts w:ascii="Cambria Math" w:hAnsi="Cambria Math"/>
              </w:rPr>
              <m:t xml:space="preserve">2.3 </m:t>
            </m:r>
            <m:r>
              <w:rPr>
                <w:rFonts w:ascii="Cambria Math" w:hAnsi="Cambria Math"/>
              </w:rPr>
              <m:t>Q</m:t>
            </m:r>
          </m:num>
          <m:den>
            <m:r>
              <m:rPr>
                <m:sty m:val="p"/>
              </m:rPr>
              <w:rPr>
                <w:rFonts w:ascii="Cambria Math" w:hAnsi="Cambria Math"/>
              </w:rPr>
              <m:t>4π</m:t>
            </m:r>
            <m:r>
              <w:rPr>
                <w:rFonts w:ascii="Cambria Math" w:hAnsi="Cambria Math"/>
              </w:rPr>
              <m:t>kD</m:t>
            </m:r>
          </m:den>
        </m:f>
        <m:func>
          <m:funcPr>
            <m:ctrlPr>
              <w:rPr>
                <w:rFonts w:ascii="Cambria Math" w:hAnsi="Cambria Math"/>
              </w:rPr>
            </m:ctrlPr>
          </m:funcPr>
          <m:fName>
            <m:r>
              <w:rPr>
                <w:rFonts w:ascii="Cambria Math" w:hAnsi="Cambria Math"/>
              </w:rPr>
              <m:t>log</m:t>
            </m:r>
          </m:fName>
          <m:e>
            <m:d>
              <m:dPr>
                <m:ctrlPr>
                  <w:rPr>
                    <w:rFonts w:ascii="Cambria Math" w:hAnsi="Cambria Math"/>
                  </w:rPr>
                </m:ctrlPr>
              </m:dPr>
              <m:e>
                <m:f>
                  <m:fPr>
                    <m:ctrlPr>
                      <w:rPr>
                        <w:rFonts w:ascii="Cambria Math" w:hAnsi="Cambria Math"/>
                      </w:rPr>
                    </m:ctrlPr>
                  </m:fPr>
                  <m:num>
                    <m:r>
                      <m:rPr>
                        <m:sty m:val="p"/>
                      </m:rPr>
                      <w:rPr>
                        <w:rFonts w:ascii="Cambria Math" w:hAnsi="Cambria Math"/>
                      </w:rPr>
                      <m:t>2.25</m:t>
                    </m:r>
                    <m:r>
                      <w:rPr>
                        <w:rFonts w:ascii="Cambria Math" w:hAnsi="Cambria Math"/>
                      </w:rPr>
                      <m:t>kD</m:t>
                    </m:r>
                    <m:r>
                      <m:rPr>
                        <m:sty m:val="p"/>
                      </m:rPr>
                      <w:rPr>
                        <w:rFonts w:ascii="Cambria Math" w:hAnsi="Cambria Math"/>
                      </w:rPr>
                      <m:t>10</m:t>
                    </m:r>
                    <m:r>
                      <w:rPr>
                        <w:rFonts w:ascii="Cambria Math" w:hAnsi="Cambria Math"/>
                      </w:rPr>
                      <m:t>t</m:t>
                    </m:r>
                  </m:num>
                  <m:den>
                    <m:sSup>
                      <m:sSupPr>
                        <m:ctrlPr>
                          <w:rPr>
                            <w:rFonts w:ascii="Cambria Math" w:hAnsi="Cambria Math"/>
                          </w:rPr>
                        </m:ctrlPr>
                      </m:sSupPr>
                      <m:e>
                        <m:r>
                          <w:rPr>
                            <w:rFonts w:ascii="Cambria Math" w:hAnsi="Cambria Math"/>
                          </w:rPr>
                          <m:t>r</m:t>
                        </m:r>
                      </m:e>
                      <m:sup>
                        <m:r>
                          <m:rPr>
                            <m:sty m:val="p"/>
                          </m:rPr>
                          <w:rPr>
                            <w:rFonts w:ascii="Cambria Math" w:hAnsi="Cambria Math"/>
                          </w:rPr>
                          <m:t>2</m:t>
                        </m:r>
                      </m:sup>
                    </m:sSup>
                    <m:r>
                      <w:rPr>
                        <w:rFonts w:ascii="Cambria Math" w:hAnsi="Cambria Math"/>
                      </w:rPr>
                      <m:t>S</m:t>
                    </m:r>
                  </m:den>
                </m:f>
              </m:e>
            </m:d>
            <m:r>
              <m:rPr>
                <m:sty m:val="p"/>
              </m:rPr>
              <w:rPr>
                <w:rFonts w:ascii="Cambria Math" w:hAnsi="Cambria Math"/>
              </w:rPr>
              <m:t>=</m:t>
            </m:r>
            <m:f>
              <m:fPr>
                <m:ctrlPr>
                  <w:rPr>
                    <w:rFonts w:ascii="Cambria Math" w:hAnsi="Cambria Math"/>
                  </w:rPr>
                </m:ctrlPr>
              </m:fPr>
              <m:num>
                <m:r>
                  <m:rPr>
                    <m:sty m:val="p"/>
                  </m:rPr>
                  <w:rPr>
                    <w:rFonts w:ascii="Cambria Math" w:hAnsi="Cambria Math"/>
                  </w:rPr>
                  <m:t>2.3</m:t>
                </m:r>
                <m:r>
                  <w:rPr>
                    <w:rFonts w:ascii="Cambria Math" w:hAnsi="Cambria Math"/>
                  </w:rPr>
                  <m:t>Q</m:t>
                </m:r>
              </m:num>
              <m:den>
                <m:r>
                  <m:rPr>
                    <m:sty m:val="p"/>
                  </m:rPr>
                  <w:rPr>
                    <w:rFonts w:ascii="Cambria Math" w:hAnsi="Cambria Math"/>
                  </w:rPr>
                  <m:t>4π</m:t>
                </m:r>
                <m:r>
                  <w:rPr>
                    <w:rFonts w:ascii="Cambria Math" w:hAnsi="Cambria Math"/>
                  </w:rPr>
                  <m:t>kD</m:t>
                </m:r>
              </m:den>
            </m:f>
          </m:e>
        </m:func>
        <m:r>
          <m:rPr>
            <m:sty m:val="p"/>
          </m:rPr>
          <w:rPr>
            <w:rFonts w:ascii="Cambria Math" w:hAnsi="Cambria Math"/>
          </w:rPr>
          <m:t xml:space="preserve"> ≈0.09</m:t>
        </m:r>
        <m:r>
          <w:rPr>
            <w:rFonts w:ascii="Cambria Math" w:hAnsi="Cambria Math"/>
          </w:rPr>
          <m:t>m</m:t>
        </m:r>
      </m:oMath>
      <w:r w:rsidRPr="00A839D7">
        <w:t xml:space="preserve"> </w:t>
      </w:r>
    </w:p>
    <w:p w14:paraId="04824B22" w14:textId="7CA6F659" w:rsidR="008440D7" w:rsidRPr="00A839D7" w:rsidRDefault="008440D7" w:rsidP="00A839D7">
      <w:pPr>
        <w:pStyle w:val="Answer"/>
      </w:pPr>
      <w:r w:rsidRPr="00A839D7">
        <w:t>It follows that</w:t>
      </w:r>
    </w:p>
    <w:p w14:paraId="2C45B044" w14:textId="42291139" w:rsidR="008440D7" w:rsidRPr="00A839D7" w:rsidRDefault="00C87DA5" w:rsidP="00A839D7">
      <w:pPr>
        <w:pStyle w:val="Answer"/>
      </w:pPr>
      <m:oMathPara>
        <m:oMath>
          <m:r>
            <m:rPr>
              <m:sty m:val="p"/>
            </m:rPr>
            <w:rPr>
              <w:rFonts w:ascii="Cambria Math" w:hAnsi="Cambria Math"/>
            </w:rPr>
            <m:t>0.09≈</m:t>
          </m:r>
          <m:f>
            <m:fPr>
              <m:ctrlPr>
                <w:rPr>
                  <w:rFonts w:ascii="Cambria Math" w:hAnsi="Cambria Math"/>
                </w:rPr>
              </m:ctrlPr>
            </m:fPr>
            <m:num>
              <m:r>
                <m:rPr>
                  <m:sty m:val="p"/>
                </m:rPr>
                <w:rPr>
                  <w:rFonts w:ascii="Cambria Math" w:hAnsi="Cambria Math"/>
                </w:rPr>
                <m:t>2.3</m:t>
              </m:r>
              <m:r>
                <w:rPr>
                  <w:rFonts w:ascii="Cambria Math" w:hAnsi="Cambria Math"/>
                </w:rPr>
                <m:t>Q</m:t>
              </m:r>
            </m:num>
            <m:den>
              <m:r>
                <m:rPr>
                  <m:sty m:val="p"/>
                </m:rPr>
                <w:rPr>
                  <w:rFonts w:ascii="Cambria Math" w:hAnsi="Cambria Math"/>
                </w:rPr>
                <m:t>4π</m:t>
              </m:r>
              <m:r>
                <w:rPr>
                  <w:rFonts w:ascii="Cambria Math" w:hAnsi="Cambria Math"/>
                </w:rPr>
                <m:t>kD</m:t>
              </m:r>
            </m:den>
          </m:f>
          <m:r>
            <m:rPr>
              <m:sty m:val="p"/>
            </m:rPr>
            <w:rPr>
              <w:rFonts w:ascii="Cambria Math" w:hAnsi="Cambria Math"/>
            </w:rPr>
            <m:t>→</m:t>
          </m:r>
          <m:r>
            <w:rPr>
              <w:rFonts w:ascii="Cambria Math" w:hAnsi="Cambria Math"/>
            </w:rPr>
            <m:t>kD</m:t>
          </m:r>
          <m:r>
            <m:rPr>
              <m:sty m:val="p"/>
            </m:rPr>
            <w:rPr>
              <w:rFonts w:ascii="Cambria Math" w:hAnsi="Cambria Math"/>
            </w:rPr>
            <m:t>≈</m:t>
          </m:r>
          <m:f>
            <m:fPr>
              <m:ctrlPr>
                <w:rPr>
                  <w:rFonts w:ascii="Cambria Math" w:hAnsi="Cambria Math"/>
                </w:rPr>
              </m:ctrlPr>
            </m:fPr>
            <m:num>
              <m:r>
                <m:rPr>
                  <m:sty m:val="p"/>
                </m:rPr>
                <w:rPr>
                  <w:rFonts w:ascii="Cambria Math" w:hAnsi="Cambria Math"/>
                </w:rPr>
                <m:t>2.3</m:t>
              </m:r>
              <m:r>
                <w:rPr>
                  <w:rFonts w:ascii="Cambria Math" w:hAnsi="Cambria Math"/>
                </w:rPr>
                <m:t>Q</m:t>
              </m:r>
            </m:num>
            <m:den>
              <m:r>
                <m:rPr>
                  <m:sty m:val="p"/>
                </m:rPr>
                <w:rPr>
                  <w:rFonts w:ascii="Cambria Math" w:hAnsi="Cambria Math"/>
                </w:rPr>
                <m:t>4π0.09</m:t>
              </m:r>
            </m:den>
          </m:f>
          <m:r>
            <m:rPr>
              <m:sty m:val="p"/>
            </m:rPr>
            <w:rPr>
              <w:rFonts w:ascii="Cambria Math" w:hAnsi="Cambria Math"/>
            </w:rPr>
            <m:t>=</m:t>
          </m:r>
          <m:f>
            <m:fPr>
              <m:ctrlPr>
                <w:rPr>
                  <w:rFonts w:ascii="Cambria Math" w:hAnsi="Cambria Math"/>
                </w:rPr>
              </m:ctrlPr>
            </m:fPr>
            <m:num>
              <m:r>
                <m:rPr>
                  <m:sty m:val="p"/>
                </m:rPr>
                <w:rPr>
                  <w:rFonts w:ascii="Cambria Math" w:hAnsi="Cambria Math"/>
                </w:rPr>
                <m:t>2.3×650</m:t>
              </m:r>
            </m:num>
            <m:den>
              <m:r>
                <m:rPr>
                  <m:sty m:val="p"/>
                </m:rPr>
                <w:rPr>
                  <w:rFonts w:ascii="Cambria Math" w:hAnsi="Cambria Math"/>
                </w:rPr>
                <m:t>4π0.09</m:t>
              </m:r>
            </m:den>
          </m:f>
          <m:r>
            <m:rPr>
              <m:sty m:val="p"/>
            </m:rPr>
            <w:rPr>
              <w:rFonts w:ascii="Cambria Math" w:hAnsi="Cambria Math"/>
            </w:rPr>
            <m:t>≈1300</m:t>
          </m:r>
          <m:sSup>
            <m:sSupPr>
              <m:ctrlPr>
                <w:rPr>
                  <w:rFonts w:ascii="Cambria Math" w:hAnsi="Cambria Math"/>
                </w:rPr>
              </m:ctrlPr>
            </m:sSupPr>
            <m:e>
              <m:r>
                <w:rPr>
                  <w:rFonts w:ascii="Cambria Math" w:hAnsi="Cambria Math"/>
                </w:rPr>
                <m:t>m</m:t>
              </m:r>
            </m:e>
            <m:sup>
              <m:r>
                <m:rPr>
                  <m:sty m:val="p"/>
                </m:rPr>
                <w:rPr>
                  <w:rFonts w:ascii="Cambria Math" w:hAnsi="Cambria Math"/>
                </w:rPr>
                <m:t>2</m:t>
              </m:r>
            </m:sup>
          </m:sSup>
          <m:r>
            <m:rPr>
              <m:lit/>
              <m:sty m:val="p"/>
            </m:rPr>
            <w:rPr>
              <w:rFonts w:ascii="Cambria Math" w:hAnsi="Cambria Math"/>
            </w:rPr>
            <m:t>/</m:t>
          </m:r>
          <m:r>
            <w:rPr>
              <w:rFonts w:ascii="Cambria Math" w:hAnsi="Cambria Math"/>
            </w:rPr>
            <m:t>d</m:t>
          </m:r>
        </m:oMath>
      </m:oMathPara>
    </w:p>
    <w:p w14:paraId="7EE22DD3" w14:textId="377C30F7" w:rsidR="00980870" w:rsidRDefault="00980870" w:rsidP="00FA53C2">
      <w:pPr>
        <w:pStyle w:val="ListParagraph"/>
        <w:numPr>
          <w:ilvl w:val="0"/>
          <w:numId w:val="60"/>
        </w:numPr>
        <w:spacing w:after="240"/>
      </w:pPr>
      <w:r>
        <w:t>Determine the storage coefficient of the aquifer</w:t>
      </w:r>
    </w:p>
    <w:p w14:paraId="326F3512" w14:textId="7655F872" w:rsidR="00211FE1" w:rsidRPr="00894CFF" w:rsidRDefault="00211FE1" w:rsidP="00A839D7">
      <w:pPr>
        <w:pStyle w:val="Answer"/>
      </w:pPr>
      <w:r w:rsidRPr="00894CFF">
        <w:t xml:space="preserve">The storage coefficient can be computed from the </w:t>
      </w:r>
      <w:r w:rsidR="003C1E23" w:rsidRPr="00894CFF">
        <w:t>zero drawdown in the logarithmic approximation of the Theis drawdown, i.e.</w:t>
      </w:r>
      <w:r w:rsidR="00DC7E00">
        <w:t>,</w:t>
      </w:r>
      <w:r w:rsidR="003C1E23" w:rsidRPr="00894CFF">
        <w:t xml:space="preserve"> when the argument of the log in the formula is one. </w:t>
      </w:r>
      <w:proofErr w:type="gramStart"/>
      <w:r w:rsidR="00A34756" w:rsidRPr="00894CFF">
        <w:t>Th</w:t>
      </w:r>
      <w:r w:rsidR="0044038A">
        <w:t>i</w:t>
      </w:r>
      <w:r w:rsidR="00A34756" w:rsidRPr="00894CFF">
        <w:t>s zero drawdown</w:t>
      </w:r>
      <w:proofErr w:type="gramEnd"/>
      <w:r w:rsidR="003C1E23" w:rsidRPr="00894CFF">
        <w:t xml:space="preserve"> is at about t=0.1 d, so </w:t>
      </w:r>
      <m:oMath>
        <m:r>
          <w:rPr>
            <w:rFonts w:ascii="Cambria Math" w:hAnsi="Cambria Math"/>
          </w:rPr>
          <m:t>S=</m:t>
        </m:r>
        <m:f>
          <m:fPr>
            <m:ctrlPr>
              <w:rPr>
                <w:rFonts w:ascii="Cambria Math" w:hAnsi="Cambria Math"/>
              </w:rPr>
            </m:ctrlPr>
          </m:fPr>
          <m:num>
            <m:r>
              <w:rPr>
                <w:rFonts w:ascii="Cambria Math" w:hAnsi="Cambria Math"/>
              </w:rPr>
              <m:t>2.25kDt</m:t>
            </m:r>
            <m:ctrlPr>
              <w:rPr>
                <w:rFonts w:ascii="Cambria Math" w:hAnsi="Cambria Math"/>
                <w:i/>
              </w:rPr>
            </m:ctrlPr>
          </m:num>
          <m:den>
            <m:sSup>
              <m:sSupPr>
                <m:ctrlPr>
                  <w:rPr>
                    <w:rFonts w:ascii="Cambria Math" w:hAnsi="Cambria Math"/>
                    <w:i/>
                  </w:rPr>
                </m:ctrlPr>
              </m:sSupPr>
              <m:e>
                <m:r>
                  <w:rPr>
                    <w:rFonts w:ascii="Cambria Math" w:hAnsi="Cambria Math"/>
                  </w:rPr>
                  <m:t>r</m:t>
                </m:r>
              </m:e>
              <m:sup>
                <m:r>
                  <w:rPr>
                    <w:rFonts w:ascii="Cambria Math" w:hAnsi="Cambria Math"/>
                  </w:rPr>
                  <m:t>2</m:t>
                </m:r>
              </m:sup>
            </m:sSup>
            <m:ctrlPr>
              <w:rPr>
                <w:rFonts w:ascii="Cambria Math" w:hAnsi="Cambria Math"/>
                <w:i/>
              </w:rPr>
            </m:ctrlPr>
          </m:den>
        </m:f>
        <m:r>
          <w:rPr>
            <w:rFonts w:ascii="Cambria Math" w:hAnsi="Cambria Math"/>
          </w:rPr>
          <m:t>=</m:t>
        </m:r>
        <m:f>
          <m:fPr>
            <m:ctrlPr>
              <w:rPr>
                <w:rFonts w:ascii="Cambria Math" w:hAnsi="Cambria Math"/>
              </w:rPr>
            </m:ctrlPr>
          </m:fPr>
          <m:num>
            <m:r>
              <w:rPr>
                <w:rFonts w:ascii="Cambria Math" w:hAnsi="Cambria Math"/>
              </w:rPr>
              <m:t>2.25</m:t>
            </m:r>
            <m:r>
              <m:rPr>
                <m:sty m:val="p"/>
              </m:rPr>
              <w:rPr>
                <w:rFonts w:ascii="Cambria Math" w:hAnsi="Cambria Math"/>
              </w:rPr>
              <m:t>×1300×</m:t>
            </m:r>
            <m:r>
              <w:rPr>
                <w:rFonts w:ascii="Cambria Math" w:hAnsi="Cambria Math"/>
              </w:rPr>
              <m:t>0.1</m:t>
            </m:r>
            <m:ctrlPr>
              <w:rPr>
                <w:rFonts w:ascii="Cambria Math" w:hAnsi="Cambria Math"/>
                <w:i/>
              </w:rPr>
            </m:ctrlPr>
          </m:num>
          <m:den>
            <m:r>
              <w:rPr>
                <w:rFonts w:ascii="Cambria Math" w:hAnsi="Cambria Math"/>
              </w:rPr>
              <m:t>2500</m:t>
            </m:r>
            <m:ctrlPr>
              <w:rPr>
                <w:rFonts w:ascii="Cambria Math" w:hAnsi="Cambria Math"/>
                <w:i/>
              </w:rPr>
            </m:ctrlPr>
          </m:den>
        </m:f>
        <m:r>
          <m:rPr>
            <m:sty m:val="p"/>
          </m:rPr>
          <w:rPr>
            <w:rFonts w:ascii="Cambria Math" w:hAnsi="Cambria Math"/>
          </w:rPr>
          <m:t>≈</m:t>
        </m:r>
        <m:r>
          <w:rPr>
            <w:rFonts w:ascii="Cambria Math" w:hAnsi="Cambria Math"/>
          </w:rPr>
          <m:t>0.1</m:t>
        </m:r>
      </m:oMath>
    </w:p>
    <w:p w14:paraId="4604F54F" w14:textId="78E1552C" w:rsidR="00980870" w:rsidRDefault="00980870" w:rsidP="00FA53C2">
      <w:pPr>
        <w:pStyle w:val="ListParagraph"/>
        <w:numPr>
          <w:ilvl w:val="0"/>
          <w:numId w:val="60"/>
        </w:numPr>
        <w:spacing w:after="240"/>
      </w:pPr>
      <w:r>
        <w:t xml:space="preserve">What will be the radius of influence of this pumping test for </w:t>
      </w:r>
      <w:r w:rsidRPr="00B46228">
        <w:rPr>
          <w:i/>
          <w:iCs/>
        </w:rPr>
        <w:t>t</w:t>
      </w:r>
      <w:r>
        <w:t xml:space="preserve"> = 5 days?</w:t>
      </w:r>
    </w:p>
    <w:p w14:paraId="4743A2B4" w14:textId="06DF56F8" w:rsidR="00980870" w:rsidRPr="00E4623B" w:rsidRDefault="00E042C2" w:rsidP="00A839D7">
      <w:pPr>
        <w:pStyle w:val="Answer"/>
      </w:pPr>
      <w:r w:rsidRPr="00894CFF">
        <w:t xml:space="preserve">The radius of influence is </w:t>
      </w:r>
      <m:oMath>
        <m:r>
          <w:rPr>
            <w:rFonts w:ascii="Cambria Math" w:hAnsi="Cambria Math"/>
          </w:rPr>
          <m:t>r=</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r>
                  <w:rPr>
                    <w:rFonts w:ascii="Cambria Math" w:hAnsi="Cambria Math"/>
                  </w:rPr>
                  <m:t>2.25kDt</m:t>
                </m:r>
                <m:ctrlPr>
                  <w:rPr>
                    <w:rFonts w:ascii="Cambria Math" w:hAnsi="Cambria Math"/>
                    <w:i/>
                  </w:rPr>
                </m:ctrlPr>
              </m:num>
              <m:den>
                <m:r>
                  <w:rPr>
                    <w:rFonts w:ascii="Cambria Math" w:hAnsi="Cambria Math"/>
                  </w:rPr>
                  <m:t>S</m:t>
                </m:r>
                <m:ctrlPr>
                  <w:rPr>
                    <w:rFonts w:ascii="Cambria Math" w:hAnsi="Cambria Math"/>
                    <w:i/>
                  </w:rPr>
                </m:ctrlPr>
              </m:den>
            </m:f>
          </m:e>
        </m:rad>
        <m:r>
          <w:rPr>
            <w:rFonts w:ascii="Cambria Math" w:hAnsi="Cambria Math"/>
          </w:rPr>
          <m:t>=</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r>
                  <w:rPr>
                    <w:rFonts w:ascii="Cambria Math" w:hAnsi="Cambria Math"/>
                  </w:rPr>
                  <m:t>2.25</m:t>
                </m:r>
                <m:r>
                  <m:rPr>
                    <m:sty m:val="p"/>
                  </m:rPr>
                  <w:rPr>
                    <w:rFonts w:ascii="Cambria Math" w:hAnsi="Cambria Math"/>
                  </w:rPr>
                  <m:t>×</m:t>
                </m:r>
                <m:r>
                  <w:rPr>
                    <w:rFonts w:ascii="Cambria Math" w:hAnsi="Cambria Math"/>
                  </w:rPr>
                  <m:t>1300</m:t>
                </m:r>
                <m:r>
                  <m:rPr>
                    <m:sty m:val="p"/>
                  </m:rPr>
                  <w:rPr>
                    <w:rFonts w:ascii="Cambria Math" w:hAnsi="Cambria Math"/>
                  </w:rPr>
                  <m:t>×</m:t>
                </m:r>
                <m:r>
                  <w:rPr>
                    <w:rFonts w:ascii="Cambria Math" w:hAnsi="Cambria Math"/>
                  </w:rPr>
                  <m:t>5</m:t>
                </m:r>
                <m:ctrlPr>
                  <w:rPr>
                    <w:rFonts w:ascii="Cambria Math" w:hAnsi="Cambria Math"/>
                    <w:i/>
                  </w:rPr>
                </m:ctrlPr>
              </m:num>
              <m:den>
                <m:r>
                  <w:rPr>
                    <w:rFonts w:ascii="Cambria Math" w:hAnsi="Cambria Math"/>
                  </w:rPr>
                  <m:t>0.1</m:t>
                </m:r>
                <m:ctrlPr>
                  <w:rPr>
                    <w:rFonts w:ascii="Cambria Math" w:hAnsi="Cambria Math"/>
                    <w:i/>
                  </w:rPr>
                </m:ctrlPr>
              </m:den>
            </m:f>
          </m:e>
        </m:rad>
        <m:r>
          <m:rPr>
            <m:sty m:val="p"/>
          </m:rPr>
          <w:rPr>
            <w:rFonts w:ascii="Cambria Math" w:hAnsi="Cambria Math"/>
          </w:rPr>
          <m:t>≈3</m:t>
        </m:r>
        <m:r>
          <w:rPr>
            <w:rFonts w:ascii="Cambria Math" w:hAnsi="Cambria Math"/>
          </w:rPr>
          <m:t>80</m:t>
        </m:r>
      </m:oMath>
      <w:r w:rsidR="00DE7CEA">
        <w:t xml:space="preserve">  </w:t>
      </w:r>
      <m:oMath>
        <m:r>
          <w:rPr>
            <w:rFonts w:ascii="Cambria Math" w:hAnsi="Cambria Math"/>
          </w:rPr>
          <m:t>m</m:t>
        </m:r>
      </m:oMath>
    </w:p>
    <w:p w14:paraId="4F3BFD0E" w14:textId="111954C3" w:rsidR="00924DF2" w:rsidRPr="00992822" w:rsidRDefault="00924DF2" w:rsidP="00924DF2">
      <w:pPr>
        <w:pStyle w:val="Heading1"/>
        <w:rPr>
          <w:lang w:eastAsia="en-GB"/>
        </w:rPr>
      </w:pPr>
      <w:bookmarkStart w:id="3" w:name="_Toc104580758"/>
      <w:r>
        <w:t>Closed book exam</w:t>
      </w:r>
      <w:r w:rsidR="004052A6">
        <w:t xml:space="preserve"> (1h), </w:t>
      </w:r>
      <w:r w:rsidRPr="00992822">
        <w:rPr>
          <w:lang w:eastAsia="en-GB"/>
        </w:rPr>
        <w:t xml:space="preserve">Feb </w:t>
      </w:r>
      <w:r>
        <w:rPr>
          <w:lang w:eastAsia="en-GB"/>
        </w:rPr>
        <w:t xml:space="preserve">4, </w:t>
      </w:r>
      <w:r w:rsidRPr="00992822">
        <w:rPr>
          <w:lang w:eastAsia="en-GB"/>
        </w:rPr>
        <w:t>2020</w:t>
      </w:r>
      <w:bookmarkEnd w:id="3"/>
    </w:p>
    <w:p w14:paraId="580CDF80" w14:textId="77777777" w:rsidR="00924DF2" w:rsidRPr="00992822" w:rsidRDefault="00924DF2" w:rsidP="00924DF2">
      <w:pPr>
        <w:pStyle w:val="Heading2"/>
      </w:pPr>
      <w:r w:rsidRPr="00992822">
        <w:t>Question 1</w:t>
      </w:r>
    </w:p>
    <w:p w14:paraId="00E70DAA" w14:textId="77777777" w:rsidR="00924DF2" w:rsidRDefault="00924DF2" w:rsidP="00FA53C2">
      <w:pPr>
        <w:numPr>
          <w:ilvl w:val="0"/>
          <w:numId w:val="55"/>
        </w:numPr>
        <w:spacing w:before="100" w:beforeAutospacing="1" w:after="100" w:afterAutospacing="1"/>
        <w:rPr>
          <w:lang w:eastAsia="en-GB"/>
        </w:rPr>
      </w:pPr>
      <w:r w:rsidRPr="00992822">
        <w:rPr>
          <w:lang w:eastAsia="en-GB"/>
        </w:rPr>
        <w:t>Explain what is meant by air-entry pressure, and how you interpret it in terms of groundwater</w:t>
      </w:r>
      <w:r>
        <w:rPr>
          <w:lang w:eastAsia="en-GB"/>
        </w:rPr>
        <w:t>.</w:t>
      </w:r>
    </w:p>
    <w:p w14:paraId="3B03F645" w14:textId="77777777" w:rsidR="00924DF2" w:rsidRPr="00992822" w:rsidRDefault="00924DF2" w:rsidP="00A839D7">
      <w:pPr>
        <w:pStyle w:val="Answer"/>
        <w:rPr>
          <w:lang w:eastAsia="en-GB"/>
        </w:rPr>
      </w:pPr>
      <w:r>
        <w:rPr>
          <w:lang w:eastAsia="en-GB"/>
        </w:rPr>
        <w:t>The air entry pressure is the pressure required to blow air through a small soil sample. It corresponds to the suction head of the widest pores, and, therefore, the thickness of the capillary fringe.</w:t>
      </w:r>
    </w:p>
    <w:p w14:paraId="220B81CC" w14:textId="50C7B058" w:rsidR="00924DF2" w:rsidRDefault="00924DF2" w:rsidP="00FA53C2">
      <w:pPr>
        <w:numPr>
          <w:ilvl w:val="0"/>
          <w:numId w:val="55"/>
        </w:numPr>
        <w:spacing w:before="100" w:beforeAutospacing="1" w:after="100" w:afterAutospacing="1"/>
        <w:rPr>
          <w:lang w:eastAsia="en-GB"/>
        </w:rPr>
      </w:pPr>
      <w:r w:rsidRPr="00992822">
        <w:rPr>
          <w:lang w:eastAsia="en-GB"/>
        </w:rPr>
        <w:t>What happens to the water level in a piezometer installed in a confined aquifer if suddenly a load equivalent to a pressure increase</w:t>
      </w:r>
      <w:r>
        <w:rPr>
          <w:lang w:eastAsia="en-GB"/>
        </w:rPr>
        <w:t xml:space="preserve"> </w:t>
      </w:r>
      <w:r w:rsidRPr="00924DF2">
        <w:rPr>
          <w:rFonts w:ascii="Cambria Math" w:hAnsi="Cambria Math" w:cs="Cambria Math"/>
          <w:iCs/>
          <w:sz w:val="29"/>
          <w:szCs w:val="29"/>
          <w:lang w:eastAsia="en-GB"/>
        </w:rPr>
        <w:fldChar w:fldCharType="begin"/>
      </w:r>
      <w:r w:rsidRPr="00924DF2">
        <w:rPr>
          <w:rFonts w:ascii="Cambria Math" w:hAnsi="Cambria Math" w:cs="Cambria Math"/>
          <w:iCs/>
          <w:sz w:val="29"/>
          <w:szCs w:val="29"/>
          <w:lang w:eastAsia="en-GB"/>
        </w:rPr>
        <w:instrText xml:space="preserve"> QUOTE </w:instrText>
      </w:r>
      <w:r w:rsidR="003C7B21">
        <w:rPr>
          <w:noProof/>
          <w:position w:val="-6"/>
        </w:rPr>
        <w:pict w14:anchorId="4B3F37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5" type="#_x0000_t75" alt="" style="width:14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10D3&quot;/&gt;&lt;wsp:rsid wsp:val=&quot;00E52754&quot;/&gt;&lt;wsp:rsid wsp:val=&quot;00E77702&quot;/&gt;&lt;wsp:rsid wsp:val=&quot;00EE0B40&quot;/&gt;&lt;wsp:rsid wsp:val=&quot;00F53138&quot;/&gt;&lt;wsp:rsid wsp:val=&quot;00FB486B&quot;/&gt;&lt;/wsp:rsids&gt;&lt;/w:docPr&gt;&lt;w:body&gt;&lt;wx:sect&gt;&lt;w:p wsp:rsidR=&quot;00000000&quot; wsp:rsidRDefault=&quot;00E510D3&quot; wsp:rsidP=&quot;00E510D3&quot;&gt;&lt;m:oMathPara&gt;&lt;m:oMath&gt;&lt;m:r&gt;&lt;m:rPr&gt;&lt;m:sty m:val=&quot;p&quot;/&gt;&lt;/m:rPr&gt;&lt;w:rPr&gt;&lt;w:rFonts w:ascii=&quot;Cambria Math&quot; w:h-ansi=&quot;Cambria Math&quot;/&gt;&lt;wx:font wx:val=&quot;Cambria Math&quot;/&gt;&lt;w:lang w:fareast=&quot;EN-GB&quot;/&gt;&lt;/w:rPr&gt;&lt;m:t&gt;Œî&lt;/m:t&gt;&lt;/m:r&gt;&lt;m:r&gt;&lt;w:rPr&gt;&lt;w:rFonts w:ascii=&quot;Cambria Math&quot; w:h-ansi=&quot;Cambria Math&quot;/&gt;&lt;wx:font wx:val=&quot;Cambria Math&quot;/&gt;&lt;w:i/&gt;&lt;w:lang w:fareast=&quot;EN-GB&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924DF2">
        <w:rPr>
          <w:rFonts w:ascii="Cambria Math" w:hAnsi="Cambria Math" w:cs="Cambria Math"/>
          <w:iCs/>
          <w:sz w:val="29"/>
          <w:szCs w:val="29"/>
          <w:lang w:eastAsia="en-GB"/>
        </w:rPr>
        <w:instrText xml:space="preserve"> </w:instrText>
      </w:r>
      <w:r w:rsidRPr="00924DF2">
        <w:rPr>
          <w:rFonts w:ascii="Cambria Math" w:hAnsi="Cambria Math" w:cs="Cambria Math"/>
          <w:iCs/>
          <w:sz w:val="29"/>
          <w:szCs w:val="29"/>
          <w:lang w:eastAsia="en-GB"/>
        </w:rPr>
        <w:fldChar w:fldCharType="separate"/>
      </w:r>
      <w:r w:rsidR="003C7B21">
        <w:rPr>
          <w:noProof/>
          <w:position w:val="-6"/>
        </w:rPr>
        <w:pict w14:anchorId="303A558D">
          <v:shape id="_x0000_i1414" type="#_x0000_t75" alt="" style="width:14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10D3&quot;/&gt;&lt;wsp:rsid wsp:val=&quot;00E52754&quot;/&gt;&lt;wsp:rsid wsp:val=&quot;00E77702&quot;/&gt;&lt;wsp:rsid wsp:val=&quot;00EE0B40&quot;/&gt;&lt;wsp:rsid wsp:val=&quot;00F53138&quot;/&gt;&lt;wsp:rsid wsp:val=&quot;00FB486B&quot;/&gt;&lt;/wsp:rsids&gt;&lt;/w:docPr&gt;&lt;w:body&gt;&lt;wx:sect&gt;&lt;w:p wsp:rsidR=&quot;00000000&quot; wsp:rsidRDefault=&quot;00E510D3&quot; wsp:rsidP=&quot;00E510D3&quot;&gt;&lt;m:oMathPara&gt;&lt;m:oMath&gt;&lt;m:r&gt;&lt;m:rPr&gt;&lt;m:sty m:val=&quot;p&quot;/&gt;&lt;/m:rPr&gt;&lt;w:rPr&gt;&lt;w:rFonts w:ascii=&quot;Cambria Math&quot; w:h-ansi=&quot;Cambria Math&quot;/&gt;&lt;wx:font wx:val=&quot;Cambria Math&quot;/&gt;&lt;w:lang w:fareast=&quot;EN-GB&quot;/&gt;&lt;/w:rPr&gt;&lt;m:t&gt;Œî&lt;/m:t&gt;&lt;/m:r&gt;&lt;m:r&gt;&lt;w:rPr&gt;&lt;w:rFonts w:ascii=&quot;Cambria Math&quot; w:h-ansi=&quot;Cambria Math&quot;/&gt;&lt;wx:font wx:val=&quot;Cambria Math&quot;/&gt;&lt;w:i/&gt;&lt;w:lang w:fareast=&quot;EN-GB&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924DF2">
        <w:rPr>
          <w:rFonts w:ascii="Cambria Math" w:hAnsi="Cambria Math" w:cs="Cambria Math"/>
          <w:iCs/>
          <w:sz w:val="29"/>
          <w:szCs w:val="29"/>
          <w:lang w:eastAsia="en-GB"/>
        </w:rPr>
        <w:fldChar w:fldCharType="end"/>
      </w:r>
      <w:r w:rsidRPr="00992822">
        <w:rPr>
          <w:rFonts w:ascii="Cambria Math" w:hAnsi="Cambria Math" w:cs="Cambria Math"/>
          <w:i/>
          <w:iCs/>
          <w:sz w:val="29"/>
          <w:szCs w:val="29"/>
          <w:lang w:eastAsia="en-GB"/>
        </w:rPr>
        <w:t xml:space="preserve"> </w:t>
      </w:r>
      <w:r w:rsidRPr="00992822">
        <w:rPr>
          <w:lang w:eastAsia="en-GB"/>
        </w:rPr>
        <w:t xml:space="preserve">is placed on ground surface? </w:t>
      </w:r>
    </w:p>
    <w:p w14:paraId="2E7F2E0D" w14:textId="03FBF71D" w:rsidR="00924DF2" w:rsidRPr="00992822" w:rsidRDefault="00924DF2" w:rsidP="00A839D7">
      <w:pPr>
        <w:pStyle w:val="Answer"/>
      </w:pPr>
      <w:r>
        <w:t xml:space="preserve">The water pressure increases by </w:t>
      </w:r>
      <w:r w:rsidRPr="00402FEB">
        <w:rPr>
          <w:i/>
          <w:iCs/>
        </w:rPr>
        <w:t>LE</w:t>
      </w:r>
      <w:r>
        <w:t xml:space="preserve"> times </w:t>
      </w:r>
      <w:r w:rsidRPr="00924DF2">
        <w:fldChar w:fldCharType="begin"/>
      </w:r>
      <w:r w:rsidRPr="00924DF2">
        <w:instrText xml:space="preserve"> QUOTE </w:instrText>
      </w:r>
      <w:r w:rsidR="003C7B21">
        <w:rPr>
          <w:noProof/>
          <w:position w:val="-34"/>
        </w:rPr>
        <w:pict w14:anchorId="67BE256B">
          <v:shape id="_x0000_i1413" type="#_x0000_t75" alt="" style="width:14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54D&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E354D&quot; wsp:rsidP=&quot;001E354D&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924DF2">
        <w:instrText xml:space="preserve"> </w:instrText>
      </w:r>
      <w:r w:rsidRPr="00924DF2">
        <w:fldChar w:fldCharType="separate"/>
      </w:r>
      <w:r w:rsidR="003C7B21">
        <w:rPr>
          <w:noProof/>
          <w:position w:val="-34"/>
        </w:rPr>
        <w:pict w14:anchorId="68B28648">
          <v:shape id="_x0000_i1412" type="#_x0000_t75" alt="" style="width:14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54D&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E354D&quot; wsp:rsidP=&quot;001E354D&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924DF2">
        <w:fldChar w:fldCharType="end"/>
      </w:r>
      <w:r>
        <w:t xml:space="preserve">. And the head in the piezometer goes up by </w:t>
      </w:r>
      <w:r w:rsidRPr="00924DF2">
        <w:fldChar w:fldCharType="begin"/>
      </w:r>
      <w:r w:rsidRPr="00924DF2">
        <w:instrText xml:space="preserve"> QUOTE </w:instrText>
      </w:r>
      <w:r w:rsidR="003C7B21">
        <w:rPr>
          <w:noProof/>
          <w:position w:val="-34"/>
        </w:rPr>
        <w:pict w14:anchorId="473A2E54">
          <v:shape id="_x0000_i1411" type="#_x0000_t75" alt="" style="width:1in;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66D53&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066D53&quot; wsp:rsidP=&quot;00066D53&quot;&gt;&lt;m:oMathPara&gt;&lt;m:oMath&gt;&lt;m:r&gt;&lt;w:rPr&gt;&lt;w:rFonts w:ascii=&quot;Cambria Math&quot; w:h-ansi=&quot;Cambria Math&quot;/&gt;&lt;wx:font wx:val=&quot;Cambria Math&quot;/&gt;&lt;w:i/&gt;&lt;/w:rPr&gt;&lt;m:t&gt;LE&lt;/m:t&gt;&lt;/m:r&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Å&lt;/m:t&gt;&lt;/m:r&gt;&lt;m:r&gt;&lt;w:rPr&gt;&lt;w:rFonts w:ascii=&quot;Cambria Math&quot; w:h-ansi=&quot;Cambria Math&quot;/&gt;&lt;wx:font wx:val=&quot;Cambria Math&quot;/&gt;&lt;w:i/&gt;&lt;/w:rPr&gt;&lt;m:t&gt;g&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924DF2">
        <w:instrText xml:space="preserve"> </w:instrText>
      </w:r>
      <w:r w:rsidRPr="00924DF2">
        <w:fldChar w:fldCharType="separate"/>
      </w:r>
      <w:r w:rsidR="003C7B21">
        <w:rPr>
          <w:noProof/>
          <w:position w:val="-34"/>
        </w:rPr>
        <w:pict w14:anchorId="21ED8B9E">
          <v:shape id="_x0000_i1410" type="#_x0000_t75" alt="" style="width:1in;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66D53&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066D53&quot; wsp:rsidP=&quot;00066D53&quot;&gt;&lt;m:oMathPara&gt;&lt;m:oMath&gt;&lt;m:r&gt;&lt;w:rPr&gt;&lt;w:rFonts w:ascii=&quot;Cambria Math&quot; w:h-ansi=&quot;Cambria Math&quot;/&gt;&lt;wx:font wx:val=&quot;Cambria Math&quot;/&gt;&lt;w:i/&gt;&lt;/w:rPr&gt;&lt;m:t&gt;LE&lt;/m:t&gt;&lt;/m:r&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Å&lt;/m:t&gt;&lt;/m:r&gt;&lt;m:r&gt;&lt;w:rPr&gt;&lt;w:rFonts w:ascii=&quot;Cambria Math&quot; w:h-ansi=&quot;Cambria Math&quot;/&gt;&lt;wx:font wx:val=&quot;Cambria Math&quot;/&gt;&lt;w:i/&gt;&lt;/w:rPr&gt;&lt;m:t&gt;g&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924DF2">
        <w:fldChar w:fldCharType="end"/>
      </w:r>
    </w:p>
    <w:p w14:paraId="60167260" w14:textId="4938E8F4" w:rsidR="00924DF2" w:rsidRPr="00402FEB" w:rsidRDefault="00924DF2" w:rsidP="00FA53C2">
      <w:pPr>
        <w:pStyle w:val="ListParagraph"/>
        <w:numPr>
          <w:ilvl w:val="0"/>
          <w:numId w:val="55"/>
        </w:numPr>
        <w:rPr>
          <w:lang w:eastAsia="en-GB"/>
        </w:rPr>
      </w:pPr>
      <w:r w:rsidRPr="00992822">
        <w:rPr>
          <w:lang w:eastAsia="en-GB"/>
        </w:rPr>
        <w:t xml:space="preserve">What happens to the water level in a piezometer if the barometer pressure suddenly change by an amount </w:t>
      </w:r>
      <w:r w:rsidRPr="00924DF2">
        <w:rPr>
          <w:rFonts w:eastAsiaTheme="minorEastAsia"/>
          <w:lang w:val="en-US" w:eastAsia="en-GB"/>
        </w:rPr>
        <w:fldChar w:fldCharType="begin"/>
      </w:r>
      <w:r w:rsidRPr="00924DF2">
        <w:rPr>
          <w:rFonts w:eastAsiaTheme="minorEastAsia"/>
          <w:lang w:val="en-US" w:eastAsia="en-GB"/>
        </w:rPr>
        <w:instrText xml:space="preserve"> QUOTE </w:instrText>
      </w:r>
      <w:r w:rsidR="003C7B21">
        <w:rPr>
          <w:noProof/>
          <w:position w:val="-6"/>
        </w:rPr>
        <w:pict w14:anchorId="06FEEEEB">
          <v:shape id="_x0000_i1409" type="#_x0000_t75" alt="" style="width:14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B4D57&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0B4D57&quot; wsp:rsidP=&quot;000B4D57&quot;&gt;&lt;m:oMathPara&gt;&lt;m:oMath&gt;&lt;m:r&gt;&lt;m:rPr&gt;&lt;m:sty m:val=&quot;p&quot;/&gt;&lt;/m:rPr&gt;&lt;w:rPr&gt;&lt;w:rFonts w:ascii=&quot;Cambria Math&quot; w:h-ansi=&quot;Cambria Math&quot;/&gt;&lt;wx:font wx:val=&quot;Cambria Math&quot;/&gt;&lt;w:lang w:fareast=&quot;EN-GB&quot;/&gt;&lt;/w:rPr&gt;&lt;m:t&gt;Œî&lt;/m:t&gt;&lt;/m:r&gt;&lt;m:r&gt;&lt;w:rPr&gt;&lt;w:rFonts w:ascii=&quot;Cambria Math&quot; w:h-ansi=&quot;Cambria Math&quot;/&gt;&lt;wx:font wx:val=&quot;Cambria Math&quot;/&gt;&lt;w:i/&gt;&lt;w:lang w:fareast=&quot;EN-GB&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Pr="00924DF2">
        <w:rPr>
          <w:rFonts w:eastAsiaTheme="minorEastAsia"/>
          <w:lang w:val="en-US" w:eastAsia="en-GB"/>
        </w:rPr>
        <w:instrText xml:space="preserve"> </w:instrText>
      </w:r>
      <w:r w:rsidRPr="00924DF2">
        <w:rPr>
          <w:rFonts w:eastAsiaTheme="minorEastAsia"/>
          <w:lang w:val="en-US" w:eastAsia="en-GB"/>
        </w:rPr>
        <w:fldChar w:fldCharType="separate"/>
      </w:r>
      <w:r w:rsidR="003C7B21">
        <w:rPr>
          <w:noProof/>
          <w:position w:val="-6"/>
        </w:rPr>
        <w:pict w14:anchorId="62A64677">
          <v:shape id="_x0000_i1408" type="#_x0000_t75" alt="" style="width:14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B4D57&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0B4D57&quot; wsp:rsidP=&quot;000B4D57&quot;&gt;&lt;m:oMathPara&gt;&lt;m:oMath&gt;&lt;m:r&gt;&lt;m:rPr&gt;&lt;m:sty m:val=&quot;p&quot;/&gt;&lt;/m:rPr&gt;&lt;w:rPr&gt;&lt;w:rFonts w:ascii=&quot;Cambria Math&quot; w:h-ansi=&quot;Cambria Math&quot;/&gt;&lt;wx:font wx:val=&quot;Cambria Math&quot;/&gt;&lt;w:lang w:fareast=&quot;EN-GB&quot;/&gt;&lt;/w:rPr&gt;&lt;m:t&gt;Œî&lt;/m:t&gt;&lt;/m:r&gt;&lt;m:r&gt;&lt;w:rPr&gt;&lt;w:rFonts w:ascii=&quot;Cambria Math&quot; w:h-ansi=&quot;Cambria Math&quot;/&gt;&lt;wx:font wx:val=&quot;Cambria Math&quot;/&gt;&lt;w:i/&gt;&lt;w:lang w:fareast=&quot;EN-GB&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Pr="00924DF2">
        <w:rPr>
          <w:rFonts w:eastAsiaTheme="minorEastAsia"/>
          <w:lang w:val="en-US" w:eastAsia="en-GB"/>
        </w:rPr>
        <w:fldChar w:fldCharType="end"/>
      </w:r>
      <w:r w:rsidRPr="00924DF2">
        <w:rPr>
          <w:rFonts w:eastAsia="Times New Roman"/>
          <w:lang w:val="en-US" w:eastAsia="en-GB"/>
        </w:rPr>
        <w:t>?</w:t>
      </w:r>
    </w:p>
    <w:p w14:paraId="582EBBEB" w14:textId="007167F9" w:rsidR="00924DF2" w:rsidRDefault="00924DF2" w:rsidP="00A839D7">
      <w:pPr>
        <w:pStyle w:val="Answer"/>
      </w:pPr>
      <w:r>
        <w:t xml:space="preserve">The water level would go up like answered in the previous question, but because of the full barometer pressure pushing down on the water level in the piezometer, it </w:t>
      </w:r>
      <w:proofErr w:type="gramStart"/>
      <w:r>
        <w:t>actually goes</w:t>
      </w:r>
      <w:proofErr w:type="gramEnd"/>
      <w:r>
        <w:t xml:space="preserve"> down by </w:t>
      </w:r>
      <w:r w:rsidRPr="00924DF2">
        <w:fldChar w:fldCharType="begin"/>
      </w:r>
      <w:r w:rsidRPr="00924DF2">
        <w:instrText xml:space="preserve"> QUOTE </w:instrText>
      </w:r>
      <w:r w:rsidR="003C7B21">
        <w:rPr>
          <w:noProof/>
          <w:position w:val="-34"/>
        </w:rPr>
        <w:pict w14:anchorId="0C0B4E1F">
          <v:shape id="_x0000_i1407" type="#_x0000_t75" alt="" style="width:204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1F5E82&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F5E82&quot; wsp:rsidP=&quot;001F5E82&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E&lt;/m:t&gt;&lt;/m:r&gt;&lt;/m:e&gt;&lt;/m:d&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rhog&lt;/m:t&gt;&lt;/m:r&gt;&lt;/m:e&gt;&lt;/m:d&gt;&lt;m:r&gt;&lt;w:rPr&gt;&lt;w:rFonts w:ascii=&quot;Cambria Math&quot; w:h-ansi=&quot;Cambria Math&quot;/&gt;&lt;wx:font wx:val=&quot;Cambria Math&quot;/&gt;&lt;w:i/&gt;&lt;/w:rPr&gt;&lt;m:t&gt;=BE&lt;/m:t&gt;&lt;/m:r&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Å&lt;/m:t&gt;&lt;/m:r&gt;&lt;m:r&gt;&lt;w:rPr&gt;&lt;w:rFonts w:ascii=&quot;Cambria Math&quot; w:h-ansi=&quot;Cambria Math&quot;/&gt;&lt;wx:font wx:val=&quot;Cambria Math&quot;/&gt;&lt;w:i/&gt;&lt;/w:rPr&gt;&lt;m:t&gt;g&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924DF2">
        <w:instrText xml:space="preserve"> </w:instrText>
      </w:r>
      <w:r w:rsidRPr="00924DF2">
        <w:fldChar w:fldCharType="separate"/>
      </w:r>
      <w:r w:rsidR="003C7B21">
        <w:rPr>
          <w:noProof/>
          <w:position w:val="-34"/>
        </w:rPr>
        <w:pict w14:anchorId="74E2B8CD">
          <v:shape id="_x0000_i1406" type="#_x0000_t75" alt="" style="width:204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1F5E82&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F5E82&quot; wsp:rsidP=&quot;001F5E82&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E&lt;/m:t&gt;&lt;/m:r&gt;&lt;/m:e&gt;&lt;/m:d&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rhog&lt;/m:t&gt;&lt;/m:r&gt;&lt;/m:e&gt;&lt;/m:d&gt;&lt;m:r&gt;&lt;w:rPr&gt;&lt;w:rFonts w:ascii=&quot;Cambria Math&quot; w:h-ansi=&quot;Cambria Math&quot;/&gt;&lt;wx:font wx:val=&quot;Cambria Math&quot;/&gt;&lt;w:i/&gt;&lt;/w:rPr&gt;&lt;m:t&gt;=BE&lt;/m:t&gt;&lt;/m:r&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Å&lt;/m:t&gt;&lt;/m:r&gt;&lt;m:r&gt;&lt;w:rPr&gt;&lt;w:rFonts w:ascii=&quot;Cambria Math&quot; w:h-ansi=&quot;Cambria Math&quot;/&gt;&lt;wx:font wx:val=&quot;Cambria Math&quot;/&gt;&lt;w:i/&gt;&lt;/w:rPr&gt;&lt;m:t&gt;g&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924DF2">
        <w:fldChar w:fldCharType="end"/>
      </w:r>
      <w:r>
        <w:t>.</w:t>
      </w:r>
    </w:p>
    <w:p w14:paraId="13EC078E" w14:textId="77777777" w:rsidR="00924DF2" w:rsidRPr="00402FEB" w:rsidRDefault="00924DF2" w:rsidP="00FA53C2">
      <w:pPr>
        <w:pStyle w:val="ListParagraph"/>
        <w:numPr>
          <w:ilvl w:val="0"/>
          <w:numId w:val="55"/>
        </w:numPr>
        <w:rPr>
          <w:rFonts w:ascii="Times New Roman" w:eastAsia="Times New Roman" w:hAnsi="Times New Roman"/>
          <w:lang w:eastAsia="en-GB"/>
        </w:rPr>
      </w:pPr>
      <w:r w:rsidRPr="00992822">
        <w:rPr>
          <w:rFonts w:ascii="Times New Roman" w:eastAsia="Times New Roman" w:hAnsi="Times New Roman"/>
          <w:lang w:eastAsia="en-GB"/>
        </w:rPr>
        <w:t xml:space="preserve">Explain </w:t>
      </w:r>
      <w:r>
        <w:rPr>
          <w:rFonts w:ascii="Times New Roman" w:eastAsia="Times New Roman" w:hAnsi="Times New Roman"/>
          <w:lang w:val="en-US" w:eastAsia="en-GB"/>
        </w:rPr>
        <w:t xml:space="preserve">what causes the </w:t>
      </w:r>
      <w:r w:rsidRPr="00992822">
        <w:rPr>
          <w:rFonts w:ascii="Times New Roman" w:eastAsia="Times New Roman" w:hAnsi="Times New Roman"/>
          <w:lang w:eastAsia="en-GB"/>
        </w:rPr>
        <w:t>difference</w:t>
      </w:r>
      <w:r>
        <w:rPr>
          <w:rFonts w:ascii="Times New Roman" w:eastAsia="Times New Roman" w:hAnsi="Times New Roman"/>
          <w:lang w:val="en-US" w:eastAsia="en-GB"/>
        </w:rPr>
        <w:t xml:space="preserve"> between the answers to questions 2. And 3.</w:t>
      </w:r>
    </w:p>
    <w:p w14:paraId="60EA9C9D" w14:textId="77777777" w:rsidR="00924DF2" w:rsidRPr="00992822" w:rsidRDefault="00924DF2" w:rsidP="00A839D7">
      <w:pPr>
        <w:pStyle w:val="Answer"/>
      </w:pPr>
      <w:r>
        <w:t>It’s already explained in question 1.3</w:t>
      </w:r>
    </w:p>
    <w:p w14:paraId="23871E8F" w14:textId="77777777" w:rsidR="00924DF2" w:rsidRDefault="00924DF2" w:rsidP="00FA53C2">
      <w:pPr>
        <w:numPr>
          <w:ilvl w:val="0"/>
          <w:numId w:val="55"/>
        </w:numPr>
        <w:spacing w:before="100" w:beforeAutospacing="1" w:after="100" w:afterAutospacing="1"/>
        <w:rPr>
          <w:lang w:eastAsia="en-GB"/>
        </w:rPr>
      </w:pPr>
      <w:r w:rsidRPr="00992822">
        <w:rPr>
          <w:lang w:eastAsia="en-GB"/>
        </w:rPr>
        <w:t xml:space="preserve">If a pressure transducer is </w:t>
      </w:r>
      <w:r>
        <w:rPr>
          <w:lang w:eastAsia="en-GB"/>
        </w:rPr>
        <w:t xml:space="preserve">fixed in a piezometer, below the water level </w:t>
      </w:r>
      <w:r w:rsidRPr="00992822">
        <w:rPr>
          <w:lang w:eastAsia="en-GB"/>
        </w:rPr>
        <w:t xml:space="preserve">at a </w:t>
      </w:r>
      <w:r>
        <w:rPr>
          <w:lang w:eastAsia="en-GB"/>
        </w:rPr>
        <w:t xml:space="preserve">given </w:t>
      </w:r>
      <w:r w:rsidRPr="00992822">
        <w:rPr>
          <w:lang w:eastAsia="en-GB"/>
        </w:rPr>
        <w:t>elevation</w:t>
      </w:r>
      <w:r>
        <w:rPr>
          <w:lang w:eastAsia="en-GB"/>
        </w:rPr>
        <w:t>,</w:t>
      </w:r>
      <w:r w:rsidRPr="00992822">
        <w:rPr>
          <w:lang w:eastAsia="en-GB"/>
        </w:rPr>
        <w:t xml:space="preserve"> then what changes would it register in the two situations described in </w:t>
      </w:r>
      <w:r>
        <w:rPr>
          <w:lang w:eastAsia="en-GB"/>
        </w:rPr>
        <w:t>questions 2 and 3?</w:t>
      </w:r>
      <w:r w:rsidRPr="00992822">
        <w:rPr>
          <w:lang w:eastAsia="en-GB"/>
        </w:rPr>
        <w:t xml:space="preserve"> </w:t>
      </w:r>
      <w:r>
        <w:rPr>
          <w:lang w:eastAsia="en-GB"/>
        </w:rPr>
        <w:t>(</w:t>
      </w:r>
      <w:r w:rsidRPr="00992822">
        <w:rPr>
          <w:lang w:eastAsia="en-GB"/>
        </w:rPr>
        <w:t xml:space="preserve">A pressure transducer measures and registers the absolute pressure, </w:t>
      </w:r>
      <w:proofErr w:type="gramStart"/>
      <w:r w:rsidRPr="00992822">
        <w:rPr>
          <w:lang w:eastAsia="en-GB"/>
        </w:rPr>
        <w:t>i.e.</w:t>
      </w:r>
      <w:proofErr w:type="gramEnd"/>
      <w:r w:rsidRPr="00992822">
        <w:rPr>
          <w:lang w:eastAsia="en-GB"/>
        </w:rPr>
        <w:t xml:space="preserve"> water + air</w:t>
      </w:r>
      <w:r>
        <w:rPr>
          <w:lang w:eastAsia="en-GB"/>
        </w:rPr>
        <w:t>)</w:t>
      </w:r>
      <w:r w:rsidRPr="00992822">
        <w:rPr>
          <w:lang w:eastAsia="en-GB"/>
        </w:rPr>
        <w:t>.</w:t>
      </w:r>
    </w:p>
    <w:p w14:paraId="11AC2087" w14:textId="25925130" w:rsidR="00924DF2" w:rsidRPr="00992822" w:rsidRDefault="00924DF2" w:rsidP="00A839D7">
      <w:pPr>
        <w:pStyle w:val="Answer"/>
      </w:pPr>
      <w:r>
        <w:t xml:space="preserve">A pressure transducer measuring absolute pressure will experience a pressure increases of </w:t>
      </w:r>
      <w:r w:rsidRPr="00924DF2">
        <w:fldChar w:fldCharType="begin"/>
      </w:r>
      <w:r w:rsidRPr="00924DF2">
        <w:instrText xml:space="preserve"> QUOTE </w:instrText>
      </w:r>
      <w:r w:rsidR="003C7B21">
        <w:rPr>
          <w:noProof/>
          <w:position w:val="-34"/>
        </w:rPr>
        <w:pict w14:anchorId="486E3270">
          <v:shape id="_x0000_i1405" type="#_x0000_t75" alt="" style="width:14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13A8C&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513A8C&quot; wsp:rsidP=&quot;00513A8C&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924DF2">
        <w:instrText xml:space="preserve"> </w:instrText>
      </w:r>
      <w:r w:rsidRPr="00924DF2">
        <w:fldChar w:fldCharType="separate"/>
      </w:r>
      <w:r w:rsidR="003C7B21">
        <w:rPr>
          <w:noProof/>
          <w:position w:val="-34"/>
        </w:rPr>
        <w:pict w14:anchorId="619A3F33">
          <v:shape id="_x0000_i1404" type="#_x0000_t75" alt="" style="width:14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13A8C&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513A8C&quot; wsp:rsidP=&quot;00513A8C&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924DF2">
        <w:fldChar w:fldCharType="end"/>
      </w:r>
      <w:r>
        <w:t xml:space="preserve"> in both cases.</w:t>
      </w:r>
    </w:p>
    <w:p w14:paraId="1368A6F3" w14:textId="77777777" w:rsidR="00924DF2" w:rsidRPr="00992822" w:rsidRDefault="00924DF2" w:rsidP="00924DF2">
      <w:pPr>
        <w:pStyle w:val="Heading2"/>
      </w:pPr>
      <w:r w:rsidRPr="00992822">
        <w:t>Question 2</w:t>
      </w:r>
    </w:p>
    <w:p w14:paraId="30D96BD4" w14:textId="77777777" w:rsidR="00924DF2" w:rsidRDefault="00924DF2" w:rsidP="00924DF2">
      <w:pPr>
        <w:spacing w:before="100" w:beforeAutospacing="1" w:after="100" w:afterAutospacing="1"/>
        <w:rPr>
          <w:lang w:eastAsia="en-GB"/>
        </w:rPr>
      </w:pPr>
      <w:r>
        <w:rPr>
          <w:lang w:eastAsia="en-GB"/>
        </w:rPr>
        <w:t xml:space="preserve">Let the time-dependent </w:t>
      </w:r>
      <w:r w:rsidRPr="00992822">
        <w:rPr>
          <w:lang w:eastAsia="en-GB"/>
        </w:rPr>
        <w:t xml:space="preserve">change of head in a strip of land with width </w:t>
      </w:r>
      <w:r w:rsidRPr="00992822">
        <w:rPr>
          <w:rFonts w:ascii="Cambria Math" w:hAnsi="Cambria Math" w:cs="Cambria Math"/>
          <w:i/>
          <w:iCs/>
          <w:sz w:val="29"/>
          <w:szCs w:val="29"/>
          <w:lang w:eastAsia="en-GB"/>
        </w:rPr>
        <w:t>𝐿</w:t>
      </w:r>
      <w:r>
        <w:rPr>
          <w:rFonts w:ascii="Cambria Math" w:hAnsi="Cambria Math" w:cs="Cambria Math"/>
          <w:i/>
          <w:iCs/>
          <w:sz w:val="29"/>
          <w:szCs w:val="29"/>
          <w:lang w:eastAsia="en-GB"/>
        </w:rPr>
        <w:t xml:space="preserve"> </w:t>
      </w:r>
      <w:r w:rsidRPr="00992822">
        <w:rPr>
          <w:lang w:eastAsia="en-GB"/>
        </w:rPr>
        <w:t xml:space="preserve">[m] between two ditches </w:t>
      </w:r>
      <w:r>
        <w:rPr>
          <w:lang w:eastAsia="en-GB"/>
        </w:rPr>
        <w:t xml:space="preserve">be </w:t>
      </w:r>
      <w:r w:rsidRPr="00992822">
        <w:rPr>
          <w:lang w:eastAsia="en-GB"/>
        </w:rPr>
        <w:t xml:space="preserve">caused by a sudden change of water level equal to </w:t>
      </w:r>
      <w:r w:rsidRPr="00992822">
        <w:rPr>
          <w:rFonts w:ascii="Cambria Math" w:hAnsi="Cambria Math" w:cs="Cambria Math"/>
          <w:i/>
          <w:iCs/>
          <w:sz w:val="29"/>
          <w:szCs w:val="29"/>
          <w:lang w:eastAsia="en-GB"/>
        </w:rPr>
        <w:t>𝐴</w:t>
      </w:r>
      <w:r w:rsidRPr="00992822">
        <w:rPr>
          <w:lang w:eastAsia="en-GB"/>
        </w:rPr>
        <w:t xml:space="preserve"> [m] at the left ditch and</w:t>
      </w:r>
      <w:r>
        <w:rPr>
          <w:lang w:eastAsia="en-GB"/>
        </w:rPr>
        <w:t xml:space="preserve"> equal to</w:t>
      </w:r>
      <w:r w:rsidRPr="00992822">
        <w:rPr>
          <w:lang w:eastAsia="en-GB"/>
        </w:rPr>
        <w:t xml:space="preserve"> </w:t>
      </w:r>
      <w:r w:rsidRPr="00992822">
        <w:rPr>
          <w:rFonts w:ascii="Cambria Math" w:hAnsi="Cambria Math" w:cs="Cambria Math"/>
          <w:i/>
          <w:iCs/>
          <w:sz w:val="29"/>
          <w:szCs w:val="29"/>
          <w:lang w:eastAsia="en-GB"/>
        </w:rPr>
        <w:t>𝐵</w:t>
      </w:r>
      <w:r w:rsidRPr="00992822">
        <w:rPr>
          <w:lang w:eastAsia="en-GB"/>
        </w:rPr>
        <w:t xml:space="preserve"> [m] at the right ditch</w:t>
      </w:r>
      <w:r>
        <w:rPr>
          <w:lang w:eastAsia="en-GB"/>
        </w:rPr>
        <w:t xml:space="preserve">. We know that this </w:t>
      </w:r>
      <w:r w:rsidRPr="00992822">
        <w:rPr>
          <w:lang w:eastAsia="en-GB"/>
        </w:rPr>
        <w:t>can be computed using the formula that is valid for a</w:t>
      </w:r>
      <w:r>
        <w:rPr>
          <w:lang w:eastAsia="en-GB"/>
        </w:rPr>
        <w:t xml:space="preserve"> half-</w:t>
      </w:r>
      <w:r w:rsidRPr="00992822">
        <w:rPr>
          <w:lang w:eastAsia="en-GB"/>
        </w:rPr>
        <w:t>infinite aquifer (</w:t>
      </w:r>
      <w:r>
        <w:rPr>
          <w:lang w:eastAsia="en-GB"/>
        </w:rPr>
        <w:t xml:space="preserve">that is an aquifer for which </w:t>
      </w:r>
      <w:r w:rsidRPr="00992822">
        <w:rPr>
          <w:i/>
          <w:iCs/>
          <w:lang w:eastAsia="en-GB"/>
        </w:rPr>
        <w:t>x</w:t>
      </w:r>
      <w:r w:rsidRPr="00992822">
        <w:rPr>
          <w:lang w:eastAsia="en-GB"/>
        </w:rPr>
        <w:t xml:space="preserve">&gt;0) bounded by surface water at </w:t>
      </w:r>
      <w:r w:rsidRPr="00992822">
        <w:rPr>
          <w:i/>
          <w:iCs/>
          <w:lang w:eastAsia="en-GB"/>
        </w:rPr>
        <w:t>x</w:t>
      </w:r>
      <w:r w:rsidRPr="00992822">
        <w:rPr>
          <w:lang w:eastAsia="en-GB"/>
        </w:rPr>
        <w:t xml:space="preserve">=0, if we apply superposition. The formula for the </w:t>
      </w:r>
      <w:r>
        <w:rPr>
          <w:lang w:eastAsia="en-GB"/>
        </w:rPr>
        <w:t>half-</w:t>
      </w:r>
      <w:r w:rsidRPr="00992822">
        <w:rPr>
          <w:lang w:eastAsia="en-GB"/>
        </w:rPr>
        <w:t>infinite aquifer is</w:t>
      </w:r>
    </w:p>
    <w:p w14:paraId="200A7CA8" w14:textId="4E607B50" w:rsidR="00924DF2" w:rsidRPr="00992822" w:rsidRDefault="003C7B21" w:rsidP="00924DF2">
      <w:pPr>
        <w:spacing w:before="100" w:beforeAutospacing="1" w:after="100" w:afterAutospacing="1"/>
        <w:rPr>
          <w:lang w:eastAsia="en-GB"/>
        </w:rPr>
      </w:pPr>
      <w:r>
        <w:rPr>
          <w:noProof/>
        </w:rPr>
        <w:pict w14:anchorId="2A202120">
          <v:shape id="_x0000_i1403" type="#_x0000_t75" alt="" style="width:138.05pt;height:47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83830&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C83830&quot; wsp:rsidRDefault=&quot;00C83830&quot; wsp:rsidP=&quot;00C83830&quot;&gt;&lt;m:oMathPara&gt;&lt;m:oMath&gt;&lt;m:r&gt;&lt;w:rPr&gt;&lt;w:rFonts w:ascii=&quot;Cambria Math&quot; w:h-ansi=&quot;Cambria Math&quot;/&gt;&lt;wx:font wx:val=&quot;Cambria Math&quot;/&gt;&lt;w:i/&gt;&lt;w:lang w:fareast=&quot;EN-GB&quot;/&gt;&lt;/w:rPr&gt;&lt;m:t&gt;s&lt;/m:t&gt;&lt;/m:r&gt;&lt;m:d&gt;&lt;m:dPr&gt;&lt;m:ctrlPr&gt;&lt;w:rPr&gt;&lt;w:rFonts w:ascii=&quot;Cambria Math&quot; w:h-ansi=&quot;Cambria Math&quot;/&gt;&lt;wx:font wx:val=&quot;Cambria Math&quot;/&gt;&lt;w:i/&gt;&lt;w:lang w:fareast=&quot;EN-GB&quot;/&gt;&lt;/w:rPr&gt;&lt;/m:ctrlPr&gt;&lt;/m:dPr&gt;&lt;m:e&gt;&lt;m:r&gt;&lt;w:rPr&gt;&lt;w:rFonts w:ascii=&quot;Cambria Math&quot; w:h-ansi=&quot;Cambria Math&quot;/&gt;&lt;wx:font wx:val=&quot;Cambria Math&quot;/&gt;&lt;w:i/&gt;&lt;w:lang w:fareast=&quot;EN-GB&quot;/&gt;&lt;/w:rPr&gt;&lt;m:t&gt;x,t&lt;/m:t&gt;&lt;/m:r&gt;&lt;/m:e&gt;&lt;/m:d&gt;&lt;m:r&gt;&lt;w:rPr&gt;&lt;w:rFonts w:ascii=&quot;Cambria Math&quot; w:h-ansi=&quot;Cambria Math&quot;/&gt;&lt;wx:font wx:val=&quot;Cambria Math&quot;/&gt;&lt;w:i/&gt;&lt;w:lang w:fareast=&quot;EN-GB&quot;/&gt;&lt;/w:rPr&gt;&lt;m:t&gt;=A &lt;/m:t&gt;&lt;/m:r&gt;&lt;m:r&gt;&lt;m:rPr&gt;&lt;m:nor/&gt;&lt;/m:rPr&gt;&lt;w:rPr&gt;&lt;w:rFonts w:ascii=&quot;Cambria Math&quot; w:h-ansi=&quot;Cambria Math&quot;/&gt;&lt;wx:font wx:val=&quot;Cambria Math&quot;/&gt;&lt;w:lang w:fareast=&quot;EN-GB&quot;/&gt;&lt;/w:rPr&gt;&lt;m:t&gt;erfc&lt;/m:t&gt;&lt;/m:r&gt;&lt;m:d&gt;&lt;m:dPr&gt;&lt;m:ctrlPr&gt;&lt;w:rPr&gt;&lt;w:rFonts w:ascii=&quot;Cambria Math&quot; w:h-ansi=&quot;Cambria Math&quot;/&gt;&lt;wx:font wx:val=&quot;Cambria Math&quot;/&gt;&lt;w:lang w:fareast=&quot;EN-GB&quot;/&gt;&lt;/w:rPr&gt;&lt;/m:ctrlPr&gt;&lt;/m:dPr&gt;&lt;m:e&gt;&lt;m:r&gt;&lt;w:rPr&gt;&lt;w:rFonts w:ascii=&quot;Cambria Math&quot; w:h-ansi=&quot;Cambria Math&quot;/&gt;&lt;wx:font wx:val=&quot;Cambria Math&quot;/&gt;&lt;w:i/&gt;&lt;w:lang w:fareast=&quot;EN-GB&quot;/&gt;&lt;/w:rPr&gt;&lt;m:t&gt;x&lt;/m:t&gt;&lt;/m:r&gt;&lt;m:rad&gt;&lt;m:radPr&gt;&lt;m:degHide m:val=&quot;1&quot;/&gt;&lt;m:ctrlPr&gt;&lt;w:rPr&gt;&lt;w:rFonts w:ascii=&quot;Cambria Math&quot; w:h-ansi=&quot;Cambria Math&quot;/&gt;&lt;wx:font wx:val=&quot;Cambria Math&quot;/&gt;&lt;w:lang w:fareast=&quot;EN-GB&quot;/&gt;&lt;/w:rPr&gt;&lt;/m:ctrlPr&gt;&lt;/m:radPr&gt;&lt;m:deg&gt;&lt;m:ctrlPr&gt;&lt;w:rPr&gt;&lt;w:rFonts w:ascii=&quot;Cambria Math&quot; w:h-ansi=&quot;Cambria Math&quot;/&gt;&lt;wx:font wx:val=&quot;Cambria Math&quot;/&gt;&lt;w:i/&gt;&lt;w:lang w:fareast=&quot;EN-GB&quot;/&gt;&lt;/w:rPr&gt;&lt;/m:ctrlPr&gt;&lt;/m:deg&gt;&lt;m:e&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S&lt;/m:t&gt;&lt;/m:r&gt;&lt;m:ctrlPr&gt;&lt;w:rPr&gt;&lt;w:rFonts w:ascii=&quot;Cambria Math&quot; w:h-ansi=&quot;Cambria Math&quot;/&gt;&lt;wx:font wx:val=&quot;Cambria Math&quot;/&gt;&lt;w:i/&gt;&lt;w:lang w:fareast=&quot;EN-GB&quot;/&gt;&lt;/w:rPr&gt;&lt;/m:ctrlPr&gt;&lt;/m:num&gt;&lt;m:den&gt;&lt;m:r&gt;&lt;w:rPr&gt;&lt;w:rFonts w:ascii=&quot;Cambria Math&quot; w:h-ansi=&quot;Cambria Math&quot;/&gt;&lt;wx:font wx:val=&quot;Cambria Math&quot;/&gt;&lt;w:i/&gt;&lt;w:lang w:fareast=&quot;EN-GB&quot;/&gt;&lt;/w:rPr&gt;&lt;m:t&gt;4kDt&lt;/m:t&gt;&lt;/m:r&gt;&lt;m:ctrlPr&gt;&lt;w:rPr&gt;&lt;w:rFonts w:ascii=&quot;Cambria Math&quot; w:h-ansi=&quot;Cambria Math&quot;/&gt;&lt;wx:font wx:val=&quot;Cambria Math&quot;/&gt;&lt;w:i/&gt;&lt;w:lang w:fareast=&quot;EN-GB&quot;/&gt;&lt;/w:rPr&gt;&lt;/m:ctrlPr&gt;&lt;/m:den&gt;&lt;/m:f&gt;&lt;/m:e&gt;&lt;/m:rad&gt;&lt;m:ctrlPr&gt;&lt;w:rPr&gt;&lt;w:rFonts w:ascii=&quot;Cambria Math&quot; w:h-ansi=&quot;Cambria Math&quot;/&gt;&lt;wx:font wx:val=&quot;Cambria Math&quot;/&gt;&lt;w:i/&gt;&lt;w:lang w:fareast=&quot;EN-GB&quot;/&gt;&lt;/w:rPr&gt;&lt;/m:ctrlPr&gt;&lt;/m:e&gt;&lt;/m:d&gt;&lt;/m:oMath&gt;&lt;/m:oMathPara&gt;&lt;/w:p&gt;&lt;w:sectPr wsp:rsidR=&quot;00000000&quot; wsp:rsidRPr=&quot;00C8383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p>
    <w:p w14:paraId="4D5D0E4D" w14:textId="77777777" w:rsidR="00924DF2" w:rsidRDefault="00924DF2" w:rsidP="00924DF2">
      <w:pPr>
        <w:spacing w:before="100" w:beforeAutospacing="1" w:after="100" w:afterAutospacing="1"/>
        <w:rPr>
          <w:lang w:eastAsia="en-GB"/>
        </w:rPr>
      </w:pPr>
      <w:r w:rsidRPr="00992822">
        <w:rPr>
          <w:lang w:eastAsia="en-GB"/>
        </w:rPr>
        <w:t>In preparation of the superposition, a superposition scheme is drawn (see figure</w:t>
      </w:r>
      <w:r>
        <w:rPr>
          <w:lang w:eastAsia="en-GB"/>
        </w:rPr>
        <w:t xml:space="preserve"> below</w:t>
      </w:r>
      <w:r w:rsidRPr="00992822">
        <w:rPr>
          <w:lang w:eastAsia="en-GB"/>
        </w:rPr>
        <w:t xml:space="preserve">), showing the strip of land in dark yellow and the first few of the infinite series of mirror ditches. </w:t>
      </w:r>
      <w:r>
        <w:rPr>
          <w:lang w:eastAsia="en-GB"/>
        </w:rPr>
        <w:t xml:space="preserve">The arrows indicate </w:t>
      </w:r>
      <w:r w:rsidRPr="00992822">
        <w:rPr>
          <w:lang w:eastAsia="en-GB"/>
        </w:rPr>
        <w:t>the direction and size of the change of head at all ditches</w:t>
      </w:r>
      <w:r>
        <w:rPr>
          <w:lang w:eastAsia="en-GB"/>
        </w:rPr>
        <w:t>.</w:t>
      </w:r>
    </w:p>
    <w:p w14:paraId="05FA6E94" w14:textId="77777777" w:rsidR="00924DF2" w:rsidRPr="00992822" w:rsidRDefault="00924DF2" w:rsidP="00924DF2">
      <w:pPr>
        <w:spacing w:before="100" w:beforeAutospacing="1" w:after="100" w:afterAutospacing="1"/>
        <w:rPr>
          <w:lang w:eastAsia="en-GB"/>
        </w:rPr>
      </w:pPr>
      <w:r w:rsidRPr="0065550E">
        <w:rPr>
          <w:noProof/>
          <w:lang w:eastAsia="en-GB"/>
        </w:rPr>
        <w:drawing>
          <wp:inline distT="0" distB="0" distL="0" distR="0" wp14:anchorId="68682B46" wp14:editId="2D2CD645">
            <wp:extent cx="4597400" cy="3213100"/>
            <wp:effectExtent l="0" t="0" r="0" b="0"/>
            <wp:docPr id="388" name="Picture 388" descr="A picture containing diagram&#10;&#10;Description automatically generated">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Picture 388" descr="A picture containing diagram&#10;&#10;Description automatically generated">
                      <a:hlinkClick r:id="rId24"/>
                    </pic:cNvPr>
                    <pic:cNvPicPr/>
                  </pic:nvPicPr>
                  <pic:blipFill>
                    <a:blip r:embed="rId25"/>
                    <a:stretch>
                      <a:fillRect/>
                    </a:stretch>
                  </pic:blipFill>
                  <pic:spPr>
                    <a:xfrm>
                      <a:off x="0" y="0"/>
                      <a:ext cx="4597400" cy="3213100"/>
                    </a:xfrm>
                    <a:prstGeom prst="rect">
                      <a:avLst/>
                    </a:prstGeom>
                  </pic:spPr>
                </pic:pic>
              </a:graphicData>
            </a:graphic>
          </wp:inline>
        </w:drawing>
      </w:r>
    </w:p>
    <w:p w14:paraId="7370C5A1" w14:textId="77777777" w:rsidR="00924DF2" w:rsidRDefault="00924DF2" w:rsidP="00FA53C2">
      <w:pPr>
        <w:pStyle w:val="ListParagraph"/>
        <w:numPr>
          <w:ilvl w:val="0"/>
          <w:numId w:val="57"/>
        </w:numPr>
        <w:spacing w:before="100" w:beforeAutospacing="1" w:after="100" w:afterAutospacing="1"/>
        <w:rPr>
          <w:rFonts w:ascii="Times New Roman" w:eastAsia="Times New Roman" w:hAnsi="Times New Roman"/>
          <w:lang w:eastAsia="en-GB"/>
        </w:rPr>
      </w:pPr>
      <w:r w:rsidRPr="0065550E">
        <w:rPr>
          <w:rFonts w:ascii="Times New Roman" w:eastAsia="Times New Roman" w:hAnsi="Times New Roman"/>
          <w:lang w:eastAsia="en-GB"/>
        </w:rPr>
        <w:t>Is this scheme correct? Explain why or why not that is the case.</w:t>
      </w:r>
    </w:p>
    <w:p w14:paraId="485AB596" w14:textId="77777777" w:rsidR="00924DF2" w:rsidRPr="00402FEB" w:rsidRDefault="00924DF2" w:rsidP="00A839D7">
      <w:pPr>
        <w:pStyle w:val="Answer"/>
      </w:pPr>
      <w:r>
        <w:t>The scheme is correct because around the left ditch all mirror ditches cancel out except so that at the left ditch, only het head change at the left ditch remains. The same is true for the right ditch.</w:t>
      </w:r>
    </w:p>
    <w:p w14:paraId="5AF51E52" w14:textId="77777777" w:rsidR="00924DF2" w:rsidRPr="00992822" w:rsidRDefault="00924DF2" w:rsidP="00924DF2">
      <w:pPr>
        <w:spacing w:before="100" w:beforeAutospacing="1" w:after="100" w:afterAutospacing="1"/>
        <w:rPr>
          <w:lang w:eastAsia="en-GB"/>
        </w:rPr>
      </w:pPr>
      <w:r w:rsidRPr="00992822">
        <w:rPr>
          <w:lang w:eastAsia="en-GB"/>
        </w:rPr>
        <w:t xml:space="preserve">The first term of formula for drainage of a strip of land in which the head is at </w:t>
      </w:r>
      <w:r w:rsidRPr="00992822">
        <w:rPr>
          <w:rFonts w:ascii="Cambria Math" w:hAnsi="Cambria Math" w:cs="Cambria Math"/>
          <w:i/>
          <w:iCs/>
          <w:sz w:val="29"/>
          <w:szCs w:val="29"/>
          <w:lang w:eastAsia="en-GB"/>
        </w:rPr>
        <w:t>𝑡</w:t>
      </w:r>
      <w:r w:rsidRPr="00992822">
        <w:rPr>
          <w:rFonts w:ascii="STIXMathJax_Main" w:hAnsi="STIXMathJax_Main"/>
          <w:sz w:val="29"/>
          <w:szCs w:val="29"/>
          <w:lang w:eastAsia="en-GB"/>
        </w:rPr>
        <w:t>=0</w:t>
      </w:r>
    </w:p>
    <w:p w14:paraId="08992009" w14:textId="77777777" w:rsidR="00924DF2" w:rsidRPr="00992822" w:rsidRDefault="00924DF2" w:rsidP="00924DF2">
      <w:pPr>
        <w:spacing w:before="100" w:beforeAutospacing="1" w:after="100" w:afterAutospacing="1"/>
        <w:rPr>
          <w:lang w:eastAsia="en-GB"/>
        </w:rPr>
      </w:pPr>
      <w:r w:rsidRPr="00992822">
        <w:rPr>
          <w:lang w:eastAsia="en-GB"/>
        </w:rPr>
        <w:t>is uniform and equal to A [m] above the ditches on either side is given by</w:t>
      </w:r>
    </w:p>
    <w:p w14:paraId="756EB07D" w14:textId="01439AC3" w:rsidR="00924DF2" w:rsidRPr="00F80E75" w:rsidRDefault="003C7B21" w:rsidP="00924DF2">
      <w:pPr>
        <w:rPr>
          <w:rFonts w:ascii="Cambria Math" w:hAnsi="Cambria Math" w:cs="Cambria Math"/>
          <w:i/>
          <w:lang w:eastAsia="en-GB"/>
        </w:rPr>
      </w:pPr>
      <w:r>
        <w:rPr>
          <w:noProof/>
        </w:rPr>
        <w:pict w14:anchorId="3A3B0152">
          <v:shape id="_x0000_i1402" type="#_x0000_t75" alt="" style="width:193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00E03&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D00E03&quot; wsp:rsidRDefault=&quot;00D00E03&quot; wsp:rsidP=&quot;00D00E03&quot;&gt;&lt;m:oMathPara&gt;&lt;m:oMath&gt;&lt;m:r&gt;&lt;m:rPr&gt;&lt;m:sty m:val=&quot;p&quot;/&gt;&lt;/m:rPr&gt;&lt;w:rPr&gt;&lt;w:rFonts w:ascii=&quot;Cambria Math&quot; w:h-ansi=&quot;Cambria Math&quot;/&gt;&lt;wx:font wx:val=&quot;Cambria Math&quot;/&gt;&lt;w:lang w:fareast=&quot;EN-GB&quot;/&gt;&lt;/w:rPr&gt;&lt;m:t&gt;s&lt;/m:t&gt;&lt;/m:r&gt;&lt;m:d&gt;&lt;m:dPr&gt;&lt;m:ctrlPr&gt;&lt;w:rPr&gt;&lt;w:rFonts w:ascii=&quot;Cambria Math&quot; w:h-ansi=&quot;Cambria Math&quot;/&gt;&lt;wx:font wx:val=&quot;Cambria Math&quot;/&gt;&lt;w:lang w:fareast=&quot;EN-GB&quot;/&gt;&lt;/w:rPr&gt;&lt;/m:ctrlPr&gt;&lt;/m:dPr&gt;&lt;m:e&gt;&lt;m:r&gt;&lt;w:rPr&gt;&lt;w:rFonts w:ascii=&quot;Cambria Math&quot; w:h-ansi=&quot;Cambria Math&quot;/&gt;&lt;wx:font wx:val=&quot;Cambria Math&quot;/&gt;&lt;w:i/&gt;&lt;w:lang w:fareast=&quot;EN-GB&quot;/&gt;&lt;/w:rPr&gt;&lt;m:t&gt;x,t&lt;/m:t&gt;&lt;/m:r&gt;&lt;m:ctrlPr&gt;&lt;w:rPr&gt;&lt;w:rFonts w:ascii=&quot;Cambria Math&quot; w:h-ansi=&quot;Cambria Math&quot;/&gt;&lt;wx:font wx:val=&quot;Cambria Math&quot;/&gt;&lt;w:i/&gt;&lt;w:lang w:fareast=&quot;EN-GB&quot;/&gt;&lt;/w:rPr&gt;&lt;/m:ctrlPr&gt;&lt;/m:e&gt;&lt;/m:d&gt;&lt;m:r&gt;&lt;w:rPr&gt;&lt;w:rFonts w:ascii=&quot;Cambria Math&quot; w:h-ansi=&quot;Cambria Math&quot;/&gt;&lt;wx:font wx:val=&quot;Cambria Math&quot;/&gt;&lt;w:i/&gt;&lt;w:lang w:fareast=&quot;EN-GB&quot;/&gt;&lt;/w:rPr&gt;&lt;m:t&gt;=&lt;/m:t&gt;&lt;/m:r&gt;&lt;m:r&gt;&lt;m:rPr&gt;&lt;m:sty m:val=&quot;p&quot;/&gt;&lt;/m:rPr&gt;&lt;w:rPr&gt;&lt;w:rFonts w:ascii=&quot;Cambria Math&quot; w:h-ansi=&quot;Cambria Math&quot;/&gt;&lt;wx:font wx:val=&quot;Cambria Math&quot;/&gt;&lt;w:lang w:fareast=&quot;EN-GB&quot;/&gt;&lt;/w:rPr&gt;&lt;m:t&gt;A‚Äâ&lt;/m:t&gt;&lt;/m:r&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4&lt;/m:t&gt;&lt;/m:r&gt;&lt;/m:num&gt;&lt;m:den&gt;&lt;m:r&gt;&lt;m:rPr&gt;&lt;m:sty m:val=&quot;p&quot;/&gt;&lt;/m:rPr&gt;&lt;w:rPr&gt;&lt;w:rFonts w:ascii=&quot;Cambria Math&quot; w:h-ansi=&quot;Cambria Math&quot;/&gt;&lt;wx:font wx:val=&quot;Cambria Math&quot;/&gt;&lt;w:lang w:fareast=&quot;EN-GB&quot;/&gt;&lt;/w:rPr&gt;&lt;m:t&gt;œÄ&lt;/m:t&gt;&lt;/m:r&gt;&lt;/m:den&gt;&lt;/m:f&gt;&lt;m:r&gt;&lt;m:rPr&gt;&lt;m:sty m:val=&quot;p&quot;/&gt;&lt;/m:rPr&gt;&lt;w:rPr&gt;&lt;w:rFonts w:ascii=&quot;Cambria Math&quot; w:h-ansi=&quot;Cambria Math&quot;/&gt;&lt;wx:font wx:val=&quot;Cambria Math&quot;/&gt;&lt;w:lang w:fareast=&quot;EN-GB&quot;/&gt;&lt;/w:rPr&gt;&lt;m:t&gt;cos&lt;/m:t&gt;&lt;/m:r&gt;&lt;m:d&gt;&lt;m:dPr&gt;&lt;m:ctrlPr&gt;&lt;w:rPr&gt;&lt;w:rFonts w:ascii=&quot;Cambria Math&quot; w:h-ansi=&quot;Cambria Math&quot;/&gt;&lt;wx:font wx:val=&quot;Cambria Math&quot;/&gt;&lt;w:lang w:fareast=&quot;EN-GB&quot;/&gt;&lt;/w:rPr&gt;&lt;/m:ctrlPr&gt;&lt;/m:dPr&gt;&lt;m:e&gt;&lt;m:f&gt;&lt;m:fPr&gt;&lt;m:ctrlPr&gt;&lt;w:rPr&gt;&lt;w:rFonts w:ascii=&quot;Cambria Math&quot; w:h-ansi=&quot;Cambria Math&quot;/&gt;&lt;wx:font wx:val=&quot;Cambria Math&quot;/&gt;&lt;w:lang w:fareast=&quot;EN-GB&quot;/&gt;&lt;/w:rPr&gt;&lt;/m:ctrlPr&gt;&lt;/m:fPr&gt;&lt;m:num&gt;&lt;m:r&gt;&lt;m:rPr&gt;&lt;m:sty m:val=&quot;p&quot;/&gt;&lt;/m:rPr&gt;&lt;w:rPr&gt;&lt;w:rFonts w:ascii=&quot;Cambria Math&quot; w:h-ansi=&quot;Cambria Math&quot;/&gt;&lt;wx:font wx:val=&quot;Cambria Math&quot;/&gt;&lt;w:lang w:fareast=&quot;EN-GB&quot;/&gt;&lt;/w:rPr&gt;&lt;m:t&gt;œÄ&lt;/m:t&gt;&lt;/m:r&gt;&lt;/m:num&gt;&lt;m:den&gt;&lt;m:r&gt;&lt;w:rPr&gt;&lt;w:rFonts w:ascii=&quot;Cambria Math&quot; w:h-ansi=&quot;Cambria Math&quot;/&gt;&lt;wx:font wx:val=&quot;Cambria Math&quot;/&gt;&lt;w:i/&gt;&lt;w:lang w:fareast=&quot;EN-GB&quot;/&gt;&lt;/w:rPr&gt;&lt;m:t&gt;2&lt;/m:t&gt;&lt;/m:r&gt;&lt;/m:den&gt;&lt;/m:f&gt;&lt;m:f&gt;&lt;m:fPr&gt;&lt;m:ctrlPr&gt;&lt;w:rPr&gt;&lt;w:rFonts w:ascii=&quot;Cambria Math&quot; w:h-ansi=&quot;Cambria Math&quot;/&gt;&lt;wx:font wx:val=&quot;Cambria Math&quot;/&gt;&lt;w:lang w:fareast=&quot;EN-GB&quot;/&gt;&lt;/w:rPr&gt;&lt;/m:ctrlPr&gt;&lt;/m:fPr&gt;&lt;m:num&gt;&lt;m:r&gt;&lt;m:rPr&gt;&lt;m:sty m:val=&quot;p&quot;/&gt;&lt;/m:rPr&gt;&lt;w:rPr&gt;&lt;w:rFonts w:ascii=&quot;Cambria Math&quot; w:h-ansi=&quot;Cambria Math&quot;/&gt;&lt;wx:font wx:val=&quot;Cambria Math&quot;/&gt;&lt;w:lang w:fareast=&quot;EN-GB&quot;/&gt;&lt;/w:rPr&gt;&lt;m:t&gt;x&lt;/m:t&gt;&lt;/m:r&gt;&lt;/m:num&gt;&lt;m:den&gt;&lt;m:r&gt;&lt;m:rPr&gt;&lt;m:sty m:val=&quot;p&quot;/&gt;&lt;/m:rPr&gt;&lt;w:rPr&gt;&lt;w:rFonts w:ascii=&quot;Cambria Math&quot; w:h-ansi=&quot;Cambria Math&quot;/&gt;&lt;wx:font wx:val=&quot;Cambria Math&quot;/&gt;&lt;w:lang w:fareast=&quot;EN-GB&quot;/&gt;&lt;/w:rPr&gt;&lt;m:t&gt;b&lt;/m:t&gt;&lt;/m:r&gt;&lt;/m:den&gt;&lt;/m:f&gt;&lt;m:ctrlPr&gt;&lt;w:rPr&gt;&lt;w:rFonts w:ascii=&quot;Cambria Math&quot; w:h-ansi=&quot;Cambria Math&quot;/&gt;&lt;wx:font wx:val=&quot;Cambria Math&quot;/&gt;&lt;w:i/&gt;&lt;w:lang w:fareast=&quot;EN-GB&quot;/&gt;&lt;/w:rPr&gt;&lt;/m:ctrlPr&gt;&lt;/m:e&gt;&lt;/m:d&gt;&lt;m:func&gt;&lt;m:funcPr&gt;&lt;m:ctrlPr&gt;&lt;w:rPr&gt;&lt;w:rFonts w:ascii=&quot;Cambria Math&quot; w:h-ansi=&quot;Cambria Math&quot;/&gt;&lt;wx:font wx:val=&quot;Cambria Math&quot;/&gt;&lt;w:lang w:fareast=&quot;EN-GB&quot;/&gt;&lt;/w:rPr&gt;&lt;/m:ctrlPr&gt;&lt;/m:funcPr&gt;&lt;m:fName&gt;&lt;m:r&gt;&lt;m:rPr&gt;&lt;m:sty m:val=&quot;p&quot;/&gt;&lt;/m:rPr&gt;&lt;w:rPr&gt;&lt;w:rFonts w:ascii=&quot;Cambria Math&quot; w:h-ansi=&quot;Cambria Math&quot;/&gt;&lt;wx:font wx:val=&quot;Cambria Math&quot;/&gt;&lt;w:lang w:fareast=&quot;EN-GB&quot;/&gt;&lt;/w:rPr&gt;&lt;m:t&gt;exp&lt;/m:t&gt;&lt;/m:r&gt;&lt;/m:fName&gt;&lt;m:e&gt;&lt;m:d&gt;&lt;m:dPr&gt;&lt;m:ctrlPr&gt;&lt;w:rPr&gt;&lt;w:rFonts w:ascii=&quot;Cambria Math&quot; w:h-ansi=&quot;Cambria Math&quot;/&gt;&lt;wx:font wx:val=&quot;Cambria Math&quot;/&gt;&lt;w:lang w:fareast=&quot;EN-GB&quot;/&gt;&lt;/w:rPr&gt;&lt;/m:ctrlPr&gt;&lt;/m:dPr&gt;&lt;m:e&gt;&lt;m:r&gt;&lt;m:rPr&gt;&lt;m:sty m:val=&quot;p&quot;/&gt;&lt;/m:rPr&gt;&lt;w:rPr&gt;&lt;w:rFonts w:ascii=&quot;Cambria Math&quot; w:h-ansi=&quot;Cambria Math&quot;/&gt;&lt;wx:font wx:val=&quot;Cambria Math&quot;/&gt;&lt;w:lang w:fareast=&quot;EN-GB&quot;/&gt;&lt;/w:rPr&gt;&lt;m:t&gt;-&lt;/m:t&gt;&lt;/m:r&gt;&lt;m:sSup&gt;&lt;m:sSupPr&gt;&lt;m:ctrlPr&gt;&lt;w:rPr&gt;&lt;w:rFonts w:ascii=&quot;Cambria Math&quot; w:h-ansi=&quot;Cambria Math&quot;/&gt;&lt;wx:font wx:val=&quot;Cambria Math&quot;/&gt;&lt;w:i/&gt;&lt;w:lang w:fareast=&quot;EN-GB&quot;/&gt;&lt;/w:rPr&gt;&lt;/m:ctrlPr&gt;&lt;/m:sSupPr&gt;&lt;m:e&gt;&lt;m:d&gt;&lt;m:dPr&gt;&lt;m:ctrlPr&gt;&lt;w:rPr&gt;&lt;w:rFonts w:ascii=&quot;Cambria Math&quot; w:h-ansi=&quot;Cambria Math&quot;/&gt;&lt;wx:font wx:val=&quot;Cambria Math&quot;/&gt;&lt;w:lang w:fareast=&quot;EN-GB&quot;/&gt;&lt;/w:rPr&gt;&lt;/m:ctrlPr&gt;&lt;/m:dPr&gt;&lt;m:e&gt;&lt;m:f&gt;&lt;m:fPr&gt;&lt;m:ctrlPr&gt;&lt;w:rPr&gt;&lt;w:rFonts w:ascii=&quot;Cambria Math&quot; w:h-ansi=&quot;Cambria Math&quot;/&gt;&lt;wx:font wx:val=&quot;Cambria Math&quot;/&gt;&lt;w:lang w:fareast=&quot;EN-GB&quot;/&gt;&lt;/w:rPr&gt;&lt;/m:ctrlPr&gt;&lt;/m:fPr&gt;&lt;m:num&gt;&lt;m:r&gt;&lt;m:rPr&gt;&lt;m:sty m:val=&quot;p&quot;/&gt;&lt;/m:rPr&gt;&lt;w:rPr&gt;&lt;w:rFonts w:ascii=&quot;Cambria Math&quot; w:h-ansi=&quot;Cambria Math&quot;/&gt;&lt;wx:font wx:val=&quot;Cambria Math&quot;/&gt;&lt;w:lang w:fareast=&quot;EN-GB&quot;/&gt;&lt;/w:rPr&gt;&lt;m:t&gt;œÄ&lt;/m:t&gt;&lt;/m:r&gt;&lt;/m:num&gt;&lt;m:den&gt;&lt;m:r&gt;&lt;w:rPr&gt;&lt;w:rFonts w:ascii=&quot;Cambria Math&quot; w:h-ansi=&quot;Cambria Math&quot;/&gt;&lt;wx:font wx:val=&quot;Cambria Math&quot;/&gt;&lt;w:i/&gt;&lt;w:lang w:fareast=&quot;EN-GB&quot;/&gt;&lt;/w:rPr&gt;&lt;m:t&gt;2&lt;/m:t&gt;&lt;/m:r&gt;&lt;/m:den&gt;&lt;/m:f&gt;&lt;m:ctrlPr&gt;&lt;w:rPr&gt;&lt;w:rFonts w:ascii=&quot;Cambria Math&quot; w:h-ansi=&quot;Cambria Math&quot;/&gt;&lt;wx:font wx:val=&quot;Cambria Math&quot;/&gt;&lt;w:i/&gt;&lt;w:lang w:fareast=&quot;EN-GB&quot;/&gt;&lt;/w:rPr&gt;&lt;/m:ctrlPr&gt;&lt;/m:e&gt;&lt;/m:d&gt;&lt;m:ctrlPr&gt;&lt;w:rPr&gt;&lt;w:rFonts w:ascii=&quot;Cambria Math&quot; w:h-ansi=&quot;Cambria Math&quot;/&gt;&lt;wx:font wx:val=&quot;Cambria Math&quot;/&gt;&lt;w:lang w:fareast=&quot;EN-GB&quot;/&gt;&lt;/w:rPr&gt;&lt;/m:ctrlPr&gt;&lt;/m:e&gt;&lt;m:sup&gt;&lt;m:r&gt;&lt;w:rPr&gt;&lt;w:rFonts w:ascii=&quot;Cambria Math&quot; w:h-ansi=&quot;Cambria Math&quot;/&gt;&lt;wx:font wx:val=&quot;Cambria Math&quot;/&gt;&lt;w:i/&gt;&lt;w:lang w:fareast=&quot;EN-GB&quot;/&gt;&lt;/w:rPr&gt;&lt;m:t&gt;2&lt;/m:t&gt;&lt;/m:r&gt;&lt;/m:sup&gt;&lt;/m:sSup&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t&lt;/m:t&gt;&lt;/m:r&gt;&lt;/m:num&gt;&lt;m:den&gt;&lt;m:r&gt;&lt;w:rPr&gt;&lt;w:rFonts w:ascii=&quot;Cambria Math&quot; w:h-ansi=&quot;Cambria Math&quot;/&gt;&lt;wx:font wx:val=&quot;Cambria Math&quot;/&gt;&lt;w:i/&gt;&lt;w:lang w:fareast=&quot;EN-GB&quot;/&gt;&lt;/w:rPr&gt;&lt;m:t&gt;T&lt;/m:t&gt;&lt;/m:r&gt;&lt;/m:den&gt;&lt;/m:f&gt;&lt;m:ctrlPr&gt;&lt;w:rPr&gt;&lt;w:rFonts w:ascii=&quot;Cambria Math&quot; w:h-ansi=&quot;Cambria Math&quot;/&gt;&lt;wx:font wx:val=&quot;Cambria Math&quot;/&gt;&lt;w:i/&gt;&lt;w:lang w:fareast=&quot;EN-GB&quot;/&gt;&lt;/w:rPr&gt;&lt;/m:ctrlPr&gt;&lt;/m:e&gt;&lt;/m:d&gt;&lt;/m:e&gt;&lt;/m:func&gt;&lt;/m:oMath&gt;&lt;/m:oMathPara&gt;&lt;/w:p&gt;&lt;w:sectPr wsp:rsidR=&quot;00000000&quot; wsp:rsidRPr=&quot;00D00E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p>
    <w:p w14:paraId="3275A698" w14:textId="77777777" w:rsidR="00924DF2" w:rsidRDefault="00924DF2" w:rsidP="00924DF2">
      <w:pPr>
        <w:rPr>
          <w:lang w:eastAsia="en-GB"/>
        </w:rPr>
      </w:pPr>
      <w:r>
        <w:rPr>
          <w:lang w:eastAsia="en-GB"/>
        </w:rPr>
        <w:t>with</w:t>
      </w:r>
    </w:p>
    <w:p w14:paraId="6684E05F" w14:textId="19B08578" w:rsidR="00924DF2" w:rsidRPr="00F80E75" w:rsidRDefault="003C7B21" w:rsidP="00924DF2">
      <w:pPr>
        <w:rPr>
          <w:lang w:eastAsia="en-GB"/>
        </w:rPr>
      </w:pPr>
      <w:r>
        <w:rPr>
          <w:noProof/>
        </w:rPr>
        <w:pict w14:anchorId="0A1CB93E">
          <v:shape id="_x0000_i1401" type="#_x0000_t75" alt="" style="width:42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D09DA&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6D09DA&quot; wsp:rsidRDefault=&quot;006D09DA&quot; wsp:rsidP=&quot;006D09DA&quot;&gt;&lt;m:oMathPara&gt;&lt;m:oMath&gt;&lt;m:r&gt;&lt;w:rPr&gt;&lt;w:rFonts w:ascii=&quot;Cambria Math&quot; w:h-ansi=&quot;Cambria Math&quot;/&gt;&lt;wx:font wx:val=&quot;Cambria Math&quot;/&gt;&lt;w:i/&gt;&lt;w:lang w:fareast=&quot;EN-GB&quot;/&gt;&lt;/w:rPr&gt;&lt;m:t&gt;T=&lt;/m:t&gt;&lt;/m:r&gt;&lt;m:f&gt;&lt;m:fPr&gt;&lt;m:ctrlPr&gt;&lt;w:rPr&gt;&lt;w:rFonts w:ascii=&quot;Cambria Math&quot; w:h-ansi=&quot;Cambria Math&quot;/&gt;&lt;wx:font wx:val=&quot;Cambria Math&quot;/&gt;&lt;w:lang w:fareast=&quot;EN-GB&quot;/&gt;&lt;/w:rPr&gt;&lt;/m:ctrlPr&gt;&lt;/m:fPr&gt;&lt;m:num&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b&lt;/m:t&gt;&lt;/m:r&gt;&lt;/m:e&gt;&lt;m:sup&gt;&lt;m:r&gt;&lt;w:rPr&gt;&lt;w:rFonts w:ascii=&quot;Cambria Math&quot; w:h-ansi=&quot;Cambria Math&quot;/&gt;&lt;wx:font wx:val=&quot;Cambria Math&quot;/&gt;&lt;w:i/&gt;&lt;w:lang w:fareast=&quot;EN-GB&quot;/&gt;&lt;/w:rPr&gt;&lt;m:t&gt;2&lt;/m:t&gt;&lt;/m:r&gt;&lt;/m:sup&gt;&lt;/m:sSup&gt;&lt;m:r&gt;&lt;w:rPr&gt;&lt;w:rFonts w:ascii=&quot;Cambria Math&quot; w:h-ansi=&quot;Cambria Math&quot;/&gt;&lt;wx:font wx:val=&quot;Cambria Math&quot;/&gt;&lt;w:i/&gt;&lt;w:lang w:fareast=&quot;EN-GB&quot;/&gt;&lt;/w:rPr&gt;&lt;m:t&gt;S&lt;/m:t&gt;&lt;/m:r&gt;&lt;m:ctrlPr&gt;&lt;w:rPr&gt;&lt;w:rFonts w:ascii=&quot;Cambria Math&quot; w:h-ansi=&quot;Cambria Math&quot;/&gt;&lt;wx:font wx:val=&quot;Cambria Math&quot;/&gt;&lt;w:i/&gt;&lt;w:lang w:fareast=&quot;EN-GB&quot;/&gt;&lt;/w:rPr&gt;&lt;/m:ctrlPr&gt;&lt;/m:num&gt;&lt;m:den&gt;&lt;m:r&gt;&lt;w:rPr&gt;&lt;w:rFonts w:ascii=&quot;Cambria Math&quot; w:h-ansi=&quot;Cambria Math&quot;/&gt;&lt;wx:font wx:val=&quot;Cambria Math&quot;/&gt;&lt;w:i/&gt;&lt;w:lang w:fareast=&quot;EN-GB&quot;/&gt;&lt;/w:rPr&gt;&lt;m:t&gt;kD&lt;/m:t&gt;&lt;/m:r&gt;&lt;m:ctrlPr&gt;&lt;w:rPr&gt;&lt;w:rFonts w:ascii=&quot;Cambria Math&quot; w:h-ansi=&quot;Cambria Math&quot;/&gt;&lt;wx:font wx:val=&quot;Cambria Math&quot;/&gt;&lt;w:i/&gt;&lt;w:lang w:fareast=&quot;EN-GB&quot;/&gt;&lt;/w:rPr&gt;&lt;/m:ctrlPr&gt;&lt;/m:den&gt;&lt;/m:f&gt;&lt;/m:oMath&gt;&lt;/m:oMathPara&gt;&lt;/w:p&gt;&lt;w:sectPr wsp:rsidR=&quot;00000000&quot; wsp:rsidRPr=&quot;006D09D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p>
    <w:p w14:paraId="12A07D79" w14:textId="77777777" w:rsidR="00924DF2" w:rsidRPr="00402FEB" w:rsidRDefault="00924DF2" w:rsidP="00FA53C2">
      <w:pPr>
        <w:numPr>
          <w:ilvl w:val="0"/>
          <w:numId w:val="57"/>
        </w:numPr>
        <w:spacing w:before="100" w:beforeAutospacing="1" w:after="100" w:afterAutospacing="1"/>
        <w:rPr>
          <w:lang w:eastAsia="en-GB"/>
        </w:rPr>
      </w:pPr>
      <w:r w:rsidRPr="00992822">
        <w:rPr>
          <w:lang w:eastAsia="en-GB"/>
        </w:rPr>
        <w:t>What does this equation tell you? What's happening here? What name would you give to</w:t>
      </w:r>
      <w:r>
        <w:rPr>
          <w:lang w:eastAsia="en-GB"/>
        </w:rPr>
        <w:t xml:space="preserve"> </w:t>
      </w:r>
      <w:r w:rsidRPr="00213496">
        <w:rPr>
          <w:i/>
          <w:iCs/>
          <w:lang w:eastAsia="en-GB"/>
        </w:rPr>
        <w:t>T</w:t>
      </w:r>
      <w:r>
        <w:rPr>
          <w:i/>
          <w:iCs/>
          <w:lang w:eastAsia="en-GB"/>
        </w:rPr>
        <w:t xml:space="preserve"> </w:t>
      </w:r>
      <w:r>
        <w:rPr>
          <w:lang w:eastAsia="en-GB"/>
        </w:rPr>
        <w:t>? Also explain why.</w:t>
      </w:r>
    </w:p>
    <w:p w14:paraId="31FA4015" w14:textId="7F121B31" w:rsidR="00924DF2" w:rsidRPr="00992822" w:rsidRDefault="00924DF2" w:rsidP="00A839D7">
      <w:pPr>
        <w:pStyle w:val="Answer"/>
      </w:pPr>
      <w:r>
        <w:t xml:space="preserve">The head between the diches has the shape of a cosine between </w:t>
      </w:r>
      <w:r w:rsidRPr="00924DF2">
        <w:fldChar w:fldCharType="begin"/>
      </w:r>
      <w:r w:rsidRPr="00924DF2">
        <w:instrText xml:space="preserve"> QUOTE </w:instrText>
      </w:r>
      <w:r w:rsidR="003C7B21">
        <w:rPr>
          <w:noProof/>
          <w:position w:val="-34"/>
        </w:rPr>
        <w:pict w14:anchorId="38B06072">
          <v:shape id="_x0000_i1400" type="#_x0000_t75" alt="" style="width:28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3F280C&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3F280C&quot; wsp:rsidP=&quot;003F280C&quot;&gt;&lt;m:oMathPara&gt;&lt;m:oMath&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Ä&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924DF2">
        <w:instrText xml:space="preserve"> </w:instrText>
      </w:r>
      <w:r w:rsidRPr="00924DF2">
        <w:fldChar w:fldCharType="separate"/>
      </w:r>
      <w:r w:rsidR="003C7B21">
        <w:rPr>
          <w:noProof/>
          <w:position w:val="-34"/>
        </w:rPr>
        <w:pict w14:anchorId="5D1A7190">
          <v:shape id="_x0000_i1399" type="#_x0000_t75" alt="" style="width:28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3F280C&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3F280C&quot; wsp:rsidP=&quot;003F280C&quot;&gt;&lt;m:oMathPara&gt;&lt;m:oMath&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Ä&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924DF2">
        <w:fldChar w:fldCharType="end"/>
      </w:r>
      <w:r>
        <w:t xml:space="preserve"> and </w:t>
      </w:r>
      <w:r w:rsidRPr="00924DF2">
        <w:fldChar w:fldCharType="begin"/>
      </w:r>
      <w:r w:rsidRPr="00924DF2">
        <w:instrText xml:space="preserve"> QUOTE </w:instrText>
      </w:r>
      <w:r w:rsidR="003C7B21">
        <w:rPr>
          <w:noProof/>
          <w:position w:val="-34"/>
        </w:rPr>
        <w:pict w14:anchorId="1E912942">
          <v:shape id="_x0000_i1398" type="#_x0000_t75" alt="" style="width:31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370ECD&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370ECD&quot; wsp:rsidP=&quot;00370ECD&quot;&gt;&lt;m:oMathPara&gt;&lt;m:oMath&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Ä&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924DF2">
        <w:instrText xml:space="preserve"> </w:instrText>
      </w:r>
      <w:r w:rsidRPr="00924DF2">
        <w:fldChar w:fldCharType="separate"/>
      </w:r>
      <w:r w:rsidR="003C7B21">
        <w:rPr>
          <w:noProof/>
          <w:position w:val="-34"/>
        </w:rPr>
        <w:pict w14:anchorId="788478E5">
          <v:shape id="_x0000_i1397" type="#_x0000_t75" alt="" style="width:31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370ECD&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370ECD&quot; wsp:rsidP=&quot;00370ECD&quot;&gt;&lt;m:oMathPara&gt;&lt;m:oMath&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Ä&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924DF2">
        <w:fldChar w:fldCharType="end"/>
      </w:r>
      <w:r>
        <w:t xml:space="preserve"> that declines exponentially with time. </w:t>
      </w:r>
      <w:r w:rsidRPr="0071748C">
        <w:rPr>
          <w:i/>
          <w:iCs/>
        </w:rPr>
        <w:t>T</w:t>
      </w:r>
      <w:r>
        <w:t xml:space="preserve"> can be named characteristic time because its scales the actual time.</w:t>
      </w:r>
    </w:p>
    <w:p w14:paraId="68793726" w14:textId="77777777" w:rsidR="00924DF2" w:rsidRPr="0071748C" w:rsidRDefault="00924DF2" w:rsidP="00FA53C2">
      <w:pPr>
        <w:numPr>
          <w:ilvl w:val="0"/>
          <w:numId w:val="57"/>
        </w:numPr>
        <w:spacing w:before="100" w:beforeAutospacing="1" w:after="100" w:afterAutospacing="1"/>
        <w:rPr>
          <w:lang w:eastAsia="en-GB"/>
        </w:rPr>
      </w:pPr>
      <w:r w:rsidRPr="00992822">
        <w:rPr>
          <w:lang w:eastAsia="en-GB"/>
        </w:rPr>
        <w:t>What is the halftime of this drainage process?</w:t>
      </w:r>
      <w:r>
        <w:rPr>
          <w:lang w:eastAsia="en-GB"/>
        </w:rPr>
        <w:t xml:space="preserve"> Explain, and show it mathematically.</w:t>
      </w:r>
    </w:p>
    <w:p w14:paraId="0D459EA0" w14:textId="77777777" w:rsidR="00924DF2" w:rsidRDefault="00924DF2" w:rsidP="00A839D7">
      <w:pPr>
        <w:pStyle w:val="Answer"/>
      </w:pPr>
      <w:r>
        <w:t>A halftime of a process is the time in which some outcome of the process is halved. Halftimes are a characteristic of exponential decay.</w:t>
      </w:r>
    </w:p>
    <w:p w14:paraId="42E3103B" w14:textId="5AFB173B" w:rsidR="00924DF2" w:rsidRDefault="00924DF2" w:rsidP="00A839D7">
      <w:pPr>
        <w:pStyle w:val="Answer"/>
      </w:pPr>
      <w:r>
        <w:t xml:space="preserve">Mathematically just say that </w:t>
      </w:r>
      <w:r w:rsidRPr="00924DF2">
        <w:fldChar w:fldCharType="begin"/>
      </w:r>
      <w:r w:rsidRPr="00924DF2">
        <w:instrText xml:space="preserve"> QUOTE </w:instrText>
      </w:r>
      <w:r w:rsidR="003C7B21">
        <w:rPr>
          <w:noProof/>
          <w:position w:val="-34"/>
        </w:rPr>
        <w:pict w14:anchorId="0F79F0AD">
          <v:shape id="_x0000_i1396" type="#_x0000_t75" alt="" style="width:99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2F0776&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2F0776&quot; wsp:rsidP=&quot;002F0776&quot;&gt;&lt;m:oMathPara&gt;&lt;m:oMath&gt;&lt;m:r&gt;&lt;w:rPr&gt;&lt;w:rFonts w:ascii=&quot;Cambria Math&quot; w:h-ansi=&quot;Cambria Math&quot;/&gt;&lt;wx:font wx:val=&quot;Cambria Math&quot;/&gt;&lt;w:i/&gt;&lt;/w:rPr&gt;&lt;m:t&gt;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0.5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924DF2">
        <w:instrText xml:space="preserve"> </w:instrText>
      </w:r>
      <w:r w:rsidRPr="00924DF2">
        <w:fldChar w:fldCharType="separate"/>
      </w:r>
      <w:r w:rsidR="003C7B21">
        <w:rPr>
          <w:noProof/>
          <w:position w:val="-34"/>
        </w:rPr>
        <w:pict w14:anchorId="6E050828">
          <v:shape id="_x0000_i1395" type="#_x0000_t75" alt="" style="width:99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2F0776&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2F0776&quot; wsp:rsidP=&quot;002F0776&quot;&gt;&lt;m:oMathPara&gt;&lt;m:oMath&gt;&lt;m:r&gt;&lt;w:rPr&gt;&lt;w:rFonts w:ascii=&quot;Cambria Math&quot; w:h-ansi=&quot;Cambria Math&quot;/&gt;&lt;wx:font wx:val=&quot;Cambria Math&quot;/&gt;&lt;w:i/&gt;&lt;/w:rPr&gt;&lt;m:t&gt;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0.5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924DF2">
        <w:fldChar w:fldCharType="end"/>
      </w:r>
      <w:r>
        <w:t>, so</w:t>
      </w:r>
    </w:p>
    <w:p w14:paraId="1BF27270" w14:textId="49A5C8AF" w:rsidR="00924DF2" w:rsidRPr="00396CF8" w:rsidRDefault="003C7B21" w:rsidP="00A839D7">
      <w:pPr>
        <w:pStyle w:val="Answer"/>
      </w:pPr>
      <w:r>
        <w:rPr>
          <w:noProof/>
        </w:rPr>
        <w:pict w14:anchorId="137996FC">
          <v:shape id="_x0000_i1394" type="#_x0000_t75" alt="" style="width:219pt;height:42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5E55E8&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5E55E8&quot; wsp:rsidRDefault=&quot;005E55E8&quot; wsp:rsidP=&quot;005E55E8&quot;&gt;&lt;m:oMathPara&gt;&lt;m:oMath&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exp&lt;/m:t&gt;&lt;/m:r&gt;&lt;/m:fName&gt;&lt;m:e&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w:rPr&gt;&lt;w:rFonts w:ascii=&quot;Cambria Math&quot; w:h-ansi=&quot;Cambria Math&quot;/&gt;&lt;wx:font wx:val=&quot;Cambria Math&quot;/&gt;&lt;w:i/&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t&lt;/m:t&gt;&lt;/m:r&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Äà&lt;/m:t&gt;&lt;/m:r&gt;&lt;m:r&gt;&lt;m:rPr&gt;&lt;m:sty m:val=&quot;p&quot;/&gt;&lt;/m:rPr&gt;&lt;w:rPr&gt;&lt;w:rFonts w:ascii=&quot;Cambria Math&quot; w:h-ansi=&quot;Cambria Math&quot;/&gt;&lt;wx:font wx:val=&quot;Cambria Math&quot;/&gt;&lt;/w:rPr&gt;&lt;m:t&gt;t&lt;/m:t&gt;&lt;/m:r&gt;&lt;m:ctrlPr&gt;&lt;w:rPr&gt;&lt;w:rFonts w:ascii=&quot;Cambria Math&quot; w:h-ansi=&quot;Cambria Math&quot;/&gt;&lt;wx:font wx:val=&quot;Cambria Math&quot;/&gt;&lt;w:i/&gt;&lt;/w:rPr&gt;&lt;/m:ctrlPr&gt;&lt;/m:num&gt;&lt;m:den&gt;&lt;m:r&gt;&lt;m:rPr&gt;&lt;m:sty m:val=&quot;p&quot;/&gt;&lt;/m:rPr&gt;&lt;w:rPr&gt;&lt;w:rFonts w:ascii=&quot;Cambria Math&quot; w:h-ansi=&quot;Cambria Math&quot;/&gt;&lt;wx:font wx:val=&quot;Cambria Math&quot;/&gt;&lt;/w:rPr&gt;&lt;m:t&gt;T&lt;/m:t&gt;&lt;/m:r&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e&gt;&lt;/m:func&gt;&lt;m:r&gt;&lt;w:rPr&gt;&lt;w:rFonts w:ascii=&quot;Cambria Math&quot; w:h-ansi=&quot;Cambria Math&quot;/&gt;&lt;wx:font wx:val=&quot;Cambria Math&quot;/&gt;&lt;w:i/&gt;&lt;/w:rPr&gt;&lt;m:t&gt;‚Äà=0.5  &lt;/m:t&gt;&lt;/m:r&gt;&lt;m:r&gt;&lt;m:rPr&gt;&lt;m:sty m:val=&quot;p&quot;/&gt;&lt;/m:rPr&gt;&lt;w:rPr&gt;&lt;w:rFonts w:ascii=&quot;Cambria Math&quot; w:h-ansi=&quot;Cambria Math&quot;/&gt;&lt;wx:font wx:val=&quot;Cambria Math&quot;/&gt;&lt;/w:rPr&gt;&lt;m:t&gt;exp&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m:rPr&gt;&lt;m:sty m:val=&quot;p&quot;/&gt;&lt;/m:rPr&gt;&lt;w:rPr&gt;&lt;w:rFonts w:ascii=&quot;Cambria Math&quot; w:h-ansi=&quot;Cambria Math&quot;/&gt;&lt;wx:font wx:val=&quot;Cambria Math&quot;/&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t&lt;/m:t&gt;&lt;/m:r&gt;&lt;/m:num&gt;&lt;m:den&gt;&lt;m:r&gt;&lt;m:rPr&gt;&lt;m:sty m:val=&quot;p&quot;/&gt;&lt;/m:rPr&gt;&lt;w:rPr&gt;&lt;w:rFonts w:ascii=&quot;Cambria Math&quot; w:h-ansi=&quot;Cambria Math&quot;/&gt;&lt;wx:font wx:val=&quot;Cambria Math&quot;/&gt;&lt;/w:rPr&gt;&lt;m:t&gt;T&lt;/m:t&gt;&lt;/m:r&gt;&lt;/m:den&gt;&lt;/m:f&gt;&lt;m:ctrlPr&gt;&lt;w:rPr&gt;&lt;w:rFonts w:ascii=&quot;Cambria Math&quot; w:h-ansi=&quot;Cambria Math&quot;/&gt;&lt;wx:font wx:val=&quot;Cambria Math&quot;/&gt;&lt;w:i/&gt;&lt;/w:rPr&gt;&lt;/m:ctrlPr&gt;&lt;/m:e&gt;&lt;/m:d&gt;&lt;/m:oMath&gt;&lt;/m:oMathPara&gt;&lt;/w:p&gt;&lt;w:sectPr wsp:rsidR=&quot;00000000&quot; wsp:rsidRPr=&quot;005E55E8&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p>
    <w:p w14:paraId="3F1D05B5" w14:textId="3646E2EF" w:rsidR="00924DF2" w:rsidRPr="00396CF8" w:rsidRDefault="003C7B21" w:rsidP="00A839D7">
      <w:pPr>
        <w:pStyle w:val="Answer"/>
      </w:pPr>
      <w:r>
        <w:rPr>
          <w:noProof/>
        </w:rPr>
        <w:pict w14:anchorId="7D1D1805">
          <v:shape id="_x0000_i1393" type="#_x0000_t75" alt="" style="width:161.05pt;height:41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96BB6&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C96BB6&quot; wsp:rsidRDefault=&quot;00C96BB6&quot; wsp:rsidP=&quot;00C96BB6&quot;&gt;&lt;m:oMathPara&gt;&lt;m:oMath&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w:rPr&gt;&lt;w:rFonts w:ascii=&quot;Cambria Math&quot; w:h-ansi=&quot;Cambria Math&quot;/&gt;&lt;wx:font wx:val=&quot;Cambria Math&quot;/&gt;&lt;w:i/&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t&lt;/m:t&gt;&lt;/m:r&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Äà&lt;/m:t&gt;&lt;/m:r&gt;&lt;m:r&gt;&lt;m:rPr&gt;&lt;m:sty m:val=&quot;p&quot;/&gt;&lt;/m:rPr&gt;&lt;w:rPr&gt;&lt;w:rFonts w:ascii=&quot;Cambria Math&quot; w:h-ansi=&quot;Cambria Math&quot;/&gt;&lt;wx:font wx:val=&quot;Cambria Math&quot;/&gt;&lt;/w:rPr&gt;&lt;m:t&gt;t&lt;/m:t&gt;&lt;/m:r&gt;&lt;m:ctrlPr&gt;&lt;w:rPr&gt;&lt;w:rFonts w:ascii=&quot;Cambria Math&quot; w:h-ansi=&quot;Cambria Math&quot;/&gt;&lt;wx:font wx:val=&quot;Cambria Math&quot;/&gt;&lt;w:i/&gt;&lt;/w:rPr&gt;&lt;/m:ctrlPr&gt;&lt;/m:num&gt;&lt;m:den&gt;&lt;m:r&gt;&lt;m:rPr&gt;&lt;m:sty m:val=&quot;p&quot;/&gt;&lt;/m:rPr&gt;&lt;w:rPr&gt;&lt;w:rFonts w:ascii=&quot;Cambria Math&quot; w:h-ansi=&quot;Cambria Math&quot;/&gt;&lt;wx:font wx:val=&quot;Cambria Math&quot;/&gt;&lt;/w:rPr&gt;&lt;m:t&gt;T&lt;/m:t&gt;&lt;/m:r&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Äà= ln‚Å°(2) +&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m:rPr&gt;&lt;m:sty m:val=&quot;p&quot;/&gt;&lt;/m:rPr&gt;&lt;w:rPr&gt;&lt;w:rFonts w:ascii=&quot;Cambria Math&quot; w:h-ansi=&quot;Cambria Math&quot;/&gt;&lt;wx:font wx:val=&quot;Cambria Math&quot;/&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t&lt;/m:t&gt;&lt;/m:r&gt;&lt;/m:num&gt;&lt;m:den&gt;&lt;m:r&gt;&lt;m:rPr&gt;&lt;m:sty m:val=&quot;p&quot;/&gt;&lt;/m:rPr&gt;&lt;w:rPr&gt;&lt;w:rFonts w:ascii=&quot;Cambria Math&quot; w:h-ansi=&quot;Cambria Math&quot;/&gt;&lt;wx:font wx:val=&quot;Cambria Math&quot;/&gt;&lt;/w:rPr&gt;&lt;m:t&gt;T&lt;/m:t&gt;&lt;/m:r&gt;&lt;/m:den&gt;&lt;/m:f&gt;&lt;/m:oMath&gt;&lt;/m:oMathPara&gt;&lt;/w:p&gt;&lt;w:sectPr wsp:rsidR=&quot;00000000&quot; wsp:rsidRPr=&quot;00C96BB6&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p>
    <w:p w14:paraId="5770D47B" w14:textId="79B35CDC" w:rsidR="00924DF2" w:rsidRPr="00992822" w:rsidRDefault="003C7B21" w:rsidP="00A839D7">
      <w:pPr>
        <w:pStyle w:val="Answer"/>
      </w:pPr>
      <w:r>
        <w:rPr>
          <w:noProof/>
        </w:rPr>
        <w:pict w14:anchorId="78C3E740">
          <v:shape id="_x0000_i1392" type="#_x0000_t75" alt="" style="width:69pt;height:55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A0708&quot;/&gt;&lt;wsp:rsid wsp:val=&quot;00EE0B40&quot;/&gt;&lt;wsp:rsid wsp:val=&quot;00F53138&quot;/&gt;&lt;wsp:rsid wsp:val=&quot;00FB486B&quot;/&gt;&lt;/wsp:rsids&gt;&lt;/w:docPr&gt;&lt;w:body&gt;&lt;wx:sect&gt;&lt;w:p wsp:rsidR=&quot;00000000&quot; wsp:rsidRPr=&quot;00EA0708&quot; wsp:rsidRDefault=&quot;00EA0708&quot; wsp:rsidP=&quot;00EA0708&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Äà&lt;/m:t&gt;&lt;/m:r&gt;&lt;m:r&gt;&lt;m:rPr&gt;&lt;m:sty m:val=&quot;p&quot;/&gt;&lt;/m:rPr&gt;&lt;w:rPr&gt;&lt;w:rFonts w:ascii=&quot;Cambria Math&quot; w:h-ansi=&quot;Cambria Math&quot;/&gt;&lt;wx:font wx:val=&quot;Cambria Math&quot;/&gt;&lt;/w:rPr&gt;&lt;m:t&gt;t&lt;/m:t&gt;&lt;/m:r&gt;&lt;m:r&gt;&lt;w:rPr&gt;&lt;w:rFonts w:ascii=&quot;Cambria Math&quot; w:h-ansi=&quot;Cambria Math&quot;/&gt;&lt;wx:font wx:val=&quot;Cambria Math&quot;/&gt;&lt;w:i/&gt;&lt;/w:rPr&gt;&lt;m:t&gt;‚Äà=&lt;/m:t&gt;&lt;/m:r&gt;&lt;m:f&gt;&lt;m:fPr&gt;&lt;m:ctrlPr&gt;&lt;w:rPr&gt;&lt;w:rFonts w:ascii=&quot;Cambria Math&quot; w:h-ansi=&quot;Cambria Math&quot;/&gt;&lt;wx:font wx:val=&quot;Cambria Math&quot;/&gt;&lt;/w:rPr&gt;&lt;/m:ctrlPr&gt;&lt;/m:fPr&gt;&lt;m:num&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n&lt;/m:t&gt;&lt;/m:r&gt;&lt;/m:fName&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2&lt;/m:t&gt;&lt;/m:r&gt;&lt;/m:e&gt;&lt;/m:d&gt;&lt;/m:e&gt;&lt;/m:func&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w:rPr&gt;&lt;w:rFonts w:ascii=&quot;Cambria Math&quot; w:h-ansi=&quot;Cambria Math&quot;/&gt;&lt;wx:font wx:val=&quot;Cambria Math&quot;/&gt;&lt;w:i/&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T&lt;/m:t&gt;&lt;/m:r&gt;&lt;/m:oMath&gt;&lt;/m:oMathPara&gt;&lt;/w:p&gt;&lt;w:sectPr wsp:rsidR=&quot;00000000&quot; wsp:rsidRPr=&quot;00EA0708&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p>
    <w:p w14:paraId="1E9469D2" w14:textId="77777777" w:rsidR="00924DF2" w:rsidRDefault="00924DF2" w:rsidP="00FA53C2">
      <w:pPr>
        <w:numPr>
          <w:ilvl w:val="0"/>
          <w:numId w:val="57"/>
        </w:numPr>
        <w:spacing w:before="100" w:beforeAutospacing="1" w:after="100" w:afterAutospacing="1"/>
        <w:rPr>
          <w:lang w:eastAsia="en-GB"/>
        </w:rPr>
      </w:pPr>
      <w:r w:rsidRPr="00992822">
        <w:rPr>
          <w:lang w:eastAsia="en-GB"/>
        </w:rPr>
        <w:t xml:space="preserve">How would you compare the rate of drainage of a desert </w:t>
      </w:r>
      <w:r>
        <w:rPr>
          <w:lang w:eastAsia="en-GB"/>
        </w:rPr>
        <w:t xml:space="preserve">that is </w:t>
      </w:r>
      <w:r w:rsidRPr="00992822">
        <w:rPr>
          <w:lang w:eastAsia="en-GB"/>
        </w:rPr>
        <w:t xml:space="preserve">500 km wide between surface </w:t>
      </w:r>
      <w:r>
        <w:rPr>
          <w:lang w:eastAsia="en-GB"/>
        </w:rPr>
        <w:t>-</w:t>
      </w:r>
      <w:r w:rsidRPr="00992822">
        <w:rPr>
          <w:lang w:eastAsia="en-GB"/>
        </w:rPr>
        <w:t>water</w:t>
      </w:r>
      <w:r>
        <w:rPr>
          <w:lang w:eastAsia="en-GB"/>
        </w:rPr>
        <w:t xml:space="preserve"> boundaries</w:t>
      </w:r>
      <w:r w:rsidRPr="00992822">
        <w:rPr>
          <w:lang w:eastAsia="en-GB"/>
        </w:rPr>
        <w:t xml:space="preserve"> and a</w:t>
      </w:r>
      <w:r>
        <w:rPr>
          <w:lang w:eastAsia="en-GB"/>
        </w:rPr>
        <w:t>n</w:t>
      </w:r>
      <w:r w:rsidRPr="00992822">
        <w:rPr>
          <w:lang w:eastAsia="en-GB"/>
        </w:rPr>
        <w:t xml:space="preserve"> </w:t>
      </w:r>
      <w:r>
        <w:rPr>
          <w:lang w:eastAsia="en-GB"/>
        </w:rPr>
        <w:t>arable</w:t>
      </w:r>
      <w:r w:rsidRPr="00992822">
        <w:rPr>
          <w:lang w:eastAsia="en-GB"/>
        </w:rPr>
        <w:t xml:space="preserve"> field of 100 m wide between ditches, </w:t>
      </w:r>
      <w:r>
        <w:rPr>
          <w:lang w:eastAsia="en-GB"/>
        </w:rPr>
        <w:t xml:space="preserve">if both have the same </w:t>
      </w:r>
      <w:r w:rsidRPr="00992822">
        <w:rPr>
          <w:lang w:eastAsia="en-GB"/>
        </w:rPr>
        <w:t>aquifer properties?</w:t>
      </w:r>
    </w:p>
    <w:p w14:paraId="3EAC6FC9" w14:textId="5C2C851E" w:rsidR="00924DF2" w:rsidRDefault="00924DF2" w:rsidP="00A839D7">
      <w:pPr>
        <w:pStyle w:val="Answer"/>
      </w:pPr>
      <w:r>
        <w:t xml:space="preserve">The characteristic time is </w:t>
      </w:r>
      <w:r w:rsidRPr="00924DF2">
        <w:fldChar w:fldCharType="begin"/>
      </w:r>
      <w:r w:rsidRPr="00924DF2">
        <w:instrText xml:space="preserve"> QUOTE </w:instrText>
      </w:r>
      <w:r w:rsidR="003C7B21">
        <w:rPr>
          <w:noProof/>
          <w:position w:val="-40"/>
        </w:rPr>
        <w:pict w14:anchorId="49645188">
          <v:shape id="_x0000_i1391" type="#_x0000_t75" alt="" style="width:38pt;height:36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8579F&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68579F&quot; wsp:rsidP=&quot;0068579F&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num&gt;&lt;m:den&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924DF2">
        <w:instrText xml:space="preserve"> </w:instrText>
      </w:r>
      <w:r w:rsidRPr="00924DF2">
        <w:fldChar w:fldCharType="separate"/>
      </w:r>
      <w:r w:rsidR="003C7B21">
        <w:rPr>
          <w:noProof/>
          <w:position w:val="-40"/>
        </w:rPr>
        <w:pict w14:anchorId="6FD642A1">
          <v:shape id="_x0000_i1390" type="#_x0000_t75" alt="" style="width:38pt;height:36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8579F&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68579F&quot; wsp:rsidP=&quot;0068579F&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num&gt;&lt;m:den&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924DF2">
        <w:fldChar w:fldCharType="end"/>
      </w:r>
      <w:r>
        <w:t>, therefore,</w:t>
      </w:r>
    </w:p>
    <w:p w14:paraId="78494B55" w14:textId="41326BAA" w:rsidR="00924DF2" w:rsidRPr="00992822" w:rsidRDefault="00924DF2" w:rsidP="00A839D7">
      <w:pPr>
        <w:pStyle w:val="Answer"/>
      </w:pPr>
      <w:r>
        <w:t xml:space="preserve">  </w:t>
      </w:r>
      <w:r>
        <w:tab/>
      </w:r>
      <w:r>
        <w:tab/>
      </w:r>
      <w:r>
        <w:tab/>
      </w:r>
      <w:r>
        <w:tab/>
      </w:r>
      <w:r w:rsidRPr="00924DF2">
        <w:fldChar w:fldCharType="begin"/>
      </w:r>
      <w:r w:rsidRPr="00924DF2">
        <w:instrText xml:space="preserve"> QUOTE </w:instrText>
      </w:r>
      <w:r w:rsidR="003C7B21">
        <w:rPr>
          <w:noProof/>
          <w:position w:val="-48"/>
        </w:rPr>
        <w:pict w14:anchorId="1EFA5BFA">
          <v:shape id="_x0000_i1389" type="#_x0000_t75" alt="" style="width:123pt;height:41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C1541&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C1541&quot; wsp:rsidP=&quot;001C1541&quot;&gt;&lt;m:oMathPara&gt;&lt;m:oMath&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desert&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field&lt;/m:t&gt;&lt;/m:r&gt;&lt;/m:sub&gt;&lt;/m:sSub&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desert&lt;/m:t&gt;&lt;/m:r&gt;&lt;/m:sub&gt;&lt;m:sup&gt;&lt;m:r&gt;&lt;w:rPr&gt;&lt;w:rFonts w:ascii=&quot;Cambria Math&quot; w:h-ansi=&quot;Cambria Math&quot;/&gt;&lt;wx:font wx:val=&quot;Cambria Math&quot;/&gt;&lt;w:i/&gt;&lt;/w:rPr&gt;&lt;m:t&gt;2&lt;/m:t&gt;&lt;/m:r&gt;&lt;/m:sup&gt;&lt;/m:sSubSup&gt;&lt;m:ctrlPr&gt;&lt;w:rPr&gt;&lt;w:rFonts w:ascii=&quot;Cambria Math&quot; w:h-ansi=&quot;Cambria Math&quot;/&gt;&lt;wx:font wx:val=&quot;Cambria Math&quot;/&gt;&lt;w:i/&gt;&lt;/w:rPr&gt;&lt;/m:ctrlPr&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field&lt;/m:t&gt;&lt;/m:r&gt;&lt;/m:sub&gt;&lt;m:sup&gt;&lt;m:r&gt;&lt;w:rPr&gt;&lt;w:rFonts w:ascii=&quot;Cambria Math&quot; w:h-ansi=&quot;Cambria Math&quot;/&gt;&lt;wx:font wx:val=&quot;Cambria Math&quot;/&gt;&lt;w:i/&gt;&lt;/w:rPr&gt;&lt;m:t&gt;2&lt;/m:t&gt;&lt;/m:r&gt;&lt;/m:sup&gt;&lt;/m:sSubSup&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500000&lt;/m:t&gt;&lt;/m:r&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0&lt;/m:t&gt;&lt;/m:r&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924DF2">
        <w:instrText xml:space="preserve"> </w:instrText>
      </w:r>
      <w:r w:rsidRPr="00924DF2">
        <w:fldChar w:fldCharType="separate"/>
      </w:r>
      <w:r w:rsidR="003C7B21">
        <w:rPr>
          <w:noProof/>
          <w:position w:val="-48"/>
        </w:rPr>
        <w:pict w14:anchorId="003D2089">
          <v:shape id="_x0000_i1388" type="#_x0000_t75" alt="" style="width:123pt;height:41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C1541&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C1541&quot; wsp:rsidP=&quot;001C1541&quot;&gt;&lt;m:oMathPara&gt;&lt;m:oMath&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desert&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field&lt;/m:t&gt;&lt;/m:r&gt;&lt;/m:sub&gt;&lt;/m:sSub&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desert&lt;/m:t&gt;&lt;/m:r&gt;&lt;/m:sub&gt;&lt;m:sup&gt;&lt;m:r&gt;&lt;w:rPr&gt;&lt;w:rFonts w:ascii=&quot;Cambria Math&quot; w:h-ansi=&quot;Cambria Math&quot;/&gt;&lt;wx:font wx:val=&quot;Cambria Math&quot;/&gt;&lt;w:i/&gt;&lt;/w:rPr&gt;&lt;m:t&gt;2&lt;/m:t&gt;&lt;/m:r&gt;&lt;/m:sup&gt;&lt;/m:sSubSup&gt;&lt;m:ctrlPr&gt;&lt;w:rPr&gt;&lt;w:rFonts w:ascii=&quot;Cambria Math&quot; w:h-ansi=&quot;Cambria Math&quot;/&gt;&lt;wx:font wx:val=&quot;Cambria Math&quot;/&gt;&lt;w:i/&gt;&lt;/w:rPr&gt;&lt;/m:ctrlPr&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field&lt;/m:t&gt;&lt;/m:r&gt;&lt;/m:sub&gt;&lt;m:sup&gt;&lt;m:r&gt;&lt;w:rPr&gt;&lt;w:rFonts w:ascii=&quot;Cambria Math&quot; w:h-ansi=&quot;Cambria Math&quot;/&gt;&lt;wx:font wx:val=&quot;Cambria Math&quot;/&gt;&lt;w:i/&gt;&lt;/w:rPr&gt;&lt;m:t&gt;2&lt;/m:t&gt;&lt;/m:r&gt;&lt;/m:sup&gt;&lt;/m:sSubSup&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500000&lt;/m:t&gt;&lt;/m:r&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0&lt;/m:t&gt;&lt;/m:r&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924DF2">
        <w:fldChar w:fldCharType="end"/>
      </w:r>
    </w:p>
    <w:p w14:paraId="2EDBE980" w14:textId="77777777" w:rsidR="00924DF2" w:rsidRPr="00992822" w:rsidRDefault="00924DF2" w:rsidP="00924DF2">
      <w:pPr>
        <w:pStyle w:val="Heading2"/>
      </w:pPr>
      <w:r w:rsidRPr="00992822">
        <w:t>Question 3</w:t>
      </w:r>
    </w:p>
    <w:p w14:paraId="4599A373" w14:textId="77777777" w:rsidR="00924DF2" w:rsidRDefault="00924DF2" w:rsidP="00924DF2">
      <w:pPr>
        <w:spacing w:before="100" w:beforeAutospacing="1" w:after="100" w:afterAutospacing="1"/>
        <w:rPr>
          <w:lang w:eastAsia="en-GB"/>
        </w:rPr>
      </w:pPr>
      <w:r w:rsidRPr="00992822">
        <w:rPr>
          <w:lang w:eastAsia="en-GB"/>
        </w:rPr>
        <w:t>The simplified Theis solution for the drawdown due to a pumping well in a (un)confined aquifer reads</w:t>
      </w:r>
    </w:p>
    <w:p w14:paraId="32204559" w14:textId="5E165057" w:rsidR="00924DF2" w:rsidRPr="00213496" w:rsidRDefault="003C7B21" w:rsidP="00924DF2">
      <w:pPr>
        <w:spacing w:before="100" w:beforeAutospacing="1" w:after="100" w:afterAutospacing="1"/>
        <w:rPr>
          <w:i/>
          <w:lang w:eastAsia="en-GB"/>
        </w:rPr>
      </w:pPr>
      <w:r>
        <w:rPr>
          <w:noProof/>
        </w:rPr>
        <w:pict w14:anchorId="5318045F">
          <v:shape id="_x0000_i1387" type="#_x0000_t75" alt="" style="width:148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26C46&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126C46&quot; wsp:rsidRDefault=&quot;00126C46&quot; wsp:rsidP=&quot;00126C46&quot;&gt;&lt;m:oMathPara&gt;&lt;m:oMath&gt;&lt;m:r&gt;&lt;m:rPr&gt;&lt;m:sty m:val=&quot;p&quot;/&gt;&lt;/m:rPr&gt;&lt;w:rPr&gt;&lt;w:rFonts w:ascii=&quot;Cambria Math&quot; w:h-ansi=&quot;Cambria Math&quot;/&gt;&lt;wx:font wx:val=&quot;Cambria Math&quot;/&gt;&lt;w:lang w:fareast=&quot;EN-GB&quot;/&gt;&lt;/w:rPr&gt;&lt;m:t&gt;s&lt;/m:t&gt;&lt;/m:r&gt;&lt;m:d&gt;&lt;m:dPr&gt;&lt;m:ctrlPr&gt;&lt;w:rPr&gt;&lt;w:rFonts w:ascii=&quot;Cambria Math&quot; w:h-ansi=&quot;Cambria Math&quot;/&gt;&lt;wx:font wx:val=&quot;Cambria Math&quot;/&gt;&lt;w:lang w:fareast=&quot;EN-GB&quot;/&gt;&lt;/w:rPr&gt;&lt;/m:ctrlPr&gt;&lt;/m:dPr&gt;&lt;m:e&gt;&lt;m:r&gt;&lt;m:rPr&gt;&lt;m:sty m:val=&quot;p&quot;/&gt;&lt;/m:rPr&gt;&lt;w:rPr&gt;&lt;w:rFonts w:ascii=&quot;Cambria Math&quot; w:h-ansi=&quot;Cambria Math&quot;/&gt;&lt;wx:font wx:val=&quot;Cambria Math&quot;/&gt;&lt;w:lang w:fareast=&quot;EN-GB&quot;/&gt;&lt;/w:rPr&gt;&lt;m:t&gt;r&lt;/m:t&gt;&lt;/m:r&gt;&lt;m:r&gt;&lt;w:rPr&gt;&lt;w:rFonts w:ascii=&quot;Cambria Math&quot; w:h-ansi=&quot;Cambria Math&quot;/&gt;&lt;wx:font wx:val=&quot;Cambria Math&quot;/&gt;&lt;w:i/&gt;&lt;w:lang w:fareast=&quot;EN-GB&quot;/&gt;&lt;/w:rPr&gt;&lt;m:t&gt;,&lt;/m:t&gt;&lt;/m:r&gt;&lt;m:r&gt;&lt;m:rPr&gt;&lt;m:sty m:val=&quot;p&quot;/&gt;&lt;/m:rPr&gt;&lt;w:rPr&gt;&lt;w:rFonts w:ascii=&quot;Cambria Math&quot; w:h-ansi=&quot;Cambria Math&quot;/&gt;&lt;wx:font wx:val=&quot;Cambria Math&quot;/&gt;&lt;w:lang w:fareast=&quot;EN-GB&quot;/&gt;&lt;/w:rPr&gt;&lt;m:t&gt;t&lt;/m:t&gt;&lt;/m:r&gt;&lt;m:ctrlPr&gt;&lt;w:rPr&gt;&lt;w:rFonts w:ascii=&quot;Cambria Math&quot; w:h-ansi=&quot;Cambria Math&quot;/&gt;&lt;wx:font wx:val=&quot;Cambria Math&quot;/&gt;&lt;w:i/&gt;&lt;w:lang w:fareast=&quot;EN-GB&quot;/&gt;&lt;/w:rPr&gt;&lt;/m:ctrlPr&gt;&lt;/m:e&gt;&lt;/m:d&gt;&lt;m:r&gt;&lt;w:rPr&gt;&lt;w:rFonts w:ascii=&quot;Cambria Math&quot; w:h-ansi=&quot;Cambria Math&quot;/&gt;&lt;wx:font wx:val=&quot;Cambria Math&quot;/&gt;&lt;w:i/&gt;&lt;w:lang w:fareast=&quot;EN-GB&quot;/&gt;&lt;/w:rPr&gt;&lt;m:t&gt;=&lt;/m:t&gt;&lt;/m:r&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2.3&lt;/m:t&gt;&lt;/m:r&gt;&lt;m:r&gt;&lt;m:rPr&gt;&lt;m:sty m:val=&quot;p&quot;/&gt;&lt;/m:rPr&gt;&lt;w:rPr&gt;&lt;w:rFonts w:ascii=&quot;Cambria Math&quot; w:h-ansi=&quot;Cambria Math&quot;/&gt;&lt;wx:font wx:val=&quot;Cambria Math&quot;/&gt;&lt;w:lang w:fareast=&quot;EN-GB&quot;/&gt;&lt;/w:rPr&gt;&lt;m:t&gt;‚Äâ&lt;/m:t&gt;&lt;/m:r&gt;&lt;m:r&gt;&lt;w:rPr&gt;&lt;w:rFonts w:ascii=&quot;Cambria Math&quot; w:h-ansi=&quot;Cambria Math&quot;/&gt;&lt;wx:font wx:val=&quot;Cambria Math&quot;/&gt;&lt;w:i/&gt;&lt;w:lang w:fareast=&quot;EN-GB&quot;/&gt;&lt;/w:rPr&gt;&lt;m:t&gt;Q&lt;/m:t&gt;&lt;/m:r&gt;&lt;/m:num&gt;&lt;m:den&gt;&lt;m:r&gt;&lt;w:rPr&gt;&lt;w:rFonts w:ascii=&quot;Cambria Math&quot; w:h-ansi=&quot;Cambria Math&quot;/&gt;&lt;wx:font wx:val=&quot;Cambria Math&quot;/&gt;&lt;w:i/&gt;&lt;w:lang w:fareast=&quot;EN-GB&quot;/&gt;&lt;/w:rPr&gt;&lt;m:t&gt;4&lt;/m:t&gt;&lt;/m:r&gt;&lt;m:r&gt;&lt;m:rPr&gt;&lt;m:sty m:val=&quot;p&quot;/&gt;&lt;/m:rPr&gt;&lt;w:rPr&gt;&lt;w:rFonts w:ascii=&quot;Cambria Math&quot; w:h-ansi=&quot;Cambria Math&quot;/&gt;&lt;wx:font wx:val=&quot;Cambria Math&quot;/&gt;&lt;w:lang w:fareast=&quot;EN-GB&quot;/&gt;&lt;/w:rPr&gt;&lt;m:t&gt;œÄkD&lt;/m:t&gt;&lt;/m:r&gt;&lt;/m:den&gt;&lt;/m:f&gt;&lt;m:func&gt;&lt;m:funcPr&gt;&lt;m:ctrlPr&gt;&lt;w:rPr&gt;&lt;w:rFonts w:ascii=&quot;Cambria Math&quot; w:h-ansi=&quot;Cambria Math&quot;/&gt;&lt;wx:font wx:val=&quot;Cambria Math&quot;/&gt;&lt;w:i/&gt;&lt;w:lang w:fareast=&quot;EN-GB&quot;/&gt;&lt;/w:rPr&gt;&lt;/m:ctrlPr&gt;&lt;/m:funcPr&gt;&lt;m:fName&gt;&lt;m:r&gt;&lt;w:rPr&gt;&lt;w:rFonts w:ascii=&quot;Cambria Math&quot; w:h-ansi=&quot;Cambria Math&quot;/&gt;&lt;wx:font wx:val=&quot;Cambria Math&quot;/&gt;&lt;w:i/&gt;&lt;w:lang w:fareast=&quot;EN-GB&quot;/&gt;&lt;/w:rPr&gt;&lt;m:t&gt;log&lt;/m:t&gt;&lt;/m:r&gt;&lt;/m:fName&gt;&lt;m:e&gt;&lt;m:d&gt;&lt;m:dPr&gt;&lt;m:ctrlPr&gt;&lt;w:rPr&gt;&lt;w:rFonts w:ascii=&quot;Cambria Math&quot; w:h-ansi=&quot;Cambria Math&quot;/&gt;&lt;wx:font wx:val=&quot;Cambria Math&quot;/&gt;&lt;w:lang w:fareast=&quot;EN-GB&quot;/&gt;&lt;/w:rPr&gt;&lt;/m:ctrlPr&gt;&lt;/m:dPr&gt;&lt;m:e&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2.25kDt&lt;/m:t&gt;&lt;/m:r&gt;&lt;/m:num&gt;&lt;m:den&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r&lt;/m:t&gt;&lt;/m:r&gt;&lt;m:ctrlPr&gt;&lt;w:rPr&gt;&lt;w:rFonts w:ascii=&quot;Cambria Math&quot; w:h-ansi=&quot;Cambria Math&quot;/&gt;&lt;wx:font wx:val=&quot;Cambria Math&quot;/&gt;&lt;w:lang w:fareast=&quot;EN-GB&quot;/&gt;&lt;/w:rPr&gt;&lt;/m:ctrlPr&gt;&lt;/m:e&gt;&lt;m:sup&gt;&lt;m:r&gt;&lt;w:rPr&gt;&lt;w:rFonts w:ascii=&quot;Cambria Math&quot; w:h-ansi=&quot;Cambria Math&quot;/&gt;&lt;wx:font wx:val=&quot;Cambria Math&quot;/&gt;&lt;w:i/&gt;&lt;w:lang w:fareast=&quot;EN-GB&quot;/&gt;&lt;/w:rPr&gt;&lt;m:t&gt;2&lt;/m:t&gt;&lt;/m:r&gt;&lt;/m:sup&gt;&lt;/m:sSup&gt;&lt;m:r&gt;&lt;w:rPr&gt;&lt;w:rFonts w:ascii=&quot;Cambria Math&quot; w:h-ansi=&quot;Cambria Math&quot;/&gt;&lt;wx:font wx:val=&quot;Cambria Math&quot;/&gt;&lt;w:i/&gt;&lt;w:lang w:fareast=&quot;EN-GB&quot;/&gt;&lt;/w:rPr&gt;&lt;m:t&gt;S&lt;/m:t&gt;&lt;/m:r&gt;&lt;/m:den&gt;&lt;/m:f&gt;&lt;m:ctrlPr&gt;&lt;w:rPr&gt;&lt;w:rFonts w:ascii=&quot;Cambria Math&quot; w:h-ansi=&quot;Cambria Math&quot;/&gt;&lt;wx:font wx:val=&quot;Cambria Math&quot;/&gt;&lt;w:i/&gt;&lt;w:lang w:fareast=&quot;EN-GB&quot;/&gt;&lt;/w:rPr&gt;&lt;/m:ctrlPr&gt;&lt;/m:e&gt;&lt;/m:d&gt;&lt;/m:e&gt;&lt;/m:func&gt;&lt;/m:oMath&gt;&lt;/m:oMathPara&gt;&lt;/w:p&gt;&lt;w:sectPr wsp:rsidR=&quot;00000000&quot; wsp:rsidRPr=&quot;00126C46&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p>
    <w:p w14:paraId="1B11479E" w14:textId="381EBCF0" w:rsidR="00924DF2" w:rsidRPr="00992822" w:rsidRDefault="00924DF2" w:rsidP="00924DF2">
      <w:pPr>
        <w:spacing w:before="100" w:beforeAutospacing="1" w:after="100" w:afterAutospacing="1"/>
        <w:rPr>
          <w:lang w:eastAsia="en-GB"/>
        </w:rPr>
      </w:pPr>
      <w:r w:rsidRPr="00992822">
        <w:rPr>
          <w:lang w:eastAsia="en-GB"/>
        </w:rPr>
        <w:t xml:space="preserve">A pumping test was </w:t>
      </w:r>
      <w:r>
        <w:rPr>
          <w:lang w:eastAsia="en-GB"/>
        </w:rPr>
        <w:t>carried out</w:t>
      </w:r>
      <w:r w:rsidRPr="00992822">
        <w:rPr>
          <w:lang w:eastAsia="en-GB"/>
        </w:rPr>
        <w:t xml:space="preserve"> with an extraction of</w:t>
      </w:r>
      <w:r>
        <w:rPr>
          <w:lang w:eastAsia="en-GB"/>
        </w:rPr>
        <w:t xml:space="preserve"> </w:t>
      </w:r>
      <w:r w:rsidRPr="00924DF2">
        <w:rPr>
          <w:lang w:eastAsia="en-GB"/>
        </w:rPr>
        <w:fldChar w:fldCharType="begin"/>
      </w:r>
      <w:r w:rsidRPr="00924DF2">
        <w:rPr>
          <w:lang w:eastAsia="en-GB"/>
        </w:rPr>
        <w:instrText xml:space="preserve"> QUOTE </w:instrText>
      </w:r>
      <w:r w:rsidR="003C7B21">
        <w:rPr>
          <w:noProof/>
          <w:position w:val="-6"/>
        </w:rPr>
        <w:pict w14:anchorId="07CCB092">
          <v:shape id="_x0000_i1386" type="#_x0000_t75" alt="" style="width:82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664AB&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B664AB&quot; wsp:rsidP=&quot;00B664AB&quot;&gt;&lt;m:oMathPara&gt;&lt;m:oMath&gt;&lt;m:r&gt;&lt;w:rPr&gt;&lt;w:rFonts w:ascii=&quot;Cambria Math&quot; w:h-ansi=&quot;Cambria Math&quot;/&gt;&lt;wx:font wx:val=&quot;Cambria Math&quot;/&gt;&lt;w:i/&gt;&lt;w:lang w:fareast=&quot;EN-GB&quot;/&gt;&lt;/w:rPr&gt;&lt;m:t&gt;Q=2400‚Äâ&lt;/m:t&gt;&lt;/m:r&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m&lt;/m:t&gt;&lt;/m:r&gt;&lt;/m:e&gt;&lt;m:sup&gt;&lt;m:r&gt;&lt;w:rPr&gt;&lt;w:rFonts w:ascii=&quot;Cambria Math&quot; w:h-ansi=&quot;Cambria Math&quot;/&gt;&lt;wx:font wx:val=&quot;Cambria Math&quot;/&gt;&lt;w:i/&gt;&lt;w:lang w:fareast=&quot;EN-GB&quot;/&gt;&lt;/w:rPr&gt;&lt;m:t&gt;3&lt;/m:t&gt;&lt;/m:r&gt;&lt;/m:sup&gt;&lt;/m:sSup&gt;&lt;m:r&gt;&lt;m:rPr&gt;&lt;m:lit/&gt;&lt;/m:rPr&gt;&lt;w:rPr&gt;&lt;w:rFonts w:ascii=&quot;Cambria Math&quot; w:h-ansi=&quot;Cambria Math&quot;/&gt;&lt;wx:font wx:val=&quot;Cambria Math&quot;/&gt;&lt;w:i/&gt;&lt;w:lang w:fareast=&quot;EN-GB&quot;/&gt;&lt;/w:rPr&gt;&lt;m:t&gt;/&lt;/m:t&gt;&lt;/m:r&gt;&lt;m:r&gt;&lt;w:rPr&gt;&lt;w:rFonts w:ascii=&quot;Cambria Math&quot; w:h-ansi=&quot;Cambria Math&quot;/&gt;&lt;wx:font wx:val=&quot;Cambria Math&quot;/&gt;&lt;w:i/&gt;&lt;w:lang w:fareast=&quot;EN-GB&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924DF2">
        <w:rPr>
          <w:lang w:eastAsia="en-GB"/>
        </w:rPr>
        <w:instrText xml:space="preserve"> </w:instrText>
      </w:r>
      <w:r w:rsidRPr="00924DF2">
        <w:rPr>
          <w:lang w:eastAsia="en-GB"/>
        </w:rPr>
        <w:fldChar w:fldCharType="separate"/>
      </w:r>
      <w:r w:rsidR="003C7B21">
        <w:rPr>
          <w:noProof/>
          <w:position w:val="-6"/>
        </w:rPr>
        <w:pict w14:anchorId="0AFE3566">
          <v:shape id="_x0000_i1385" type="#_x0000_t75" alt="" style="width:82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664AB&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B664AB&quot; wsp:rsidP=&quot;00B664AB&quot;&gt;&lt;m:oMathPara&gt;&lt;m:oMath&gt;&lt;m:r&gt;&lt;w:rPr&gt;&lt;w:rFonts w:ascii=&quot;Cambria Math&quot; w:h-ansi=&quot;Cambria Math&quot;/&gt;&lt;wx:font wx:val=&quot;Cambria Math&quot;/&gt;&lt;w:i/&gt;&lt;w:lang w:fareast=&quot;EN-GB&quot;/&gt;&lt;/w:rPr&gt;&lt;m:t&gt;Q=2400‚Äâ&lt;/m:t&gt;&lt;/m:r&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m&lt;/m:t&gt;&lt;/m:r&gt;&lt;/m:e&gt;&lt;m:sup&gt;&lt;m:r&gt;&lt;w:rPr&gt;&lt;w:rFonts w:ascii=&quot;Cambria Math&quot; w:h-ansi=&quot;Cambria Math&quot;/&gt;&lt;wx:font wx:val=&quot;Cambria Math&quot;/&gt;&lt;w:i/&gt;&lt;w:lang w:fareast=&quot;EN-GB&quot;/&gt;&lt;/w:rPr&gt;&lt;m:t&gt;3&lt;/m:t&gt;&lt;/m:r&gt;&lt;/m:sup&gt;&lt;/m:sSup&gt;&lt;m:r&gt;&lt;m:rPr&gt;&lt;m:lit/&gt;&lt;/m:rPr&gt;&lt;w:rPr&gt;&lt;w:rFonts w:ascii=&quot;Cambria Math&quot; w:h-ansi=&quot;Cambria Math&quot;/&gt;&lt;wx:font wx:val=&quot;Cambria Math&quot;/&gt;&lt;w:i/&gt;&lt;w:lang w:fareast=&quot;EN-GB&quot;/&gt;&lt;/w:rPr&gt;&lt;m:t&gt;/&lt;/m:t&gt;&lt;/m:r&gt;&lt;m:r&gt;&lt;w:rPr&gt;&lt;w:rFonts w:ascii=&quot;Cambria Math&quot; w:h-ansi=&quot;Cambria Math&quot;/&gt;&lt;wx:font wx:val=&quot;Cambria Math&quot;/&gt;&lt;w:i/&gt;&lt;w:lang w:fareast=&quot;EN-GB&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924DF2">
        <w:rPr>
          <w:lang w:eastAsia="en-GB"/>
        </w:rPr>
        <w:fldChar w:fldCharType="end"/>
      </w:r>
      <w:r>
        <w:rPr>
          <w:lang w:eastAsia="en-GB"/>
        </w:rPr>
        <w:t xml:space="preserve">. The </w:t>
      </w:r>
      <w:r w:rsidRPr="00992822">
        <w:rPr>
          <w:lang w:eastAsia="en-GB"/>
        </w:rPr>
        <w:t>drawdown was measured in 3 observation wells.</w:t>
      </w:r>
    </w:p>
    <w:p w14:paraId="00F53B8A" w14:textId="1EC5C3AE" w:rsidR="00924DF2" w:rsidRPr="00992822" w:rsidRDefault="00924DF2" w:rsidP="00924DF2">
      <w:pPr>
        <w:spacing w:before="100" w:beforeAutospacing="1" w:after="100" w:afterAutospacing="1"/>
        <w:rPr>
          <w:lang w:eastAsia="en-GB"/>
        </w:rPr>
      </w:pPr>
      <w:r w:rsidRPr="00992822">
        <w:rPr>
          <w:lang w:eastAsia="en-GB"/>
        </w:rPr>
        <w:t xml:space="preserve">The figure shows the measured drawdown </w:t>
      </w:r>
      <w:r w:rsidRPr="00924DF2">
        <w:rPr>
          <w:lang w:eastAsia="en-GB"/>
        </w:rPr>
        <w:fldChar w:fldCharType="begin"/>
      </w:r>
      <w:r w:rsidRPr="00924DF2">
        <w:rPr>
          <w:lang w:eastAsia="en-GB"/>
        </w:rPr>
        <w:instrText xml:space="preserve"> QUOTE </w:instrText>
      </w:r>
      <w:r w:rsidR="003C7B21">
        <w:rPr>
          <w:noProof/>
          <w:position w:val="-6"/>
        </w:rPr>
        <w:pict w14:anchorId="1FC362D5">
          <v:shape id="_x0000_i1384" type="#_x0000_t75" alt="" style="width:6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E347F&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2E347F&quot; wsp:rsidP=&quot;002E347F&quot;&gt;&lt;m:oMathPara&gt;&lt;m:oMath&gt;&lt;m:r&gt;&lt;w:rPr&gt;&lt;w:rFonts w:ascii=&quot;Cambria Math&quot; w:h-ansi=&quot;Cambria Math&quot;/&gt;&lt;wx:font wx:val=&quot;Cambria Math&quot;/&gt;&lt;w:i/&gt;&lt;w:lang w:fareast=&quot;EN-GB&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24DF2">
        <w:rPr>
          <w:lang w:eastAsia="en-GB"/>
        </w:rPr>
        <w:instrText xml:space="preserve"> </w:instrText>
      </w:r>
      <w:r w:rsidRPr="00924DF2">
        <w:rPr>
          <w:lang w:eastAsia="en-GB"/>
        </w:rPr>
        <w:fldChar w:fldCharType="separate"/>
      </w:r>
      <w:r w:rsidR="003C7B21">
        <w:rPr>
          <w:noProof/>
          <w:position w:val="-6"/>
        </w:rPr>
        <w:pict w14:anchorId="5075D0DE">
          <v:shape id="_x0000_i1383" type="#_x0000_t75" alt="" style="width:6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E347F&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2E347F&quot; wsp:rsidP=&quot;002E347F&quot;&gt;&lt;m:oMathPara&gt;&lt;m:oMath&gt;&lt;m:r&gt;&lt;w:rPr&gt;&lt;w:rFonts w:ascii=&quot;Cambria Math&quot; w:h-ansi=&quot;Cambria Math&quot;/&gt;&lt;wx:font wx:val=&quot;Cambria Math&quot;/&gt;&lt;w:i/&gt;&lt;w:lang w:fareast=&quot;EN-GB&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24DF2">
        <w:rPr>
          <w:lang w:eastAsia="en-GB"/>
        </w:rPr>
        <w:fldChar w:fldCharType="end"/>
      </w:r>
      <w:r>
        <w:rPr>
          <w:lang w:eastAsia="en-GB"/>
        </w:rPr>
        <w:t xml:space="preserve"> </w:t>
      </w:r>
      <w:r w:rsidRPr="00992822">
        <w:rPr>
          <w:lang w:eastAsia="en-GB"/>
        </w:rPr>
        <w:t xml:space="preserve">in </w:t>
      </w:r>
      <w:r>
        <w:rPr>
          <w:lang w:eastAsia="en-GB"/>
        </w:rPr>
        <w:t xml:space="preserve">the </w:t>
      </w:r>
      <w:r w:rsidRPr="00992822">
        <w:rPr>
          <w:lang w:eastAsia="en-GB"/>
        </w:rPr>
        <w:t>observation wells as a function of</w:t>
      </w:r>
      <w:r>
        <w:rPr>
          <w:lang w:eastAsia="en-GB"/>
        </w:rPr>
        <w:t xml:space="preserve"> </w:t>
      </w:r>
      <w:r w:rsidRPr="00924DF2">
        <w:rPr>
          <w:lang w:eastAsia="en-GB"/>
        </w:rPr>
        <w:fldChar w:fldCharType="begin"/>
      </w:r>
      <w:r w:rsidRPr="00924DF2">
        <w:rPr>
          <w:lang w:eastAsia="en-GB"/>
        </w:rPr>
        <w:instrText xml:space="preserve"> QUOTE </w:instrText>
      </w:r>
      <w:r w:rsidR="003C7B21">
        <w:rPr>
          <w:noProof/>
          <w:position w:val="-6"/>
        </w:rPr>
        <w:pict w14:anchorId="56E74A9F">
          <v:shape id="_x0000_i1382" type="#_x0000_t75" alt="" style="width:23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A5D97&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A5D97&quot; wsp:rsidP=&quot;001A5D97&quot;&gt;&lt;m:oMathPara&gt;&lt;m:oMath&gt;&lt;m:r&gt;&lt;w:rPr&gt;&lt;w:rFonts w:ascii=&quot;Cambria Math&quot; w:h-ansi=&quot;Cambria Math&quot;/&gt;&lt;wx:font wx:val=&quot;Cambria Math&quot;/&gt;&lt;w:i/&gt;&lt;w:lang w:fareast=&quot;EN-GB&quot;/&gt;&lt;/w:rPr&gt;&lt;m:t&gt;t&lt;/m:t&gt;&lt;/m:r&gt;&lt;m:r&gt;&lt;m:rPr&gt;&lt;m:lit/&gt;&lt;/m:rPr&gt;&lt;w:rPr&gt;&lt;w:rFonts w:ascii=&quot;Cambria Math&quot; w:h-ansi=&quot;Cambria Math&quot;/&gt;&lt;wx:font wx:val=&quot;Cambria Math&quot;/&gt;&lt;w:i/&gt;&lt;w:lang w:fareast=&quot;EN-GB&quot;/&gt;&lt;/w:rPr&gt;&lt;m:t&gt;/&lt;/m:t&gt;&lt;/m:r&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r&lt;/m:t&gt;&lt;/m:r&gt;&lt;/m:e&gt;&lt;m:sup&gt;&lt;m:r&gt;&lt;w:rPr&gt;&lt;w:rFonts w:ascii=&quot;Cambria Math&quot; w:h-ansi=&quot;Cambria Math&quot;/&gt;&lt;wx:font wx:val=&quot;Cambria Math&quot;/&gt;&lt;w:i/&gt;&lt;w:lang w:fareast=&quot;EN-GB&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924DF2">
        <w:rPr>
          <w:lang w:eastAsia="en-GB"/>
        </w:rPr>
        <w:instrText xml:space="preserve"> </w:instrText>
      </w:r>
      <w:r w:rsidRPr="00924DF2">
        <w:rPr>
          <w:lang w:eastAsia="en-GB"/>
        </w:rPr>
        <w:fldChar w:fldCharType="separate"/>
      </w:r>
      <w:r w:rsidR="003C7B21">
        <w:rPr>
          <w:noProof/>
          <w:position w:val="-6"/>
        </w:rPr>
        <w:pict w14:anchorId="0BFC0C68">
          <v:shape id="_x0000_i1381" type="#_x0000_t75" alt="" style="width:23pt;height:14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A5D97&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A5D97&quot; wsp:rsidP=&quot;001A5D97&quot;&gt;&lt;m:oMathPara&gt;&lt;m:oMath&gt;&lt;m:r&gt;&lt;w:rPr&gt;&lt;w:rFonts w:ascii=&quot;Cambria Math&quot; w:h-ansi=&quot;Cambria Math&quot;/&gt;&lt;wx:font wx:val=&quot;Cambria Math&quot;/&gt;&lt;w:i/&gt;&lt;w:lang w:fareast=&quot;EN-GB&quot;/&gt;&lt;/w:rPr&gt;&lt;m:t&gt;t&lt;/m:t&gt;&lt;/m:r&gt;&lt;m:r&gt;&lt;m:rPr&gt;&lt;m:lit/&gt;&lt;/m:rPr&gt;&lt;w:rPr&gt;&lt;w:rFonts w:ascii=&quot;Cambria Math&quot; w:h-ansi=&quot;Cambria Math&quot;/&gt;&lt;wx:font wx:val=&quot;Cambria Math&quot;/&gt;&lt;w:i/&gt;&lt;w:lang w:fareast=&quot;EN-GB&quot;/&gt;&lt;/w:rPr&gt;&lt;m:t&gt;/&lt;/m:t&gt;&lt;/m:r&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r&lt;/m:t&gt;&lt;/m:r&gt;&lt;/m:e&gt;&lt;m:sup&gt;&lt;m:r&gt;&lt;w:rPr&gt;&lt;w:rFonts w:ascii=&quot;Cambria Math&quot; w:h-ansi=&quot;Cambria Math&quot;/&gt;&lt;wx:font wx:val=&quot;Cambria Math&quot;/&gt;&lt;w:i/&gt;&lt;w:lang w:fareast=&quot;EN-GB&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924DF2">
        <w:rPr>
          <w:lang w:eastAsia="en-GB"/>
        </w:rPr>
        <w:fldChar w:fldCharType="end"/>
      </w:r>
      <w:r w:rsidRPr="00992822">
        <w:rPr>
          <w:lang w:eastAsia="en-GB"/>
        </w:rPr>
        <w:t xml:space="preserve"> on logarithmic scale.</w:t>
      </w:r>
    </w:p>
    <w:p w14:paraId="5AF9C704" w14:textId="77777777" w:rsidR="00924DF2" w:rsidRPr="00992822" w:rsidRDefault="00924DF2" w:rsidP="00924DF2">
      <w:pPr>
        <w:spacing w:before="100" w:beforeAutospacing="1" w:after="100" w:afterAutospacing="1"/>
        <w:rPr>
          <w:lang w:eastAsia="en-GB"/>
        </w:rPr>
      </w:pPr>
      <w:r w:rsidRPr="00992822">
        <w:rPr>
          <w:lang w:eastAsia="en-GB"/>
        </w:rPr>
        <w:t>Answer the following questions</w:t>
      </w:r>
    </w:p>
    <w:p w14:paraId="3B54D2E6" w14:textId="77777777" w:rsidR="00924DF2" w:rsidRPr="00054FF2" w:rsidRDefault="00924DF2" w:rsidP="00FA53C2">
      <w:pPr>
        <w:numPr>
          <w:ilvl w:val="0"/>
          <w:numId w:val="56"/>
        </w:numPr>
        <w:spacing w:before="100" w:beforeAutospacing="1" w:after="100" w:afterAutospacing="1"/>
        <w:rPr>
          <w:lang w:eastAsia="en-GB"/>
        </w:rPr>
      </w:pPr>
      <w:r>
        <w:rPr>
          <w:lang w:eastAsia="en-GB"/>
        </w:rPr>
        <w:t xml:space="preserve">What is </w:t>
      </w:r>
      <w:r w:rsidRPr="00992822">
        <w:rPr>
          <w:lang w:eastAsia="en-GB"/>
        </w:rPr>
        <w:t>the transmissivity</w:t>
      </w:r>
      <w:r>
        <w:rPr>
          <w:lang w:eastAsia="en-GB"/>
        </w:rPr>
        <w:t xml:space="preserve">, explain and compute </w:t>
      </w:r>
      <w:proofErr w:type="gramStart"/>
      <w:r>
        <w:rPr>
          <w:lang w:eastAsia="en-GB"/>
        </w:rPr>
        <w:t>it.</w:t>
      </w:r>
      <w:proofErr w:type="gramEnd"/>
    </w:p>
    <w:p w14:paraId="402B9CD1" w14:textId="77777777" w:rsidR="00924DF2" w:rsidRDefault="00924DF2" w:rsidP="00A839D7">
      <w:pPr>
        <w:pStyle w:val="Answer"/>
      </w:pPr>
      <w:r>
        <w:t>The drawdown per log-cycle is about 0.55 m, which should equal</w:t>
      </w:r>
    </w:p>
    <w:p w14:paraId="642BE0E7" w14:textId="5061BA02" w:rsidR="00924DF2" w:rsidRDefault="003C7B21" w:rsidP="00A839D7">
      <w:pPr>
        <w:pStyle w:val="Answer"/>
      </w:pPr>
      <w:r>
        <w:rPr>
          <w:noProof/>
        </w:rPr>
        <w:pict w14:anchorId="22F800A4">
          <v:shape id="_x0000_i1380" type="#_x0000_t75" alt="" style="width:273.9pt;height:42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631E8&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6631E8&quot; wsp:rsidRDefault=&quot;006631E8&quot; wsp:rsidP=&quot;006631E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0t&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t&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3Q&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œÄ&lt;/m:t&gt;&lt;/m:r&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og&lt;/m:t&gt;&lt;/m:r&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35kD10t&lt;/m:t&gt;&lt;/m:r&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log&lt;/m:t&gt;&lt;/m:r&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5kDt&lt;/m:t&gt;&lt;/m:r&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d&gt;&lt;/m:oMath&gt;&lt;/m:oMathPara&gt;&lt;/w:p&gt;&lt;w:sectPr wsp:rsidR=&quot;00000000&quot; wsp:rsidRPr=&quot;006631E8&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p>
    <w:p w14:paraId="025FFC1A" w14:textId="2ED7C614" w:rsidR="00924DF2" w:rsidRPr="00BE3184" w:rsidRDefault="003C7B21" w:rsidP="00A839D7">
      <w:pPr>
        <w:pStyle w:val="Answer"/>
      </w:pPr>
      <w:r>
        <w:rPr>
          <w:noProof/>
        </w:rPr>
        <w:pict w14:anchorId="0D44AE06">
          <v:shape id="_x0000_i1379" type="#_x0000_t75" alt="" style="width:233pt;height:41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76913&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C76913&quot; wsp:rsidRDefault=&quot;00C76913&quot; wsp:rsidP=&quot;00C7691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0t&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t&lt;/m:t&gt;&lt;/m:r&gt;&lt;/m:sub&gt;&lt;/m:sSub&gt;&lt;m:r&gt;&lt;w:rPr&gt;&lt;w:rFonts w:ascii=&quot;Cambria Math&quot; w:h-ansi=&quot;Cambria Math&quot;/&gt;&lt;wx:font wx:val=&quot;Cambria Math&quot;/&gt;&lt;w:i/&gt;&lt;/w:rPr&gt;&lt;m:t&gt;=0.55=&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3Q&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œÄ&lt;/m:t&gt;&lt;/m:r&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og&lt;/m:t&gt;&lt;/m:r&gt;&lt;/m:fName&gt;&lt;m:e&gt;&lt;m:r&gt;&lt;w:rPr&gt;&lt;w:rFonts w:ascii=&quot;Cambria Math&quot; w:h-ansi=&quot;Cambria Math&quot;/&gt;&lt;wx:font wx:val=&quot;Cambria Math&quot;/&gt;&lt;w:i/&gt;&lt;/w:rPr&gt;&lt;m:t&gt;10&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3&lt;/m:t&gt;&lt;/m:r&gt;&lt;m:r&gt;&lt;m:rPr&gt;&lt;m:sty m:val=&quot;p&quot;/&gt;&lt;/m:rPr&gt;&lt;w:rPr&gt;&lt;w:rFonts w:ascii=&quot;Cambria Math&quot; w:h-ansi=&quot;Cambria Math&quot;/&gt;&lt;wx:font wx:val=&quot;Cambria Math&quot;/&gt;&lt;/w:rPr&gt;&lt;m:t&gt;√ó&lt;/m:t&gt;&lt;/m:r&gt;&lt;m:r&gt;&lt;w:rPr&gt;&lt;w:rFonts w:ascii=&quot;Cambria Math&quot; w:h-ansi=&quot;Cambria Math&quot;/&gt;&lt;wx:font wx:val=&quot;Cambria Math&quot;/&gt;&lt;w:i/&gt;&lt;/w:rPr&gt;&lt;m:t&gt;2400&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œÄ&lt;/m:t&gt;&lt;/m:r&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oMath&gt;&lt;/m:oMathPara&gt;&lt;/w:p&gt;&lt;w:sectPr wsp:rsidR=&quot;00000000&quot; wsp:rsidRPr=&quot;00C7691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p>
    <w:p w14:paraId="3757206D" w14:textId="77777777" w:rsidR="00924DF2" w:rsidRPr="00BE3184" w:rsidRDefault="00924DF2" w:rsidP="00A839D7">
      <w:pPr>
        <w:pStyle w:val="Answer"/>
      </w:pPr>
      <w:r>
        <w:t>Therefore,</w:t>
      </w:r>
    </w:p>
    <w:p w14:paraId="2483CB2C" w14:textId="3E922046" w:rsidR="00924DF2" w:rsidRPr="00992822" w:rsidRDefault="003C7B21" w:rsidP="00A839D7">
      <w:pPr>
        <w:pStyle w:val="Answer"/>
      </w:pPr>
      <w:r>
        <w:rPr>
          <w:noProof/>
        </w:rPr>
        <w:pict w14:anchorId="6BD31AB6">
          <v:shape id="_x0000_i1378" type="#_x0000_t75" alt="" style="width:82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341D0&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3341D0&quot; wsp:rsidRDefault=&quot;003341D0&quot; wsp:rsidP=&quot;003341D0&quot;&gt;&lt;m:oMathPara&gt;&lt;m:oMath&gt;&lt;m:r&gt;&lt;w:rPr&gt;&lt;w:rFonts w:ascii=&quot;Cambria Math&quot; w:h-ansi=&quot;Cambria Math&quot;/&gt;&lt;wx:font wx:val=&quot;Cambria Math&quot;/&gt;&lt;w:i/&gt;&lt;/w:rPr&gt;&lt;m:t&gt;kD&lt;/m:t&gt;&lt;/m:r&gt;&lt;m:r&gt;&lt;m:rPr&gt;&lt;m:sty m:val=&quot;p&quot;/&gt;&lt;/m:rPr&gt;&lt;w:rPr&gt;&lt;w:rFonts w:ascii=&quot;Cambria Math&quot; w:h-ansi=&quot;Cambria Math&quot;/&gt;&lt;wx:font wx:val=&quot;Cambria Math&quot;/&gt;&lt;/w:rPr&gt;&lt;m:t&gt;‚âà&lt;/m:t&gt;&lt;/m:r&gt;&lt;m:r&gt;&lt;w:rPr&gt;&lt;w:rFonts w:ascii=&quot;Cambria Math&quot; w:h-ansi=&quot;Cambria Math&quot;/&gt;&lt;wx:font wx:val=&quot;Cambria Math&quot;/&gt;&lt;w:i/&gt;&lt;/w:rPr&gt;&lt;m:t&gt;800‚Äâ&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m&lt;/m:t&gt;&lt;/m:r&gt;&lt;/m:e&gt;&lt;m:sup&gt;&lt;m:r&gt;&lt;w:rPr&gt;&lt;w:rFonts w:ascii=&quot;Cambria Math&quot; w:h-ansi=&quot;Cambria Math&quot;/&gt;&lt;wx:font wx:val=&quot;Cambria Math&quot;/&gt;&lt;w:i/&gt;&lt;/w:rPr&gt;&lt;m:t&gt;2&lt;/m:t&gt;&lt;/m:r&gt;&lt;/m:sup&gt;&lt;/m:sSup&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d&lt;/m:t&gt;&lt;/m:r&gt;&lt;/m:oMath&gt;&lt;/m:oMathPara&gt;&lt;/w:p&gt;&lt;w:sectPr wsp:rsidR=&quot;00000000&quot; wsp:rsidRPr=&quot;003341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p>
    <w:p w14:paraId="6F160BBB" w14:textId="77777777" w:rsidR="00924DF2" w:rsidRPr="00BE3184" w:rsidRDefault="00924DF2" w:rsidP="00FA53C2">
      <w:pPr>
        <w:numPr>
          <w:ilvl w:val="0"/>
          <w:numId w:val="56"/>
        </w:numPr>
        <w:spacing w:before="100" w:beforeAutospacing="1" w:after="100" w:afterAutospacing="1"/>
        <w:rPr>
          <w:lang w:eastAsia="en-GB"/>
        </w:rPr>
      </w:pPr>
      <w:r>
        <w:rPr>
          <w:lang w:eastAsia="en-GB"/>
        </w:rPr>
        <w:t xml:space="preserve">What is the </w:t>
      </w:r>
      <w:r w:rsidRPr="00992822">
        <w:rPr>
          <w:lang w:eastAsia="en-GB"/>
        </w:rPr>
        <w:t>storage coefficient</w:t>
      </w:r>
      <w:r>
        <w:rPr>
          <w:lang w:eastAsia="en-GB"/>
        </w:rPr>
        <w:t>, explain and compute it?</w:t>
      </w:r>
    </w:p>
    <w:p w14:paraId="3BCD0057" w14:textId="524FCDD4" w:rsidR="00924DF2" w:rsidRDefault="00924DF2" w:rsidP="00A839D7">
      <w:pPr>
        <w:pStyle w:val="Answer"/>
      </w:pPr>
      <w:r>
        <w:t xml:space="preserve">Extending the straight portion of the drawdown curve to </w:t>
      </w:r>
      <w:r w:rsidRPr="00924DF2">
        <w:fldChar w:fldCharType="begin"/>
      </w:r>
      <w:r w:rsidRPr="00924DF2">
        <w:instrText xml:space="preserve"> QUOTE </w:instrText>
      </w:r>
      <w:r w:rsidR="003C7B21">
        <w:rPr>
          <w:noProof/>
          <w:position w:val="-34"/>
        </w:rPr>
        <w:pict w14:anchorId="1D1620BA">
          <v:shape id="_x0000_i1377" type="#_x0000_t75" alt="" style="width:28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3065E&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C3065E&quot; wsp:rsidP=&quot;00C3065E&quot;&gt;&lt;m:oMathPara&gt;&lt;m:oMath&gt;&lt;m:r&gt;&lt;w:rPr&gt;&lt;w:rFonts w:ascii=&quot;Cambria Math&quot; w:h-ansi=&quot;Cambria Math&quot;/&gt;&lt;wx:font wx:val=&quot;Cambria Math&quot;/&gt;&lt;w:i/&gt;&lt;/w:rPr&gt;&lt;m:t&gt;s=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924DF2">
        <w:instrText xml:space="preserve"> </w:instrText>
      </w:r>
      <w:r w:rsidRPr="00924DF2">
        <w:fldChar w:fldCharType="separate"/>
      </w:r>
      <w:r w:rsidR="003C7B21">
        <w:rPr>
          <w:noProof/>
          <w:position w:val="-34"/>
        </w:rPr>
        <w:pict w14:anchorId="37796DF0">
          <v:shape id="_x0000_i1376" type="#_x0000_t75" alt="" style="width:28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3065E&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C3065E&quot; wsp:rsidP=&quot;00C3065E&quot;&gt;&lt;m:oMathPara&gt;&lt;m:oMath&gt;&lt;m:r&gt;&lt;w:rPr&gt;&lt;w:rFonts w:ascii=&quot;Cambria Math&quot; w:h-ansi=&quot;Cambria Math&quot;/&gt;&lt;wx:font wx:val=&quot;Cambria Math&quot;/&gt;&lt;w:i/&gt;&lt;/w:rPr&gt;&lt;m:t&gt;s=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924DF2">
        <w:fldChar w:fldCharType="end"/>
      </w:r>
      <w:r>
        <w:t xml:space="preserve"> gives </w:t>
      </w:r>
      <w:r w:rsidRPr="00924DF2">
        <w:fldChar w:fldCharType="begin"/>
      </w:r>
      <w:r w:rsidRPr="00924DF2">
        <w:instrText xml:space="preserve"> QUOTE </w:instrText>
      </w:r>
      <w:r w:rsidR="003C7B21">
        <w:rPr>
          <w:noProof/>
          <w:position w:val="-32"/>
        </w:rPr>
        <w:pict w14:anchorId="348DA7FB">
          <v:shape id="_x0000_i1375" type="#_x0000_t75" alt="" style="width:63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B652F&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7B652F&quot; wsp:rsidP=&quot;007B652F&quot;&gt;&lt;m:oMathPara&gt;&lt;m:oMath&gt;&lt;m:r&gt;&lt;w:rPr&gt;&lt;w:rFonts w:ascii=&quot;Cambria Math&quot; w:h-ansi=&quot;Cambria Math&quot;/&gt;&lt;wx:font wx:val=&quot;Cambria Math&quot;/&gt;&lt;w:i/&gt;&lt;/w:rPr&gt;&lt;m:t&gt;t&lt;/m:t&gt;&lt;/m:r&gt;&lt;m:r&gt;&lt;m:rPr&gt;&lt;m:lit/&gt;&lt;/m:rP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ctrlPr&gt;&lt;w:rPr&gt;&lt;w:rFonts w:ascii=&quot;Cambria Math&quot; w:h-ansi=&quot;Cambria Math&quot;/&gt;&lt;wx:font wx:val=&quot;Cambria Math&quot;/&gt;&lt;/w:rPr&gt;&lt;/m:ctrlPr&gt;&lt;/m:e&gt;&lt;m:sup&gt;&lt;m:r&gt;&lt;w:rPr&gt;&lt;w:rFonts w:ascii=&quot;Cambria Math&quot; w:h-ansi=&quot;Cambria Math&quot;/&gt;&lt;wx:font wx:val=&quot;Cambria Math&quot;/&gt;&lt;w:i/&gt;&lt;/w:rPr&gt;&lt;m:t&gt;-4&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924DF2">
        <w:instrText xml:space="preserve"> </w:instrText>
      </w:r>
      <w:r w:rsidRPr="00924DF2">
        <w:fldChar w:fldCharType="separate"/>
      </w:r>
      <w:r w:rsidR="003C7B21">
        <w:rPr>
          <w:noProof/>
          <w:position w:val="-32"/>
        </w:rPr>
        <w:pict w14:anchorId="30320485">
          <v:shape id="_x0000_i1374" type="#_x0000_t75" alt="" style="width:63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B652F&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7B652F&quot; wsp:rsidP=&quot;007B652F&quot;&gt;&lt;m:oMathPara&gt;&lt;m:oMath&gt;&lt;m:r&gt;&lt;w:rPr&gt;&lt;w:rFonts w:ascii=&quot;Cambria Math&quot; w:h-ansi=&quot;Cambria Math&quot;/&gt;&lt;wx:font wx:val=&quot;Cambria Math&quot;/&gt;&lt;w:i/&gt;&lt;/w:rPr&gt;&lt;m:t&gt;t&lt;/m:t&gt;&lt;/m:r&gt;&lt;m:r&gt;&lt;m:rPr&gt;&lt;m:lit/&gt;&lt;/m:rP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ctrlPr&gt;&lt;w:rPr&gt;&lt;w:rFonts w:ascii=&quot;Cambria Math&quot; w:h-ansi=&quot;Cambria Math&quot;/&gt;&lt;wx:font wx:val=&quot;Cambria Math&quot;/&gt;&lt;/w:rPr&gt;&lt;/m:ctrlPr&gt;&lt;/m:e&gt;&lt;m:sup&gt;&lt;m:r&gt;&lt;w:rPr&gt;&lt;w:rFonts w:ascii=&quot;Cambria Math&quot; w:h-ansi=&quot;Cambria Math&quot;/&gt;&lt;wx:font wx:val=&quot;Cambria Math&quot;/&gt;&lt;w:i/&gt;&lt;/w:rPr&gt;&lt;m:t&gt;-4&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924DF2">
        <w:fldChar w:fldCharType="end"/>
      </w:r>
      <w:r>
        <w:t>. At this value, the argument of the logarithm must be 1, because then the computed drawdown is zero.</w:t>
      </w:r>
    </w:p>
    <w:p w14:paraId="4292E9BD" w14:textId="3A7AE324" w:rsidR="00924DF2" w:rsidRPr="00BE3184" w:rsidRDefault="003C7B21" w:rsidP="00A839D7">
      <w:pPr>
        <w:pStyle w:val="Answer"/>
      </w:pPr>
      <w:r>
        <w:rPr>
          <w:noProof/>
        </w:rPr>
        <w:pict w14:anchorId="2DF5017E">
          <v:shape id="_x0000_i1373" type="#_x0000_t75" alt="" style="width:158pt;height:41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10BF&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D410BF&quot; wsp:rsidRDefault=&quot;00D410BF&quot; wsp:rsidP=&quot;00D410BF&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5kDt&lt;/m:t&gt;&lt;/m:r&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1=&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5kD&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r&gt;&lt;m:rPr&gt;&lt;m:sty m:val=&quot;p&quot;/&gt;&lt;/m:rPr&gt;&lt;w:rPr&gt;&lt;w:rFonts w:ascii=&quot;Cambria Math&quot; w:h-ansi=&quot;Cambria Math&quot;/&gt;&lt;wx:font wx:val=&quot;Cambria Math&quot;/&gt;&lt;/w:rPr&gt;&lt;m:t&gt;√ó&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ctrlPr&gt;&lt;w:rPr&gt;&lt;w:rFonts w:ascii=&quot;Cambria Math&quot; w:h-ansi=&quot;Cambria Math&quot;/&gt;&lt;wx:font wx:val=&quot;Cambria Math&quot;/&gt;&lt;/w:rPr&gt;&lt;/m:ctrlP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4&lt;/m:t&gt;&lt;/m:r&gt;&lt;/m:oMath&gt;&lt;/m:oMathPara&gt;&lt;/w:p&gt;&lt;w:sectPr wsp:rsidR=&quot;00000000&quot; wsp:rsidRPr=&quot;00D410BF&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p>
    <w:p w14:paraId="191DD33A" w14:textId="3548153E" w:rsidR="00924DF2" w:rsidRPr="00992822" w:rsidRDefault="003C7B21" w:rsidP="00A839D7">
      <w:pPr>
        <w:pStyle w:val="Answer"/>
      </w:pPr>
      <w:r>
        <w:rPr>
          <w:noProof/>
        </w:rPr>
        <w:pict w14:anchorId="137A46BB">
          <v:shape id="_x0000_i1372" type="#_x0000_t75" alt="" style="width:155pt;height:28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AF3461&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AF3461&quot; wsp:rsidRDefault=&quot;00AF3461&quot; wsp:rsidP=&quot;00AF3461&quot;&gt;&lt;m:oMathPara&gt;&lt;m:oMath&gt;&lt;m:r&gt;&lt;w:rPr&gt;&lt;w:rFonts w:ascii=&quot;Cambria Math&quot; w:h-ansi=&quot;Cambria Math&quot;/&gt;&lt;wx:font wx:val=&quot;Cambria Math&quot;/&gt;&lt;w:i/&gt;&lt;/w:rPr&gt;&lt;m:t&gt;S=2.25&lt;/m:t&gt;&lt;/m:r&gt;&lt;m:r&gt;&lt;m:rPr&gt;&lt;m:sty m:val=&quot;p&quot;/&gt;&lt;/m:rPr&gt;&lt;w:rPr&gt;&lt;w:rFonts w:ascii=&quot;Cambria Math&quot; w:h-ansi=&quot;Cambria Math&quot;/&gt;&lt;wx:font wx:val=&quot;Cambria Math&quot;/&gt;&lt;/w:rPr&gt;&lt;m:t&gt;√ó&lt;/m:t&gt;&lt;/m:r&gt;&lt;m:r&gt;&lt;w:rPr&gt;&lt;w:rFonts w:ascii=&quot;Cambria Math&quot; w:h-ansi=&quot;Cambria Math&quot;/&gt;&lt;wx:font wx:val=&quot;Cambria Math&quot;/&gt;&lt;w:i/&gt;&lt;/w:rPr&gt;&lt;m:t&gt;800&lt;/m:t&gt;&lt;/m:r&gt;&lt;m:r&gt;&lt;m:rPr&gt;&lt;m:sty m:val=&quot;p&quot;/&gt;&lt;/m:rPr&gt;&lt;w:rPr&gt;&lt;w:rFonts w:ascii=&quot;Cambria Math&quot; w:h-ansi=&quot;Cambria Math&quot;/&gt;&lt;wx:font wx:val=&quot;Cambria Math&quot;/&gt;&lt;/w:rPr&gt;&lt;m:t&gt;√ó&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ctrlPr&gt;&lt;w:rPr&gt;&lt;w:rFonts w:ascii=&quot;Cambria Math&quot; w:h-ansi=&quot;Cambria Math&quot;/&gt;&lt;wx:font wx:val=&quot;Cambria Math&quot;/&gt;&lt;/w:rPr&gt;&lt;/m:ctrlPr&gt;&lt;/m:e&gt;&lt;m:sup&gt;&lt;m:r&gt;&lt;w:rPr&gt;&lt;w:rFonts w:ascii=&quot;Cambria Math&quot; w:h-ansi=&quot;Cambria Math&quot;/&gt;&lt;wx:font wx:val=&quot;Cambria Math&quot;/&gt;&lt;w:i/&gt;&lt;/w:rPr&gt;&lt;m:t&gt;-4&lt;/m:t&gt;&lt;/m:r&gt;&lt;/m:sup&gt;&lt;/m:sSup&gt;&lt;m:r&gt;&lt;w:rPr&gt;&lt;w:rFonts w:ascii=&quot;Cambria Math&quot; w:h-ansi=&quot;Cambria Math&quot;/&gt;&lt;wx:font wx:val=&quot;Cambria Math&quot;/&gt;&lt;w:i/&gt;&lt;/w:rPr&gt;&lt;m:t&gt;=0.18&lt;/m:t&gt;&lt;/m:r&gt;&lt;/m:oMath&gt;&lt;/m:oMathPara&gt;&lt;/w:p&gt;&lt;w:sectPr wsp:rsidR=&quot;00000000&quot; wsp:rsidRPr=&quot;00AF3461&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p>
    <w:p w14:paraId="283D0A33" w14:textId="77777777" w:rsidR="00924DF2" w:rsidRDefault="00924DF2" w:rsidP="00FA53C2">
      <w:pPr>
        <w:numPr>
          <w:ilvl w:val="0"/>
          <w:numId w:val="56"/>
        </w:numPr>
        <w:spacing w:before="100" w:beforeAutospacing="1" w:after="100" w:afterAutospacing="1"/>
        <w:rPr>
          <w:lang w:eastAsia="en-GB"/>
        </w:rPr>
      </w:pPr>
      <w:r w:rsidRPr="00992822">
        <w:rPr>
          <w:lang w:eastAsia="en-GB"/>
        </w:rPr>
        <w:t>If you had only the drawdown in the well</w:t>
      </w:r>
      <w:r>
        <w:rPr>
          <w:lang w:eastAsia="en-GB"/>
        </w:rPr>
        <w:t xml:space="preserve"> itself instead of in observation wells</w:t>
      </w:r>
      <w:r w:rsidRPr="00992822">
        <w:rPr>
          <w:lang w:eastAsia="en-GB"/>
        </w:rPr>
        <w:t>? What could you and what could you not determine, and why?</w:t>
      </w:r>
    </w:p>
    <w:p w14:paraId="48BD0DDC" w14:textId="77777777" w:rsidR="00924DF2" w:rsidRPr="00992822" w:rsidRDefault="00924DF2" w:rsidP="00A839D7">
      <w:pPr>
        <w:pStyle w:val="Answer"/>
      </w:pPr>
      <w:r>
        <w:t>In that case we can always compute the transmissivity, but not the storage coefficient, because the drawdown in the well depends on other things like borehole skin and partial penetration of the screen, which are not known in general.</w:t>
      </w:r>
    </w:p>
    <w:p w14:paraId="17C987C4" w14:textId="77777777" w:rsidR="00924DF2" w:rsidRDefault="00924DF2" w:rsidP="00FA53C2">
      <w:pPr>
        <w:numPr>
          <w:ilvl w:val="0"/>
          <w:numId w:val="56"/>
        </w:numPr>
        <w:spacing w:before="100" w:beforeAutospacing="1" w:after="100" w:afterAutospacing="1"/>
        <w:rPr>
          <w:lang w:eastAsia="en-GB"/>
        </w:rPr>
      </w:pPr>
      <w:r w:rsidRPr="00992822">
        <w:rPr>
          <w:lang w:eastAsia="en-GB"/>
        </w:rPr>
        <w:t>What is the radius of influence</w:t>
      </w:r>
      <w:r>
        <w:rPr>
          <w:lang w:eastAsia="en-GB"/>
        </w:rPr>
        <w:t xml:space="preserve">? Explain and </w:t>
      </w:r>
      <w:r w:rsidRPr="00992822">
        <w:rPr>
          <w:lang w:eastAsia="en-GB"/>
        </w:rPr>
        <w:t>show it mathematically.</w:t>
      </w:r>
    </w:p>
    <w:p w14:paraId="296A31B0" w14:textId="77777777" w:rsidR="00924DF2" w:rsidRDefault="00924DF2" w:rsidP="00A839D7">
      <w:pPr>
        <w:pStyle w:val="Answer"/>
      </w:pPr>
      <w:r>
        <w:t xml:space="preserve">That’s the radius at which the drawdown in the simplified Theis formula is zero, so that then the argument of the logarithm is zero. In </w:t>
      </w:r>
      <w:proofErr w:type="gramStart"/>
      <w:r>
        <w:t>fact</w:t>
      </w:r>
      <w:proofErr w:type="gramEnd"/>
      <w:r>
        <w:t xml:space="preserve"> this is what we used above to computed the storage coefficient, hence</w:t>
      </w:r>
    </w:p>
    <w:p w14:paraId="6A00EB5A" w14:textId="56204D6A" w:rsidR="00924DF2" w:rsidRPr="00992822" w:rsidRDefault="003C7B21" w:rsidP="00A839D7">
      <w:pPr>
        <w:pStyle w:val="Answer"/>
      </w:pPr>
      <w:r>
        <w:rPr>
          <w:noProof/>
        </w:rPr>
        <w:pict w14:anchorId="6020B0B1">
          <v:shape id="_x0000_i1371" type="#_x0000_t75" alt="" style="width:231pt;height:57pt;mso-width-percent:0;mso-height-percent:0;mso-width-percent:0;mso-height-percent:0" equationxml="&lt;?xml version=&quot;1.0&quot; encoding=&quot;UTF-8&quot; standalone=&quot;yes&quot;?&gt;&#13;&#13;&#13;&#13;&#13;&#13;&#13;&#13;&#13;&#10;&lt;?mso-application progid=&quot;Word.Document&quot;?&gt;&#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D3A62&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7D3A62&quot; wsp:rsidRDefault=&quot;007D3A62&quot; wsp:rsidP=&quot;007D3A6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5kDt&lt;/m:t&gt;&lt;/m: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den&gt;&lt;/m:f&gt;&lt;m:r&gt;&lt;w:rPr&gt;&lt;w:rFonts w:ascii=&quot;Cambria Math&quot; w:h-ansi=&quot;Cambria Math&quot;/&gt;&lt;wx:font wx:val=&quot;Cambria Math&quot;/&gt;&lt;w:i/&gt;&lt;/w:rPr&gt;&lt;m:t&gt;=1,  so that           r=&lt;/m:t&gt;&lt;/m:r&gt;&lt;m:rad&gt;&lt;m:radPr&gt;&lt;m:degHide m:val=&quot;1&quot;/&gt;&lt;m:ctrlPr&gt;&lt;w:rPr&gt;&lt;w:rFonts w:ascii=&quot;Cambria Math&quot; w:h-ansi=&quot;Cambria Math&quot;/&gt;&lt;wx:font wx:val=&quot;Cambria Math&quot;/&gt;&lt;/w:rPr&gt;&lt;/m:ctrlPr&gt;&lt;/m:radPr&gt;&lt;m:deg&gt;&lt;m:ctrlPr&gt;&lt;w:rPr&gt;&lt;w:rFonts w:ascii=&quot;Cambria Math&quot; w:h-ansi=&quot;Cambria Math&quot;/&gt;&lt;wx:font wx:val=&quot;Cambria Math&quot;/&gt;&lt;w:i/&gt;&lt;/w:rPr&gt;&lt;/m:ctrlPr&gt;&lt;/m:deg&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5kDt&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e&gt;&lt;/m:rad&gt;&lt;/m:oMath&gt;&lt;/m:oMathPara&gt;&lt;/w:p&gt;&lt;w:sectPr wsp:rsidR=&quot;00000000&quot; wsp:rsidRPr=&quot;007D3A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p>
    <w:p w14:paraId="4051C14C" w14:textId="77777777" w:rsidR="00924DF2" w:rsidRPr="00992822" w:rsidRDefault="00924DF2" w:rsidP="00924DF2">
      <w:pPr>
        <w:rPr>
          <w:lang w:eastAsia="en-GB"/>
        </w:rPr>
      </w:pPr>
      <w:r w:rsidRPr="00992822">
        <w:rPr>
          <w:noProof/>
        </w:rPr>
        <w:drawing>
          <wp:inline distT="0" distB="0" distL="0" distR="0" wp14:anchorId="6157B77A" wp14:editId="2C24D488">
            <wp:extent cx="5378450" cy="2952115"/>
            <wp:effectExtent l="0" t="0" r="6350" b="0"/>
            <wp:docPr id="389" name="Picture 389" descr="Chart, line chart&#10;&#10;Description automatically generated">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Picture 389" descr="Chart, line chart&#10;&#10;Description automatically generated">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78450" cy="2952115"/>
                    </a:xfrm>
                    <a:prstGeom prst="rect">
                      <a:avLst/>
                    </a:prstGeom>
                    <a:noFill/>
                    <a:ln>
                      <a:noFill/>
                    </a:ln>
                  </pic:spPr>
                </pic:pic>
              </a:graphicData>
            </a:graphic>
          </wp:inline>
        </w:drawing>
      </w:r>
    </w:p>
    <w:p w14:paraId="1B716624" w14:textId="77777777" w:rsidR="00924DF2" w:rsidRDefault="00924DF2" w:rsidP="00924DF2"/>
    <w:p w14:paraId="3A8D2398" w14:textId="48E67072" w:rsidR="00924DF2" w:rsidRDefault="00924DF2" w:rsidP="00924DF2">
      <w:pPr>
        <w:pStyle w:val="Heading1"/>
      </w:pPr>
      <w:bookmarkStart w:id="4" w:name="_Toc104580759"/>
      <w:r>
        <w:t>Closed book reexam</w:t>
      </w:r>
      <w:r w:rsidR="004052A6">
        <w:t xml:space="preserve"> (1h),</w:t>
      </w:r>
      <w:r>
        <w:t xml:space="preserve"> Feb 2018</w:t>
      </w:r>
      <w:bookmarkEnd w:id="4"/>
    </w:p>
    <w:p w14:paraId="539B4DA4" w14:textId="77777777" w:rsidR="00924DF2" w:rsidRDefault="00924DF2" w:rsidP="00924DF2">
      <w:pPr>
        <w:pStyle w:val="Heading2"/>
      </w:pPr>
      <w:r>
        <w:t>Question 1</w:t>
      </w:r>
    </w:p>
    <w:p w14:paraId="07FE7B1A" w14:textId="77777777" w:rsidR="00924DF2" w:rsidRDefault="00924DF2" w:rsidP="00924DF2">
      <w:r>
        <w:t>1) Explain what barometer efficiency (BE) is and how it physically works.</w:t>
      </w:r>
    </w:p>
    <w:p w14:paraId="48C544D9" w14:textId="77777777" w:rsidR="00924DF2" w:rsidRDefault="00924DF2" w:rsidP="00924DF2">
      <w:r>
        <w:t>2) Explain in words what the characteristic halftime of an aquifer system says about the behavior of the system?</w:t>
      </w:r>
    </w:p>
    <w:p w14:paraId="52EF1FB5" w14:textId="77777777" w:rsidR="00924DF2" w:rsidRDefault="00924DF2" w:rsidP="00A839D7">
      <w:r>
        <w:t xml:space="preserve">3) Consider the parameters </w:t>
      </w:r>
      <w:r w:rsidR="003C7B21" w:rsidRPr="0049245C">
        <w:rPr>
          <w:noProof/>
          <w:position w:val="-4"/>
        </w:rPr>
        <w:object w:dxaOrig="220" w:dyaOrig="240" w14:anchorId="2D0C2B4D">
          <v:shape id="_x0000_i1370" type="#_x0000_t75" alt="" style="width:11pt;height:12pt;mso-width-percent:0;mso-height-percent:0;mso-width-percent:0;mso-height-percent:0" o:ole="">
            <v:imagedata r:id="rId50" o:title=""/>
          </v:shape>
          <o:OLEObject Type="Embed" ProgID="Equation.DSMT4" ShapeID="_x0000_i1370" DrawAspect="Content" ObjectID="_1715209475" r:id="rId51"/>
        </w:object>
      </w:r>
      <w:r>
        <w:t xml:space="preserve"> (system width), </w:t>
      </w:r>
      <w:r w:rsidR="003C7B21" w:rsidRPr="0049245C">
        <w:rPr>
          <w:noProof/>
          <w:position w:val="-4"/>
        </w:rPr>
        <w:object w:dxaOrig="360" w:dyaOrig="260" w14:anchorId="57CB29DE">
          <v:shape id="_x0000_i1369" type="#_x0000_t75" alt="" style="width:19pt;height:13pt;mso-width-percent:0;mso-height-percent:0;mso-width-percent:0;mso-height-percent:0" o:ole="">
            <v:imagedata r:id="rId52" o:title=""/>
          </v:shape>
          <o:OLEObject Type="Embed" ProgID="Equation.DSMT4" ShapeID="_x0000_i1369" DrawAspect="Content" ObjectID="_1715209476" r:id="rId53"/>
        </w:object>
      </w:r>
      <w:r>
        <w:t xml:space="preserve"> (transmissivity) and </w:t>
      </w:r>
      <w:r w:rsidR="003C7B21" w:rsidRPr="0049245C">
        <w:rPr>
          <w:noProof/>
          <w:position w:val="-14"/>
        </w:rPr>
        <w:object w:dxaOrig="260" w:dyaOrig="360" w14:anchorId="4BFF80EA">
          <v:shape id="_x0000_i1368" type="#_x0000_t75" alt="" style="width:13pt;height:19pt;mso-width-percent:0;mso-height-percent:0;mso-width-percent:0;mso-height-percent:0" o:ole="">
            <v:imagedata r:id="rId54" o:title=""/>
          </v:shape>
          <o:OLEObject Type="Embed" ProgID="Equation.DSMT4" ShapeID="_x0000_i1368" DrawAspect="Content" ObjectID="_1715209477" r:id="rId55"/>
        </w:object>
      </w:r>
      <w:r>
        <w:t xml:space="preserve"> (specific yield), for each of these three parameter, does in increase make the characteristic time larger or smaller?</w:t>
      </w:r>
    </w:p>
    <w:p w14:paraId="3AA04BA7" w14:textId="77777777" w:rsidR="00924DF2" w:rsidRDefault="00924DF2" w:rsidP="00924DF2">
      <w:r>
        <w:t>4) What is capillary rise and what has capillary rise to do with air-entry pressure?</w:t>
      </w:r>
    </w:p>
    <w:p w14:paraId="32832AE6" w14:textId="77777777" w:rsidR="00924DF2" w:rsidRDefault="00924DF2" w:rsidP="00924DF2">
      <w:r>
        <w:t>5) When we extract water from a well in an infinitely extended aquifer, from where does all this extracted water come? Explain your answer.</w:t>
      </w:r>
    </w:p>
    <w:p w14:paraId="6D117C3D" w14:textId="77777777" w:rsidR="00924DF2" w:rsidRPr="0049245C" w:rsidRDefault="00924DF2" w:rsidP="00A839D7">
      <w:pPr>
        <w:pStyle w:val="Answer"/>
      </w:pPr>
      <w:r w:rsidRPr="0049245C">
        <w:t>1)Barometer efficiency is the head decline due to barometer pressure increase, both expressed in pressure of head</w:t>
      </w:r>
    </w:p>
    <w:p w14:paraId="52D82353" w14:textId="77777777" w:rsidR="00924DF2" w:rsidRPr="0049245C" w:rsidRDefault="00924DF2" w:rsidP="00A839D7">
      <w:pPr>
        <w:pStyle w:val="Answer"/>
      </w:pPr>
      <w:r w:rsidRPr="0049245C">
        <w:tab/>
      </w:r>
      <w:r w:rsidR="003C7B21" w:rsidRPr="0049245C">
        <w:rPr>
          <w:noProof/>
          <w:position w:val="-30"/>
        </w:rPr>
        <w:object w:dxaOrig="1480" w:dyaOrig="680" w14:anchorId="526B0FFC">
          <v:shape id="_x0000_i1367" type="#_x0000_t75" alt="" style="width:75.05pt;height:34pt;mso-width-percent:0;mso-height-percent:0;mso-width-percent:0;mso-height-percent:0" o:ole="">
            <v:imagedata r:id="rId56" o:title=""/>
          </v:shape>
          <o:OLEObject Type="Embed" ProgID="Equation.DSMT4" ShapeID="_x0000_i1367" DrawAspect="Content" ObjectID="_1715209478" r:id="rId57"/>
        </w:object>
      </w:r>
      <w:r w:rsidRPr="0049245C">
        <w:t xml:space="preserve"> </w:t>
      </w:r>
    </w:p>
    <w:p w14:paraId="48D00809" w14:textId="77777777" w:rsidR="00924DF2" w:rsidRPr="0049245C" w:rsidRDefault="00924DF2" w:rsidP="00A839D7">
      <w:pPr>
        <w:pStyle w:val="Answer"/>
      </w:pPr>
      <w:r w:rsidRPr="0049245C">
        <w:t>2)</w:t>
      </w:r>
      <w:r>
        <w:t xml:space="preserve"> </w:t>
      </w:r>
      <w:r w:rsidRPr="0049245C">
        <w:t>Characteristic half time of a groundwater system is the time during which the head above the fixed boundary is halved due to natural drainage alone. The characteristic time can be expressed as</w:t>
      </w:r>
    </w:p>
    <w:p w14:paraId="6FD115C9" w14:textId="77777777" w:rsidR="00924DF2" w:rsidRDefault="00924DF2" w:rsidP="00A839D7">
      <w:pPr>
        <w:pStyle w:val="Answer"/>
      </w:pPr>
      <w:r w:rsidRPr="0049245C">
        <w:tab/>
      </w:r>
      <w:r w:rsidR="003C7B21" w:rsidRPr="0049245C">
        <w:rPr>
          <w:noProof/>
          <w:position w:val="-24"/>
        </w:rPr>
        <w:object w:dxaOrig="920" w:dyaOrig="680" w14:anchorId="2A241B04">
          <v:shape id="_x0000_i1366" type="#_x0000_t75" alt="" style="width:46pt;height:34pt;mso-width-percent:0;mso-height-percent:0;mso-width-percent:0;mso-height-percent:0" o:ole="">
            <v:imagedata r:id="rId58" o:title=""/>
          </v:shape>
          <o:OLEObject Type="Embed" ProgID="Equation.DSMT4" ShapeID="_x0000_i1366" DrawAspect="Content" ObjectID="_1715209479" r:id="rId59"/>
        </w:object>
      </w:r>
      <w:r w:rsidRPr="0049245C">
        <w:t xml:space="preserve"> </w:t>
      </w:r>
    </w:p>
    <w:p w14:paraId="433DBC07" w14:textId="77777777" w:rsidR="00924DF2" w:rsidRPr="004865AB" w:rsidRDefault="00924DF2" w:rsidP="00A839D7">
      <w:pPr>
        <w:pStyle w:val="Answer"/>
      </w:pPr>
      <w:r>
        <w:t xml:space="preserve">3) </w:t>
      </w:r>
      <w:r w:rsidRPr="004865AB">
        <w:t>The L increases the halftime, like the S and the kD decreases the halftime as follows from the formula.</w:t>
      </w:r>
    </w:p>
    <w:p w14:paraId="326323B2" w14:textId="356FDF9C" w:rsidR="00924DF2" w:rsidRPr="0049245C" w:rsidRDefault="00924DF2" w:rsidP="00A839D7">
      <w:pPr>
        <w:pStyle w:val="Answer"/>
      </w:pPr>
      <w:r>
        <w:t>4</w:t>
      </w:r>
      <w:r w:rsidRPr="0049245C">
        <w:t>)</w:t>
      </w:r>
      <w:r>
        <w:t xml:space="preserve"> Capillary rise is the suction of water from the saturated zone into the </w:t>
      </w:r>
      <w:r w:rsidR="005C039F">
        <w:t>u</w:t>
      </w:r>
      <w:r>
        <w:t>nsaturated pore</w:t>
      </w:r>
      <w:r w:rsidR="005C039F">
        <w:t xml:space="preserve"> </w:t>
      </w:r>
      <w:r>
        <w:t>space. The air-entry pressure corresponds to the larger pores and hence to the thickness of the capillary zone.</w:t>
      </w:r>
    </w:p>
    <w:p w14:paraId="205D44A0" w14:textId="77777777" w:rsidR="00924DF2" w:rsidRDefault="00924DF2" w:rsidP="00A839D7">
      <w:pPr>
        <w:pStyle w:val="Answer"/>
      </w:pPr>
      <w:r>
        <w:t>5) All the extracted water comes from storage.</w:t>
      </w:r>
    </w:p>
    <w:p w14:paraId="351E6340" w14:textId="77777777" w:rsidR="00924DF2" w:rsidRPr="0049245C" w:rsidRDefault="00924DF2" w:rsidP="00A839D7">
      <w:pPr>
        <w:pStyle w:val="Answer"/>
      </w:pPr>
      <w:r>
        <w:t>This is due to the volume in the system relative to the drainage rate.</w:t>
      </w:r>
    </w:p>
    <w:p w14:paraId="69D25FC5" w14:textId="77777777" w:rsidR="00924DF2" w:rsidRDefault="00924DF2" w:rsidP="00924DF2">
      <w:pPr>
        <w:pStyle w:val="Heading2"/>
      </w:pPr>
      <w:r>
        <w:t>Question 2</w:t>
      </w:r>
    </w:p>
    <w:p w14:paraId="46B0FA62" w14:textId="77777777" w:rsidR="00924DF2" w:rsidRDefault="00924DF2" w:rsidP="00924DF2">
      <w:r>
        <w:t xml:space="preserve">Consider an aquifer in direct contact with the ocean. The tide of the ocean has an amplitude of </w:t>
      </w:r>
      <w:r w:rsidR="003C7B21" w:rsidRPr="00F914DE">
        <w:rPr>
          <w:noProof/>
          <w:position w:val="-4"/>
        </w:rPr>
        <w:object w:dxaOrig="940" w:dyaOrig="240" w14:anchorId="2B302ED1">
          <v:shape id="_x0000_i1365" type="#_x0000_t75" alt="" style="width:47pt;height:12pt;mso-width-percent:0;mso-height-percent:0;mso-width-percent:0;mso-height-percent:0" o:ole="">
            <v:imagedata r:id="rId60" o:title=""/>
          </v:shape>
          <o:OLEObject Type="Embed" ProgID="Equation.DSMT4" ShapeID="_x0000_i1365" DrawAspect="Content" ObjectID="_1715209480" r:id="rId61"/>
        </w:object>
      </w:r>
      <w:r>
        <w:t xml:space="preserve"> and the cycle time is </w:t>
      </w:r>
      <w:r w:rsidR="003C7B21" w:rsidRPr="00F914DE">
        <w:rPr>
          <w:noProof/>
          <w:position w:val="-4"/>
        </w:rPr>
        <w:object w:dxaOrig="920" w:dyaOrig="260" w14:anchorId="5D722A0F">
          <v:shape id="_x0000_i1364" type="#_x0000_t75" alt="" style="width:46pt;height:13pt;mso-width-percent:0;mso-height-percent:0;mso-width-percent:0;mso-height-percent:0" o:ole="">
            <v:imagedata r:id="rId62" o:title=""/>
          </v:shape>
          <o:OLEObject Type="Embed" ProgID="Equation.DSMT4" ShapeID="_x0000_i1364" DrawAspect="Content" ObjectID="_1715209481" r:id="rId63"/>
        </w:object>
      </w:r>
      <w:r>
        <w:t xml:space="preserve"> (one full tide in 12h). The aquifer is confined. The aquifer has the following properties: transmissivity </w:t>
      </w:r>
      <w:r w:rsidR="003C7B21" w:rsidRPr="00F914DE">
        <w:rPr>
          <w:noProof/>
          <w:position w:val="-4"/>
        </w:rPr>
        <w:object w:dxaOrig="1540" w:dyaOrig="300" w14:anchorId="518CF42D">
          <v:shape id="_x0000_i1363" type="#_x0000_t75" alt="" style="width:77pt;height:15pt;mso-width-percent:0;mso-height-percent:0;mso-width-percent:0;mso-height-percent:0" o:ole="">
            <v:imagedata r:id="rId64" o:title=""/>
          </v:shape>
          <o:OLEObject Type="Embed" ProgID="Equation.DSMT4" ShapeID="_x0000_i1363" DrawAspect="Content" ObjectID="_1715209482" r:id="rId65"/>
        </w:object>
      </w:r>
      <w:r>
        <w:t xml:space="preserve"> and storage coefficient </w:t>
      </w:r>
      <w:r w:rsidR="003C7B21" w:rsidRPr="00F914DE">
        <w:rPr>
          <w:noProof/>
          <w:position w:val="-4"/>
        </w:rPr>
        <w:object w:dxaOrig="980" w:dyaOrig="240" w14:anchorId="2FA2D719">
          <v:shape id="_x0000_i1362" type="#_x0000_t75" alt="" style="width:49pt;height:12pt;mso-width-percent:0;mso-height-percent:0;mso-width-percent:0;mso-height-percent:0" o:ole="">
            <v:imagedata r:id="rId66" o:title=""/>
          </v:shape>
          <o:OLEObject Type="Embed" ProgID="Equation.DSMT4" ShapeID="_x0000_i1362" DrawAspect="Content" ObjectID="_1715209483" r:id="rId67"/>
        </w:object>
      </w:r>
      <w:r>
        <w:t xml:space="preserve">. We are only interested in the effect of the tide </w:t>
      </w:r>
      <w:proofErr w:type="gramStart"/>
      <w:r>
        <w:t>land-inwards</w:t>
      </w:r>
      <w:proofErr w:type="gramEnd"/>
      <w:r>
        <w:t xml:space="preserve">. The effect of the tidal fluctuation on the groundwater head land-inward, </w:t>
      </w:r>
      <w:r w:rsidR="003C7B21" w:rsidRPr="00F914DE">
        <w:rPr>
          <w:noProof/>
          <w:position w:val="-4"/>
        </w:rPr>
        <w:object w:dxaOrig="180" w:dyaOrig="200" w14:anchorId="6119BC02">
          <v:shape id="_x0000_i1361" type="#_x0000_t75" alt="" style="width:9pt;height:11pt;mso-width-percent:0;mso-height-percent:0;mso-width-percent:0;mso-height-percent:0" o:ole="">
            <v:imagedata r:id="rId68" o:title=""/>
          </v:shape>
          <o:OLEObject Type="Embed" ProgID="Equation.DSMT4" ShapeID="_x0000_i1361" DrawAspect="Content" ObjectID="_1715209484" r:id="rId69"/>
        </w:object>
      </w:r>
      <w:r>
        <w:t>, obeys the following expression:</w:t>
      </w:r>
    </w:p>
    <w:p w14:paraId="0E825812" w14:textId="77777777" w:rsidR="00924DF2" w:rsidRDefault="00924DF2" w:rsidP="00924DF2">
      <w:pPr>
        <w:pStyle w:val="MTDisplayEquation"/>
      </w:pPr>
      <w:r>
        <w:tab/>
      </w:r>
      <w:r w:rsidR="003C7B21" w:rsidRPr="00F914DE">
        <w:rPr>
          <w:noProof/>
          <w:position w:val="-24"/>
        </w:rPr>
        <w:object w:dxaOrig="4380" w:dyaOrig="680" w14:anchorId="70CD7EFD">
          <v:shape id="_x0000_i1360" type="#_x0000_t75" alt="" style="width:220.1pt;height:34pt;mso-width-percent:0;mso-height-percent:0;mso-width-percent:0;mso-height-percent:0" o:ole="">
            <v:imagedata r:id="rId70" o:title=""/>
          </v:shape>
          <o:OLEObject Type="Embed" ProgID="Equation.DSMT4" ShapeID="_x0000_i1360" DrawAspect="Content" ObjectID="_1715209485" r:id="rId71"/>
        </w:object>
      </w:r>
      <w:r>
        <w:t xml:space="preserve"> </w:t>
      </w:r>
    </w:p>
    <w:p w14:paraId="3979758B" w14:textId="372B9E02" w:rsidR="00924DF2" w:rsidRPr="00F914DE" w:rsidRDefault="00924DF2" w:rsidP="00924DF2">
      <w:r>
        <w:t xml:space="preserve">Notice that the difference between the uppercase </w:t>
      </w:r>
      <w:r w:rsidRPr="004865AB">
        <w:rPr>
          <w:i/>
        </w:rPr>
        <w:t>S</w:t>
      </w:r>
      <w:r>
        <w:t xml:space="preserve"> and </w:t>
      </w:r>
      <w:proofErr w:type="gramStart"/>
      <w:r>
        <w:t>lower case</w:t>
      </w:r>
      <w:proofErr w:type="gramEnd"/>
      <w:r>
        <w:t xml:space="preserve"> </w:t>
      </w:r>
      <w:r w:rsidRPr="004865AB">
        <w:rPr>
          <w:i/>
        </w:rPr>
        <w:t>s</w:t>
      </w:r>
      <w:r>
        <w:t>.</w:t>
      </w:r>
    </w:p>
    <w:p w14:paraId="039F2885" w14:textId="77777777" w:rsidR="00924DF2" w:rsidRDefault="00924DF2" w:rsidP="00924DF2">
      <w:r>
        <w:t>1) Explain the parameters in the expression and given their dimension</w:t>
      </w:r>
    </w:p>
    <w:p w14:paraId="0BE233B0" w14:textId="77777777" w:rsidR="00924DF2" w:rsidRPr="00F914DE" w:rsidRDefault="00924DF2" w:rsidP="00A839D7">
      <w:pPr>
        <w:pStyle w:val="Answer"/>
      </w:pPr>
      <w:r w:rsidRPr="00F914DE">
        <w:t>s = drawdown [L]</w:t>
      </w:r>
    </w:p>
    <w:p w14:paraId="7FE59158" w14:textId="77777777" w:rsidR="00924DF2" w:rsidRPr="00F914DE" w:rsidRDefault="00924DF2" w:rsidP="00A839D7">
      <w:pPr>
        <w:pStyle w:val="Answer"/>
      </w:pPr>
      <w:r w:rsidRPr="00F914DE">
        <w:t>A = amplitude [L]</w:t>
      </w:r>
    </w:p>
    <w:p w14:paraId="2505D5D4" w14:textId="77777777" w:rsidR="00924DF2" w:rsidRPr="00F914DE" w:rsidRDefault="00924DF2" w:rsidP="00A839D7">
      <w:pPr>
        <w:pStyle w:val="Answer"/>
      </w:pPr>
      <w:r w:rsidRPr="00F914DE">
        <w:t>x = distance to where amplitude is given [L]</w:t>
      </w:r>
    </w:p>
    <w:p w14:paraId="6BE8FF67" w14:textId="77777777" w:rsidR="00924DF2" w:rsidRPr="00F914DE" w:rsidRDefault="00924DF2" w:rsidP="00A839D7">
      <w:pPr>
        <w:pStyle w:val="Answer"/>
      </w:pPr>
      <w:r w:rsidRPr="00F914DE">
        <w:t>a = damping [L</w:t>
      </w:r>
      <w:r w:rsidRPr="00F914DE">
        <w:rPr>
          <w:vertAlign w:val="superscript"/>
        </w:rPr>
        <w:t>-1</w:t>
      </w:r>
      <w:r w:rsidRPr="00F914DE">
        <w:t>]</w:t>
      </w:r>
    </w:p>
    <w:p w14:paraId="649B0701" w14:textId="77777777" w:rsidR="00924DF2" w:rsidRPr="00F914DE" w:rsidRDefault="003C7B21" w:rsidP="00A839D7">
      <w:pPr>
        <w:pStyle w:val="Answer"/>
      </w:pPr>
      <w:r w:rsidRPr="00F914DE">
        <w:rPr>
          <w:noProof/>
          <w:position w:val="-6"/>
        </w:rPr>
        <w:object w:dxaOrig="260" w:dyaOrig="220" w14:anchorId="6D7D9E6B">
          <v:shape id="_x0000_i1359" type="#_x0000_t75" alt="" style="width:13pt;height:11pt;mso-width-percent:0;mso-height-percent:0;mso-width-percent:0;mso-height-percent:0" o:ole="">
            <v:imagedata r:id="rId72" o:title=""/>
          </v:shape>
          <o:OLEObject Type="Embed" ProgID="Equation.DSMT4" ShapeID="_x0000_i1359" DrawAspect="Content" ObjectID="_1715209486" r:id="rId73"/>
        </w:object>
      </w:r>
      <w:r w:rsidR="00924DF2" w:rsidRPr="00F914DE">
        <w:t xml:space="preserve"> = angular velocity [radians/T] = [T</w:t>
      </w:r>
      <w:r w:rsidR="00924DF2" w:rsidRPr="00F914DE">
        <w:rPr>
          <w:vertAlign w:val="superscript"/>
        </w:rPr>
        <w:t>-1</w:t>
      </w:r>
      <w:r w:rsidR="00924DF2" w:rsidRPr="00F914DE">
        <w:t>]</w:t>
      </w:r>
    </w:p>
    <w:p w14:paraId="2A68A37B" w14:textId="77777777" w:rsidR="00924DF2" w:rsidRPr="00F914DE" w:rsidRDefault="00924DF2" w:rsidP="00A839D7">
      <w:pPr>
        <w:pStyle w:val="Answer"/>
      </w:pPr>
      <w:r w:rsidRPr="00F914DE">
        <w:t>T = cycle time [T]</w:t>
      </w:r>
    </w:p>
    <w:p w14:paraId="0B5471AA" w14:textId="77777777" w:rsidR="00924DF2" w:rsidRDefault="00924DF2" w:rsidP="00924DF2">
      <w:r>
        <w:t>2) What is the amplitude of the groundwater head fluctuation at 750 m from the ocean? Explain your answer in a few words and fist show it mathematically.</w:t>
      </w:r>
    </w:p>
    <w:p w14:paraId="41994147" w14:textId="77777777" w:rsidR="00924DF2" w:rsidRPr="0049245C" w:rsidRDefault="00924DF2" w:rsidP="00A839D7">
      <w:pPr>
        <w:pStyle w:val="Answer"/>
      </w:pPr>
      <w:r w:rsidRPr="0049245C">
        <w:t>The amplitude only considers the damping, not the cosine,</w:t>
      </w:r>
    </w:p>
    <w:p w14:paraId="2F6A1550" w14:textId="77777777" w:rsidR="00924DF2" w:rsidRPr="0049245C" w:rsidRDefault="00924DF2" w:rsidP="00A839D7">
      <w:pPr>
        <w:pStyle w:val="Answer"/>
      </w:pPr>
      <w:r w:rsidRPr="0049245C">
        <w:tab/>
      </w:r>
      <w:r w:rsidR="003C7B21" w:rsidRPr="0049245C">
        <w:rPr>
          <w:noProof/>
          <w:position w:val="-4"/>
        </w:rPr>
        <w:object w:dxaOrig="920" w:dyaOrig="300" w14:anchorId="3997FF70">
          <v:shape id="_x0000_i1358" type="#_x0000_t75" alt="" style="width:46pt;height:15pt;mso-width-percent:0;mso-height-percent:0;mso-width-percent:0;mso-height-percent:0" o:ole="">
            <v:imagedata r:id="rId74" o:title=""/>
          </v:shape>
          <o:OLEObject Type="Embed" ProgID="Equation.DSMT4" ShapeID="_x0000_i1358" DrawAspect="Content" ObjectID="_1715209487" r:id="rId75"/>
        </w:object>
      </w:r>
      <w:r w:rsidRPr="0049245C">
        <w:t xml:space="preserve"> </w:t>
      </w:r>
    </w:p>
    <w:p w14:paraId="13C073B5" w14:textId="77777777" w:rsidR="00924DF2" w:rsidRPr="004865AB" w:rsidRDefault="00924DF2" w:rsidP="00A839D7">
      <w:pPr>
        <w:pStyle w:val="Answer"/>
      </w:pPr>
      <w:r w:rsidRPr="004865AB">
        <w:t>Just fil in the values.</w:t>
      </w:r>
    </w:p>
    <w:p w14:paraId="5923B1D5" w14:textId="77777777" w:rsidR="00924DF2" w:rsidRDefault="00924DF2" w:rsidP="00924DF2">
      <w:r>
        <w:t xml:space="preserve">3) What is the delay of the head wave at 750 m from to the ocean with respect to the tide? Hint: compute the velocity of the tidal wave in the aquifer and then the time until the peak of the wave starting at the ocean reaches </w:t>
      </w:r>
      <w:r w:rsidR="003C7B21" w:rsidRPr="0049245C">
        <w:rPr>
          <w:noProof/>
          <w:position w:val="-4"/>
        </w:rPr>
        <w:object w:dxaOrig="800" w:dyaOrig="240" w14:anchorId="21C31785">
          <v:shape id="_x0000_i1357" type="#_x0000_t75" alt="" style="width:40pt;height:12pt;mso-width-percent:0;mso-height-percent:0;mso-width-percent:0;mso-height-percent:0" o:ole="">
            <v:imagedata r:id="rId76" o:title=""/>
          </v:shape>
          <o:OLEObject Type="Embed" ProgID="Equation.DSMT4" ShapeID="_x0000_i1357" DrawAspect="Content" ObjectID="_1715209488" r:id="rId77"/>
        </w:object>
      </w:r>
      <w:r>
        <w:t>m. Explain in a few words your approach and start with showing your answer mathematically.</w:t>
      </w:r>
    </w:p>
    <w:p w14:paraId="496A125E" w14:textId="77777777" w:rsidR="00924DF2" w:rsidRPr="0049245C" w:rsidRDefault="00924DF2" w:rsidP="00A839D7">
      <w:pPr>
        <w:pStyle w:val="Answer"/>
      </w:pPr>
      <w:r w:rsidRPr="0049245C">
        <w:t>Delay requires knowledge of the wave velocity. The velocity is obtained by realizing that the argument of the cosine must be constant when following the wave at its own speed</w:t>
      </w:r>
    </w:p>
    <w:p w14:paraId="054F7FC3" w14:textId="77777777" w:rsidR="00924DF2" w:rsidRPr="0049245C" w:rsidRDefault="00924DF2" w:rsidP="00A839D7">
      <w:pPr>
        <w:pStyle w:val="Answer"/>
      </w:pPr>
      <w:r w:rsidRPr="0049245C">
        <w:tab/>
      </w:r>
      <w:r w:rsidR="003C7B21" w:rsidRPr="0049245C">
        <w:rPr>
          <w:noProof/>
          <w:position w:val="-6"/>
        </w:rPr>
        <w:object w:dxaOrig="1540" w:dyaOrig="240" w14:anchorId="074802BB">
          <v:shape id="_x0000_i1356" type="#_x0000_t75" alt="" style="width:77pt;height:12pt;mso-width-percent:0;mso-height-percent:0;mso-width-percent:0;mso-height-percent:0" o:ole="">
            <v:imagedata r:id="rId78" o:title=""/>
          </v:shape>
          <o:OLEObject Type="Embed" ProgID="Equation.DSMT4" ShapeID="_x0000_i1356" DrawAspect="Content" ObjectID="_1715209489" r:id="rId79"/>
        </w:object>
      </w:r>
      <w:r w:rsidRPr="0049245C">
        <w:t xml:space="preserve"> </w:t>
      </w:r>
    </w:p>
    <w:p w14:paraId="55E5069F" w14:textId="77777777" w:rsidR="00924DF2" w:rsidRPr="0049245C" w:rsidRDefault="00924DF2" w:rsidP="00A839D7">
      <w:pPr>
        <w:pStyle w:val="Answer"/>
      </w:pPr>
      <w:r>
        <w:t>T</w:t>
      </w:r>
      <w:r w:rsidRPr="0049245C">
        <w:t>ake the derivative with respect to time</w:t>
      </w:r>
    </w:p>
    <w:p w14:paraId="4E3BF719" w14:textId="77777777" w:rsidR="00924DF2" w:rsidRPr="0049245C" w:rsidRDefault="00924DF2" w:rsidP="00A839D7">
      <w:pPr>
        <w:pStyle w:val="Answer"/>
      </w:pPr>
      <w:r w:rsidRPr="0049245C">
        <w:tab/>
      </w:r>
      <w:r w:rsidR="003C7B21" w:rsidRPr="0049245C">
        <w:rPr>
          <w:noProof/>
          <w:position w:val="-24"/>
        </w:rPr>
        <w:object w:dxaOrig="1260" w:dyaOrig="620" w14:anchorId="29E8EFAC">
          <v:shape id="_x0000_i1355" type="#_x0000_t75" alt="" style="width:63pt;height:31pt;mso-width-percent:0;mso-height-percent:0;mso-width-percent:0;mso-height-percent:0" o:ole="">
            <v:imagedata r:id="rId80" o:title=""/>
          </v:shape>
          <o:OLEObject Type="Embed" ProgID="Equation.DSMT4" ShapeID="_x0000_i1355" DrawAspect="Content" ObjectID="_1715209490" r:id="rId81"/>
        </w:object>
      </w:r>
      <w:r w:rsidRPr="0049245C">
        <w:t xml:space="preserve"> </w:t>
      </w:r>
    </w:p>
    <w:p w14:paraId="6D836527" w14:textId="77777777" w:rsidR="00924DF2" w:rsidRPr="0049245C" w:rsidRDefault="00924DF2" w:rsidP="00A839D7">
      <w:pPr>
        <w:pStyle w:val="Answer"/>
      </w:pPr>
      <w:r w:rsidRPr="0049245C">
        <w:t>or</w:t>
      </w:r>
    </w:p>
    <w:p w14:paraId="64CC78A9" w14:textId="77777777" w:rsidR="00924DF2" w:rsidRPr="0049245C" w:rsidRDefault="00924DF2" w:rsidP="00A839D7">
      <w:pPr>
        <w:pStyle w:val="Answer"/>
      </w:pPr>
      <w:r w:rsidRPr="0049245C">
        <w:tab/>
      </w:r>
      <w:r w:rsidR="003C7B21" w:rsidRPr="0049245C">
        <w:rPr>
          <w:noProof/>
          <w:position w:val="-24"/>
        </w:rPr>
        <w:object w:dxaOrig="800" w:dyaOrig="620" w14:anchorId="4BD3DC0B">
          <v:shape id="_x0000_i1354" type="#_x0000_t75" alt="" style="width:40pt;height:31pt;mso-width-percent:0;mso-height-percent:0;mso-width-percent:0;mso-height-percent:0" o:ole="">
            <v:imagedata r:id="rId82" o:title=""/>
          </v:shape>
          <o:OLEObject Type="Embed" ProgID="Equation.DSMT4" ShapeID="_x0000_i1354" DrawAspect="Content" ObjectID="_1715209491" r:id="rId83"/>
        </w:object>
      </w:r>
      <w:r w:rsidRPr="0049245C">
        <w:t xml:space="preserve"> </w:t>
      </w:r>
    </w:p>
    <w:p w14:paraId="133DD007" w14:textId="77777777" w:rsidR="00924DF2" w:rsidRPr="0049245C" w:rsidRDefault="00924DF2" w:rsidP="00A839D7">
      <w:pPr>
        <w:pStyle w:val="Answer"/>
      </w:pPr>
      <w:r w:rsidRPr="0049245C">
        <w:t>The delay then is</w:t>
      </w:r>
    </w:p>
    <w:p w14:paraId="45624DD9" w14:textId="77777777" w:rsidR="00924DF2" w:rsidRPr="0049245C" w:rsidRDefault="00924DF2" w:rsidP="00A839D7">
      <w:pPr>
        <w:pStyle w:val="Answer"/>
      </w:pPr>
      <w:r w:rsidRPr="0049245C">
        <w:tab/>
      </w:r>
      <w:r w:rsidR="003C7B21" w:rsidRPr="0049245C">
        <w:rPr>
          <w:noProof/>
          <w:position w:val="-24"/>
        </w:rPr>
        <w:object w:dxaOrig="1060" w:dyaOrig="620" w14:anchorId="1EB0B61B">
          <v:shape id="_x0000_i1353" type="#_x0000_t75" alt="" style="width:53pt;height:31pt;mso-width-percent:0;mso-height-percent:0;mso-width-percent:0;mso-height-percent:0" o:ole="">
            <v:imagedata r:id="rId84" o:title=""/>
          </v:shape>
          <o:OLEObject Type="Embed" ProgID="Equation.DSMT4" ShapeID="_x0000_i1353" DrawAspect="Content" ObjectID="_1715209492" r:id="rId85"/>
        </w:object>
      </w:r>
      <w:r w:rsidRPr="0049245C">
        <w:t xml:space="preserve"> </w:t>
      </w:r>
    </w:p>
    <w:p w14:paraId="6751453D" w14:textId="77777777" w:rsidR="00924DF2" w:rsidRPr="0049245C" w:rsidRDefault="00924DF2" w:rsidP="00A839D7">
      <w:pPr>
        <w:pStyle w:val="Answer"/>
      </w:pPr>
      <w:r w:rsidRPr="0049245C">
        <w:t xml:space="preserve">The delay at </w:t>
      </w:r>
      <w:r w:rsidR="003C7B21" w:rsidRPr="0049245C">
        <w:rPr>
          <w:noProof/>
          <w:position w:val="-4"/>
        </w:rPr>
        <w:object w:dxaOrig="600" w:dyaOrig="240" w14:anchorId="5166283C">
          <v:shape id="_x0000_i1352" type="#_x0000_t75" alt="" style="width:30pt;height:12pt;mso-width-percent:0;mso-height-percent:0;mso-width-percent:0;mso-height-percent:0" o:ole="">
            <v:imagedata r:id="rId86" o:title=""/>
          </v:shape>
          <o:OLEObject Type="Embed" ProgID="Equation.DSMT4" ShapeID="_x0000_i1352" DrawAspect="Content" ObjectID="_1715209493" r:id="rId87"/>
        </w:object>
      </w:r>
      <w:r w:rsidRPr="0049245C">
        <w:t xml:space="preserve"> is obtained by setting </w:t>
      </w:r>
      <w:r w:rsidR="003C7B21" w:rsidRPr="0049245C">
        <w:rPr>
          <w:noProof/>
          <w:position w:val="-4"/>
        </w:rPr>
        <w:object w:dxaOrig="740" w:dyaOrig="260" w14:anchorId="2F1FE684">
          <v:shape id="_x0000_i1351" type="#_x0000_t75" alt="" style="width:37pt;height:13pt;mso-width-percent:0;mso-height-percent:0;mso-width-percent:0;mso-height-percent:0" o:ole="">
            <v:imagedata r:id="rId88" o:title=""/>
          </v:shape>
          <o:OLEObject Type="Embed" ProgID="Equation.DSMT4" ShapeID="_x0000_i1351" DrawAspect="Content" ObjectID="_1715209494" r:id="rId89"/>
        </w:object>
      </w:r>
      <w:r w:rsidRPr="0049245C">
        <w:t xml:space="preserve"> </w:t>
      </w:r>
    </w:p>
    <w:p w14:paraId="50169DD1" w14:textId="05C9413F" w:rsidR="00924DF2" w:rsidRPr="0049245C" w:rsidRDefault="00924DF2" w:rsidP="00A839D7">
      <w:pPr>
        <w:pStyle w:val="Answer"/>
      </w:pPr>
      <w:r w:rsidRPr="0049245C">
        <w:t xml:space="preserve">For the point at </w:t>
      </w:r>
      <w:r w:rsidR="003C7B21" w:rsidRPr="004865AB">
        <w:rPr>
          <w:noProof/>
          <w:position w:val="-4"/>
        </w:rPr>
        <w:object w:dxaOrig="1000" w:dyaOrig="240" w14:anchorId="198460F9">
          <v:shape id="_x0000_i1350" type="#_x0000_t75" alt="" style="width:51pt;height:12pt;mso-width-percent:0;mso-height-percent:0;mso-width-percent:0;mso-height-percent:0" o:ole="">
            <v:imagedata r:id="rId90" o:title=""/>
          </v:shape>
          <o:OLEObject Type="Embed" ProgID="Equation.DSMT4" ShapeID="_x0000_i1350" DrawAspect="Content" ObjectID="_1715209495" r:id="rId91"/>
        </w:object>
      </w:r>
      <w:r w:rsidRPr="0049245C">
        <w:t xml:space="preserve"> we have</w:t>
      </w:r>
    </w:p>
    <w:p w14:paraId="0EB14015" w14:textId="77777777" w:rsidR="00924DF2" w:rsidRPr="0049245C" w:rsidRDefault="00924DF2" w:rsidP="00924DF2">
      <w:pPr>
        <w:pStyle w:val="MTDisplayEquation"/>
        <w:rPr>
          <w:color w:val="FF0000"/>
        </w:rPr>
      </w:pPr>
      <w:r w:rsidRPr="0049245C">
        <w:rPr>
          <w:color w:val="FF0000"/>
        </w:rPr>
        <w:tab/>
      </w:r>
      <w:r w:rsidR="003C7B21" w:rsidRPr="0049245C">
        <w:rPr>
          <w:noProof/>
          <w:color w:val="FF0000"/>
          <w:position w:val="-24"/>
        </w:rPr>
        <w:object w:dxaOrig="1060" w:dyaOrig="620" w14:anchorId="33B9F1D3">
          <v:shape id="_x0000_i1349" type="#_x0000_t75" alt="" style="width:53pt;height:31pt;mso-width-percent:0;mso-height-percent:0;mso-width-percent:0;mso-height-percent:0" o:ole="">
            <v:imagedata r:id="rId92" o:title=""/>
          </v:shape>
          <o:OLEObject Type="Embed" ProgID="Equation.DSMT4" ShapeID="_x0000_i1349" DrawAspect="Content" ObjectID="_1715209496" r:id="rId93"/>
        </w:object>
      </w:r>
      <w:r w:rsidRPr="0049245C">
        <w:rPr>
          <w:color w:val="FF0000"/>
        </w:rPr>
        <w:t xml:space="preserve"> </w:t>
      </w:r>
    </w:p>
    <w:p w14:paraId="40F42159" w14:textId="77777777" w:rsidR="00924DF2" w:rsidRDefault="00924DF2" w:rsidP="00924DF2">
      <w:pPr>
        <w:pStyle w:val="Heading2"/>
      </w:pPr>
      <w:r>
        <w:t>Question 3</w:t>
      </w:r>
    </w:p>
    <w:p w14:paraId="70B02440" w14:textId="77777777" w:rsidR="00924DF2" w:rsidRDefault="00924DF2" w:rsidP="00924DF2">
      <w:r>
        <w:t xml:space="preserve">Consider a well in an infinite water-table (phreatic) aquifer. Drawdowns are small compared to the thickness of the aquifer, so that </w:t>
      </w:r>
      <w:r w:rsidR="003C7B21" w:rsidRPr="002659FA">
        <w:rPr>
          <w:noProof/>
          <w:position w:val="-10"/>
        </w:rPr>
        <w:object w:dxaOrig="1560" w:dyaOrig="360" w14:anchorId="5E2464E2">
          <v:shape id="_x0000_i1348" type="#_x0000_t75" alt="" style="width:78pt;height:19pt;mso-width-percent:0;mso-height-percent:0;mso-width-percent:0;mso-height-percent:0" o:ole="">
            <v:imagedata r:id="rId94" o:title=""/>
          </v:shape>
          <o:OLEObject Type="Embed" ProgID="Equation.DSMT4" ShapeID="_x0000_i1348" DrawAspect="Content" ObjectID="_1715209497" r:id="rId95"/>
        </w:object>
      </w:r>
      <w:r>
        <w:t xml:space="preserve"> may be considered constant. The specific yield, </w:t>
      </w:r>
      <w:r w:rsidR="003C7B21" w:rsidRPr="002659FA">
        <w:rPr>
          <w:noProof/>
          <w:position w:val="-14"/>
        </w:rPr>
        <w:object w:dxaOrig="940" w:dyaOrig="360" w14:anchorId="033F748B">
          <v:shape id="_x0000_i1347" type="#_x0000_t75" alt="" style="width:47pt;height:19pt;mso-width-percent:0;mso-height-percent:0;mso-width-percent:0;mso-height-percent:0" o:ole="">
            <v:imagedata r:id="rId96" o:title=""/>
          </v:shape>
          <o:OLEObject Type="Embed" ProgID="Equation.DSMT4" ShapeID="_x0000_i1347" DrawAspect="Content" ObjectID="_1715209498" r:id="rId97"/>
        </w:object>
      </w:r>
      <w:r>
        <w:t>, is also constant. As there are no boundary conditions, the drawdown by the well follows the Theis equation. An approximation of which is</w:t>
      </w:r>
    </w:p>
    <w:p w14:paraId="306BB20C" w14:textId="77777777" w:rsidR="00924DF2" w:rsidRPr="00915463" w:rsidRDefault="00924DF2" w:rsidP="00924DF2">
      <w:pPr>
        <w:pStyle w:val="MTDisplayEquation"/>
      </w:pPr>
      <w:r>
        <w:tab/>
      </w:r>
      <w:r w:rsidR="003C7B21" w:rsidRPr="00915463">
        <w:rPr>
          <w:noProof/>
          <w:position w:val="-30"/>
        </w:rPr>
        <w:object w:dxaOrig="2300" w:dyaOrig="740" w14:anchorId="686C4D2F">
          <v:shape id="_x0000_i1346" type="#_x0000_t75" alt="" style="width:115pt;height:38pt;mso-width-percent:0;mso-height-percent:0;mso-width-percent:0;mso-height-percent:0" o:ole="">
            <v:imagedata r:id="rId98" o:title=""/>
          </v:shape>
          <o:OLEObject Type="Embed" ProgID="Equation.DSMT4" ShapeID="_x0000_i1346" DrawAspect="Content" ObjectID="_1715209499" r:id="rId99"/>
        </w:object>
      </w:r>
      <w:r>
        <w:t xml:space="preserve"> </w:t>
      </w:r>
    </w:p>
    <w:p w14:paraId="2E9A4782" w14:textId="77777777" w:rsidR="00924DF2" w:rsidRDefault="00924DF2" w:rsidP="00A839D7">
      <w:pPr>
        <w:pStyle w:val="Answer"/>
      </w:pPr>
      <w:r>
        <w:t xml:space="preserve">1) Derive a mathematical expression for the so-called </w:t>
      </w:r>
      <w:r w:rsidRPr="00540C2D">
        <w:rPr>
          <w:u w:val="single"/>
        </w:rPr>
        <w:t>radius of influence</w:t>
      </w:r>
      <w:r>
        <w:t xml:space="preserve">, that is, the distance beyond which the drawdown can be neglected at a given time </w:t>
      </w:r>
      <w:r w:rsidR="003C7B21" w:rsidRPr="002659FA">
        <w:rPr>
          <w:noProof/>
          <w:position w:val="-4"/>
        </w:rPr>
        <w:object w:dxaOrig="160" w:dyaOrig="220" w14:anchorId="3876A5DC">
          <v:shape id="_x0000_i1345" type="#_x0000_t75" alt="" style="width:8pt;height:11pt;mso-width-percent:0;mso-height-percent:0;mso-width-percent:0;mso-height-percent:0" o:ole="">
            <v:imagedata r:id="rId100" o:title=""/>
          </v:shape>
          <o:OLEObject Type="Embed" ProgID="Equation.DSMT4" ShapeID="_x0000_i1345" DrawAspect="Content" ObjectID="_1715209500" r:id="rId101"/>
        </w:object>
      </w:r>
      <w:r>
        <w:t xml:space="preserve">. Notice that </w:t>
      </w:r>
      <w:r w:rsidR="003C7B21" w:rsidRPr="00D41BFC">
        <w:rPr>
          <w:noProof/>
        </w:rPr>
        <w:object w:dxaOrig="1820" w:dyaOrig="420" w14:anchorId="4363B932">
          <v:shape id="_x0000_i1344" type="#_x0000_t75" alt="" style="width:91pt;height:21pt;mso-width-percent:0;mso-height-percent:0;mso-width-percent:0;mso-height-percent:0" o:ole="">
            <v:imagedata r:id="rId102" o:title=""/>
          </v:shape>
          <o:OLEObject Type="Embed" ProgID="Equation.DSMT4" ShapeID="_x0000_i1344" DrawAspect="Content" ObjectID="_1715209501" r:id="rId103"/>
        </w:object>
      </w:r>
      <w:r>
        <w:t>.</w:t>
      </w:r>
    </w:p>
    <w:p w14:paraId="6FB61533" w14:textId="77777777" w:rsidR="00924DF2" w:rsidRPr="00E8448A" w:rsidRDefault="00924DF2" w:rsidP="00A839D7">
      <w:pPr>
        <w:pStyle w:val="Answer"/>
      </w:pPr>
      <w:r w:rsidRPr="00E8448A">
        <w:t>The mathematical expression for the radius of influence is obtained by computing the radius for which the drawdown computed by this simplified formula is zero. That is for which the argument of the logarithm is 1.</w:t>
      </w:r>
    </w:p>
    <w:p w14:paraId="3758309A" w14:textId="77777777" w:rsidR="00924DF2" w:rsidRPr="00E8448A" w:rsidRDefault="00924DF2" w:rsidP="00A839D7">
      <w:pPr>
        <w:pStyle w:val="Answer"/>
      </w:pPr>
      <w:r w:rsidRPr="00E8448A">
        <w:tab/>
      </w:r>
      <w:r w:rsidR="003C7B21" w:rsidRPr="00E8448A">
        <w:rPr>
          <w:noProof/>
          <w:position w:val="-24"/>
        </w:rPr>
        <w:object w:dxaOrig="1220" w:dyaOrig="620" w14:anchorId="677235FE">
          <v:shape id="_x0000_i1343" type="#_x0000_t75" alt="" style="width:61pt;height:31pt;mso-width-percent:0;mso-height-percent:0;mso-width-percent:0;mso-height-percent:0" o:ole="">
            <v:imagedata r:id="rId104" o:title=""/>
          </v:shape>
          <o:OLEObject Type="Embed" ProgID="Equation.DSMT4" ShapeID="_x0000_i1343" DrawAspect="Content" ObjectID="_1715209502" r:id="rId105"/>
        </w:object>
      </w:r>
      <w:r w:rsidRPr="00E8448A">
        <w:t xml:space="preserve"> </w:t>
      </w:r>
    </w:p>
    <w:p w14:paraId="4D4D4D26" w14:textId="77777777" w:rsidR="00924DF2" w:rsidRPr="00E8448A" w:rsidRDefault="00924DF2" w:rsidP="00A839D7">
      <w:pPr>
        <w:pStyle w:val="Answer"/>
      </w:pPr>
      <w:r w:rsidRPr="00E8448A">
        <w:t>so that</w:t>
      </w:r>
    </w:p>
    <w:p w14:paraId="29959667" w14:textId="77777777" w:rsidR="00924DF2" w:rsidRPr="00E8448A" w:rsidRDefault="00924DF2" w:rsidP="00A839D7">
      <w:pPr>
        <w:pStyle w:val="Answer"/>
      </w:pPr>
      <w:r w:rsidRPr="00E8448A">
        <w:tab/>
      </w:r>
      <w:r w:rsidR="003C7B21" w:rsidRPr="00E8448A">
        <w:rPr>
          <w:noProof/>
          <w:position w:val="-24"/>
        </w:rPr>
        <w:object w:dxaOrig="1440" w:dyaOrig="680" w14:anchorId="3E6640AC">
          <v:shape id="_x0000_i1342" type="#_x0000_t75" alt="" style="width:1in;height:34pt;mso-width-percent:0;mso-height-percent:0;mso-width-percent:0;mso-height-percent:0" o:ole="">
            <v:imagedata r:id="rId106" o:title=""/>
          </v:shape>
          <o:OLEObject Type="Embed" ProgID="Equation.DSMT4" ShapeID="_x0000_i1342" DrawAspect="Content" ObjectID="_1715209503" r:id="rId107"/>
        </w:object>
      </w:r>
      <w:r w:rsidRPr="00E8448A">
        <w:t xml:space="preserve"> </w:t>
      </w:r>
    </w:p>
    <w:p w14:paraId="6AB7C0F6" w14:textId="77777777" w:rsidR="00924DF2" w:rsidRDefault="00924DF2" w:rsidP="00924DF2">
      <w:r>
        <w:t xml:space="preserve">2) As you can see from the equation, the drawdown is (approximately) a logarithmic function in time. Derive a mathematical expression of the increase of the drawdown per log cycle of time, that is, between time </w:t>
      </w:r>
      <w:r w:rsidRPr="00540C2D">
        <w:rPr>
          <w:i/>
        </w:rPr>
        <w:t>t</w:t>
      </w:r>
      <w:r>
        <w:t xml:space="preserve"> and time 10</w:t>
      </w:r>
      <w:proofErr w:type="gramStart"/>
      <w:r w:rsidRPr="00540C2D">
        <w:rPr>
          <w:i/>
        </w:rPr>
        <w:t>t</w:t>
      </w:r>
      <w:r>
        <w:rPr>
          <w:i/>
        </w:rPr>
        <w:t>.</w:t>
      </w:r>
      <w:r>
        <w:t>.</w:t>
      </w:r>
      <w:proofErr w:type="gramEnd"/>
    </w:p>
    <w:p w14:paraId="26728B83" w14:textId="77777777" w:rsidR="00924DF2" w:rsidRPr="00E8448A" w:rsidRDefault="00924DF2" w:rsidP="00A839D7">
      <w:pPr>
        <w:pStyle w:val="Answer"/>
      </w:pPr>
      <w:r w:rsidRPr="00E8448A">
        <w:t xml:space="preserve">Simply subtract the drawdown at </w:t>
      </w:r>
      <w:r w:rsidR="003C7B21" w:rsidRPr="00E8448A">
        <w:rPr>
          <w:noProof/>
          <w:position w:val="-4"/>
        </w:rPr>
        <w:object w:dxaOrig="160" w:dyaOrig="220" w14:anchorId="3CC5AA72">
          <v:shape id="_x0000_i1341" type="#_x0000_t75" alt="" style="width:8pt;height:11pt;mso-width-percent:0;mso-height-percent:0;mso-width-percent:0;mso-height-percent:0" o:ole="">
            <v:imagedata r:id="rId108" o:title=""/>
          </v:shape>
          <o:OLEObject Type="Embed" ProgID="Equation.DSMT4" ShapeID="_x0000_i1341" DrawAspect="Content" ObjectID="_1715209504" r:id="rId109"/>
        </w:object>
      </w:r>
      <w:r w:rsidRPr="00E8448A">
        <w:t xml:space="preserve"> from that at</w:t>
      </w:r>
      <w:r w:rsidR="003C7B21" w:rsidRPr="00E8448A">
        <w:rPr>
          <w:noProof/>
          <w:position w:val="-4"/>
        </w:rPr>
        <w:object w:dxaOrig="380" w:dyaOrig="240" w14:anchorId="066BAAB4">
          <v:shape id="_x0000_i1340" type="#_x0000_t75" alt="" style="width:19pt;height:12pt;mso-width-percent:0;mso-height-percent:0;mso-width-percent:0;mso-height-percent:0" o:ole="">
            <v:imagedata r:id="rId110" o:title=""/>
          </v:shape>
          <o:OLEObject Type="Embed" ProgID="Equation.DSMT4" ShapeID="_x0000_i1340" DrawAspect="Content" ObjectID="_1715209505" r:id="rId111"/>
        </w:object>
      </w:r>
      <w:r w:rsidRPr="00E8448A">
        <w:t xml:space="preserve"> </w:t>
      </w:r>
    </w:p>
    <w:p w14:paraId="135EFAE2" w14:textId="77777777" w:rsidR="00924DF2" w:rsidRDefault="00924DF2" w:rsidP="00A839D7">
      <w:pPr>
        <w:pStyle w:val="Answer"/>
      </w:pPr>
      <w:r w:rsidRPr="00E8448A">
        <w:tab/>
      </w:r>
      <w:r w:rsidR="003C7B21" w:rsidRPr="00E8448A">
        <w:rPr>
          <w:noProof/>
          <w:position w:val="-64"/>
        </w:rPr>
        <w:object w:dxaOrig="5360" w:dyaOrig="1400" w14:anchorId="5B0083D1">
          <v:shape id="_x0000_i1339" type="#_x0000_t75" alt="" style="width:266.95pt;height:70pt;mso-width-percent:0;mso-height-percent:0;mso-width-percent:0;mso-height-percent:0" o:ole="">
            <v:imagedata r:id="rId112" o:title=""/>
          </v:shape>
          <o:OLEObject Type="Embed" ProgID="Equation.DSMT4" ShapeID="_x0000_i1339" DrawAspect="Content" ObjectID="_1715209506" r:id="rId113"/>
        </w:object>
      </w:r>
      <w:r w:rsidRPr="00E8448A">
        <w:t xml:space="preserve"> </w:t>
      </w:r>
    </w:p>
    <w:p w14:paraId="3DCB5EDB" w14:textId="77777777" w:rsidR="00924DF2" w:rsidRDefault="00924DF2" w:rsidP="00924DF2">
      <w:r>
        <w:t xml:space="preserve">3) The figure below shows an example of an actual drawdown measured at a piezometer at </w:t>
      </w:r>
      <w:r w:rsidRPr="00540C2D">
        <w:rPr>
          <w:i/>
        </w:rPr>
        <w:t>r</w:t>
      </w:r>
      <w:r>
        <w:t xml:space="preserve"> = 100 m from the well extracting Q = 1200 m3/d. Determine the transmissivity of the aquifer.</w:t>
      </w:r>
    </w:p>
    <w:p w14:paraId="3E02DE96" w14:textId="77777777" w:rsidR="00924DF2" w:rsidRDefault="00924DF2" w:rsidP="00924DF2">
      <w:r>
        <w:t>4) Bonus question (extra points): Determine the storage coefficient.</w:t>
      </w:r>
    </w:p>
    <w:p w14:paraId="0F21F0F8" w14:textId="77777777" w:rsidR="00924DF2" w:rsidRDefault="00924DF2" w:rsidP="00924DF2">
      <w:r>
        <w:rPr>
          <w:noProof/>
        </w:rPr>
        <w:drawing>
          <wp:inline distT="0" distB="0" distL="0" distR="0" wp14:anchorId="66E8D23D" wp14:editId="697BCF84">
            <wp:extent cx="5486400" cy="4045466"/>
            <wp:effectExtent l="0" t="0" r="0" b="6350"/>
            <wp:docPr id="452" name="Picture 452" descr="Chart, line chart&#10;&#10;Description automatically generated">
              <a:hlinkClick xmlns:a="http://schemas.openxmlformats.org/drawingml/2006/main" r:id="rId1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Chart, line chart&#10;&#10;Description automatically generated">
                      <a:hlinkClick r:id="rId114"/>
                    </pic:cNvPr>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86400" cy="4045466"/>
                    </a:xfrm>
                    <a:prstGeom prst="rect">
                      <a:avLst/>
                    </a:prstGeom>
                    <a:noFill/>
                    <a:ln>
                      <a:noFill/>
                    </a:ln>
                  </pic:spPr>
                </pic:pic>
              </a:graphicData>
            </a:graphic>
          </wp:inline>
        </w:drawing>
      </w:r>
    </w:p>
    <w:p w14:paraId="242610B8" w14:textId="77777777" w:rsidR="00924DF2" w:rsidRDefault="00924DF2" w:rsidP="00924DF2">
      <w:pPr>
        <w:pStyle w:val="Caption"/>
      </w:pPr>
      <w:r>
        <w:t xml:space="preserve">Figure </w:t>
      </w:r>
      <w:r>
        <w:fldChar w:fldCharType="begin"/>
      </w:r>
      <w:r>
        <w:instrText xml:space="preserve"> SEQ Figure \* ARABIC </w:instrText>
      </w:r>
      <w:r>
        <w:fldChar w:fldCharType="separate"/>
      </w:r>
      <w:r>
        <w:rPr>
          <w:noProof/>
        </w:rPr>
        <w:t>1</w:t>
      </w:r>
      <w:r>
        <w:rPr>
          <w:noProof/>
        </w:rPr>
        <w:fldChar w:fldCharType="end"/>
      </w:r>
      <w:r>
        <w:t xml:space="preserve">: Measured drawdown in piezometer at </w:t>
      </w:r>
      <w:r w:rsidRPr="00540C2D">
        <w:rPr>
          <w:i/>
        </w:rPr>
        <w:t>r</w:t>
      </w:r>
      <w:r>
        <w:t xml:space="preserve">= 100 m from well extracting </w:t>
      </w:r>
      <w:r w:rsidRPr="00540C2D">
        <w:rPr>
          <w:i/>
        </w:rPr>
        <w:t>Q</w:t>
      </w:r>
      <w:r>
        <w:t xml:space="preserve"> = 1200 m</w:t>
      </w:r>
      <w:r w:rsidRPr="00540C2D">
        <w:rPr>
          <w:vertAlign w:val="superscript"/>
        </w:rPr>
        <w:t>3</w:t>
      </w:r>
      <w:r>
        <w:t>/d</w:t>
      </w:r>
    </w:p>
    <w:p w14:paraId="635C2647" w14:textId="77777777" w:rsidR="00924DF2" w:rsidRPr="005A3B75" w:rsidRDefault="00924DF2" w:rsidP="00A839D7">
      <w:pPr>
        <w:pStyle w:val="Answer"/>
      </w:pPr>
      <w:r>
        <w:t xml:space="preserve">3) </w:t>
      </w:r>
      <w:r w:rsidRPr="005A3B75">
        <w:t xml:space="preserve">The drawdown per </w:t>
      </w:r>
      <w:proofErr w:type="spellStart"/>
      <w:r w:rsidRPr="005A3B75">
        <w:t>logcycle</w:t>
      </w:r>
      <w:proofErr w:type="spellEnd"/>
      <w:r w:rsidRPr="005A3B75">
        <w:t xml:space="preserve"> is about 0.34 m Hence</w:t>
      </w:r>
    </w:p>
    <w:p w14:paraId="61355DEA" w14:textId="77777777" w:rsidR="00924DF2" w:rsidRPr="005A3B75" w:rsidRDefault="00924DF2" w:rsidP="00A839D7">
      <w:pPr>
        <w:pStyle w:val="Answer"/>
      </w:pPr>
      <w:r w:rsidRPr="005A3B75">
        <w:tab/>
      </w:r>
      <w:r w:rsidR="003C7B21" w:rsidRPr="005A3B75">
        <w:rPr>
          <w:noProof/>
          <w:position w:val="-24"/>
        </w:rPr>
        <w:object w:dxaOrig="1880" w:dyaOrig="660" w14:anchorId="566A6198">
          <v:shape id="_x0000_i1338" type="#_x0000_t75" alt="" style="width:94pt;height:33pt;mso-width-percent:0;mso-height-percent:0;mso-width-percent:0;mso-height-percent:0" o:ole="">
            <v:imagedata r:id="rId116" o:title=""/>
          </v:shape>
          <o:OLEObject Type="Embed" ProgID="Equation.DSMT4" ShapeID="_x0000_i1338" DrawAspect="Content" ObjectID="_1715209507" r:id="rId117"/>
        </w:object>
      </w:r>
      <w:r w:rsidRPr="005A3B75">
        <w:t xml:space="preserve"> </w:t>
      </w:r>
    </w:p>
    <w:p w14:paraId="5760B7F7" w14:textId="77777777" w:rsidR="00924DF2" w:rsidRPr="005A3B75" w:rsidRDefault="00924DF2" w:rsidP="00A839D7">
      <w:pPr>
        <w:pStyle w:val="Answer"/>
      </w:pPr>
      <w:r w:rsidRPr="005A3B75">
        <w:t>Hence</w:t>
      </w:r>
    </w:p>
    <w:p w14:paraId="347E7664" w14:textId="77777777" w:rsidR="00924DF2" w:rsidRPr="005A3B75" w:rsidRDefault="00924DF2" w:rsidP="00A839D7">
      <w:pPr>
        <w:pStyle w:val="Answer"/>
      </w:pPr>
      <w:r w:rsidRPr="005A3B75">
        <w:tab/>
      </w:r>
      <w:r w:rsidR="003C7B21" w:rsidRPr="005A3B75">
        <w:rPr>
          <w:noProof/>
          <w:position w:val="-34"/>
        </w:rPr>
        <w:object w:dxaOrig="4520" w:dyaOrig="760" w14:anchorId="19A437CF">
          <v:shape id="_x0000_i1337" type="#_x0000_t75" alt="" style="width:226.9pt;height:38pt;mso-width-percent:0;mso-height-percent:0;mso-width-percent:0;mso-height-percent:0" o:ole="">
            <v:imagedata r:id="rId118" o:title=""/>
          </v:shape>
          <o:OLEObject Type="Embed" ProgID="Equation.DSMT4" ShapeID="_x0000_i1337" DrawAspect="Content" ObjectID="_1715209508" r:id="rId119"/>
        </w:object>
      </w:r>
    </w:p>
    <w:p w14:paraId="7290B73D" w14:textId="77777777" w:rsidR="00924DF2" w:rsidRPr="005A3B75" w:rsidRDefault="00924DF2" w:rsidP="00A839D7">
      <w:pPr>
        <w:pStyle w:val="Answer"/>
      </w:pPr>
      <w:r>
        <w:t xml:space="preserve">4) </w:t>
      </w:r>
      <w:r w:rsidRPr="005A3B75">
        <w:t>The storage coefficient is obtained from the intersection of the tangent to the straight part of the graph with s=0, hence for which the argument of the log is 1.</w:t>
      </w:r>
    </w:p>
    <w:p w14:paraId="34D281FE" w14:textId="77777777" w:rsidR="00924DF2" w:rsidRPr="005A3B75" w:rsidRDefault="00924DF2" w:rsidP="00A839D7">
      <w:pPr>
        <w:pStyle w:val="Answer"/>
      </w:pPr>
      <w:r w:rsidRPr="005A3B75">
        <w:tab/>
      </w:r>
      <w:r w:rsidR="003C7B21" w:rsidRPr="005A3B75">
        <w:rPr>
          <w:noProof/>
          <w:position w:val="-24"/>
        </w:rPr>
        <w:object w:dxaOrig="1200" w:dyaOrig="660" w14:anchorId="3FE20F3B">
          <v:shape id="_x0000_i1336" type="#_x0000_t75" alt="" style="width:60pt;height:33pt;mso-width-percent:0;mso-height-percent:0;mso-width-percent:0;mso-height-percent:0" o:ole="">
            <v:imagedata r:id="rId120" o:title=""/>
          </v:shape>
          <o:OLEObject Type="Embed" ProgID="Equation.DSMT4" ShapeID="_x0000_i1336" DrawAspect="Content" ObjectID="_1715209509" r:id="rId121"/>
        </w:object>
      </w:r>
      <w:r w:rsidRPr="005A3B75">
        <w:t xml:space="preserve"> </w:t>
      </w:r>
    </w:p>
    <w:p w14:paraId="0AD1B73B" w14:textId="3FD30DFA" w:rsidR="00924DF2" w:rsidRPr="005A3B75" w:rsidRDefault="00924DF2" w:rsidP="00A839D7">
      <w:pPr>
        <w:pStyle w:val="Answer"/>
      </w:pPr>
      <w:r w:rsidRPr="005A3B75">
        <w:t>Therefore</w:t>
      </w:r>
      <w:r w:rsidR="00742639">
        <w:t>,</w:t>
      </w:r>
      <w:r w:rsidRPr="005A3B75">
        <w:t xml:space="preserve"> with intersection time at </w:t>
      </w:r>
      <w:r w:rsidR="003C7B21" w:rsidRPr="005A3B75">
        <w:rPr>
          <w:noProof/>
          <w:position w:val="-12"/>
        </w:rPr>
        <w:object w:dxaOrig="540" w:dyaOrig="380" w14:anchorId="76EBE503">
          <v:shape id="_x0000_i1335" type="#_x0000_t75" alt="" style="width:27pt;height:19pt;mso-width-percent:0;mso-height-percent:0;mso-width-percent:0;mso-height-percent:0" o:ole="">
            <v:imagedata r:id="rId122" o:title=""/>
          </v:shape>
          <o:OLEObject Type="Embed" ProgID="Equation.DSMT4" ShapeID="_x0000_i1335" DrawAspect="Content" ObjectID="_1715209510" r:id="rId123"/>
        </w:object>
      </w:r>
      <w:r w:rsidRPr="005A3B75">
        <w:t xml:space="preserve"> d,</w:t>
      </w:r>
    </w:p>
    <w:p w14:paraId="39AE78DC" w14:textId="7F3B15A5" w:rsidR="00924DF2" w:rsidRDefault="00924DF2" w:rsidP="00A839D7">
      <w:pPr>
        <w:pStyle w:val="Answer"/>
        <w:rPr>
          <w:noProof/>
        </w:rPr>
      </w:pPr>
      <w:r w:rsidRPr="005A3B75">
        <w:tab/>
      </w:r>
      <w:r w:rsidR="003C7B21" w:rsidRPr="00C3082A">
        <w:rPr>
          <w:noProof/>
        </w:rPr>
        <w:object w:dxaOrig="3740" w:dyaOrig="660" w14:anchorId="44B0451A">
          <v:shape id="_x0000_i1334" type="#_x0000_t75" alt="" style="width:187pt;height:33pt;mso-width-percent:0;mso-height-percent:0;mso-width-percent:0;mso-height-percent:0" o:ole="">
            <v:imagedata r:id="rId124" o:title=""/>
          </v:shape>
          <o:OLEObject Type="Embed" ProgID="Equation.DSMT4" ShapeID="_x0000_i1334" DrawAspect="Content" ObjectID="_1715209511" r:id="rId125"/>
        </w:object>
      </w:r>
    </w:p>
    <w:p w14:paraId="67E4A5BD" w14:textId="27B0DA49" w:rsidR="00BA0710" w:rsidRDefault="00BA0710" w:rsidP="00D00C41">
      <w:pPr>
        <w:pStyle w:val="Answer"/>
      </w:pPr>
      <w:r w:rsidRPr="00BA0710">
        <w:rPr>
          <w:noProof/>
        </w:rPr>
        <w:drawing>
          <wp:inline distT="0" distB="0" distL="0" distR="0" wp14:anchorId="46B2FD8F" wp14:editId="4DD4DEC2">
            <wp:extent cx="5486400" cy="4351655"/>
            <wp:effectExtent l="0" t="0" r="0" b="4445"/>
            <wp:docPr id="1" name="Picture 1" descr="Chart, line chart&#10;&#10;Description automatically generated">
              <a:hlinkClick xmlns:a="http://schemas.openxmlformats.org/drawingml/2006/main" r:id="rId1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a:hlinkClick r:id="rId126"/>
                    </pic:cNvPr>
                    <pic:cNvPicPr/>
                  </pic:nvPicPr>
                  <pic:blipFill>
                    <a:blip r:embed="rId127"/>
                    <a:stretch>
                      <a:fillRect/>
                    </a:stretch>
                  </pic:blipFill>
                  <pic:spPr>
                    <a:xfrm>
                      <a:off x="0" y="0"/>
                      <a:ext cx="5486400" cy="4351655"/>
                    </a:xfrm>
                    <a:prstGeom prst="rect">
                      <a:avLst/>
                    </a:prstGeom>
                  </pic:spPr>
                </pic:pic>
              </a:graphicData>
            </a:graphic>
          </wp:inline>
        </w:drawing>
      </w:r>
    </w:p>
    <w:p w14:paraId="403B9C12" w14:textId="7904B12C" w:rsidR="00BA4873" w:rsidRDefault="00BA4873" w:rsidP="0043589B">
      <w:pPr>
        <w:pStyle w:val="Heading1"/>
      </w:pPr>
      <w:bookmarkStart w:id="5" w:name="_Toc104580760"/>
      <w:r>
        <w:t>Closed book exam</w:t>
      </w:r>
      <w:r w:rsidR="004052A6">
        <w:t xml:space="preserve"> (1h),</w:t>
      </w:r>
      <w:r>
        <w:t xml:space="preserve"> Feb 7, 2017</w:t>
      </w:r>
      <w:bookmarkEnd w:id="5"/>
    </w:p>
    <w:p w14:paraId="49DF292B" w14:textId="77777777" w:rsidR="00BA4873" w:rsidRDefault="00BA4873" w:rsidP="00FA53C2">
      <w:pPr>
        <w:pStyle w:val="exambulletedlist"/>
        <w:numPr>
          <w:ilvl w:val="0"/>
          <w:numId w:val="15"/>
        </w:numPr>
      </w:pPr>
      <w:r>
        <w:t>Someone says the barometer efficiency of the piezometer in his garden is 25%. What does that mean? Explain your answer telling how this phenomenon physically works.</w:t>
      </w:r>
    </w:p>
    <w:p w14:paraId="113B2D2B" w14:textId="79D4FF17" w:rsidR="00BA4873" w:rsidRPr="00262014" w:rsidRDefault="00BA4873" w:rsidP="00D00C41">
      <w:pPr>
        <w:pStyle w:val="Answer"/>
      </w:pPr>
      <w:r>
        <w:t>A barometer efficiency of 25% implies a loading efficiency of 75%, i.e.</w:t>
      </w:r>
      <w:r w:rsidR="00DC7E00">
        <w:t>,</w:t>
      </w:r>
      <w:r>
        <w:t xml:space="preserve"> that 75% of the load increment on ground surface is carried by the water and the remaining 25% by the </w:t>
      </w:r>
      <w:r w:rsidRPr="00A839D7">
        <w:t xml:space="preserve">soil skeleton. The </w:t>
      </w:r>
      <w:r w:rsidR="00DC7E00" w:rsidRPr="00A839D7">
        <w:t xml:space="preserve">increase of the </w:t>
      </w:r>
      <w:r w:rsidRPr="00A839D7">
        <w:t xml:space="preserve">pressure </w:t>
      </w:r>
      <w:r w:rsidR="00DC7E00" w:rsidRPr="00A839D7">
        <w:t xml:space="preserve">by </w:t>
      </w:r>
      <w:r w:rsidRPr="00A839D7">
        <w:t xml:space="preserve"> 75% due to a load means a water table</w:t>
      </w:r>
      <w:r>
        <w:t xml:space="preserve"> rise of 75% in the piezometer, however because it is </w:t>
      </w:r>
      <w:r w:rsidR="00DC7E00">
        <w:t>the</w:t>
      </w:r>
      <w:r>
        <w:t xml:space="preserve"> barometer that causes the load increase, the full 100% of the barometer pressure increase works on the water surface in the piezometer, so that the net effect for the water level is 75% up + 100% down = 25% down in the piezometer.</w:t>
      </w:r>
    </w:p>
    <w:p w14:paraId="2640763B" w14:textId="647C9937" w:rsidR="00BA4873" w:rsidRDefault="00BA4873" w:rsidP="00BA4873">
      <w:pPr>
        <w:pStyle w:val="exambulletedlist"/>
      </w:pPr>
      <w:r>
        <w:t>A pressure logger that is installed in this piezometer measures absolute pressure. What is absolute pressure? And what does this pressure gauge see when the barometer rises by the equivalent of 40 cm of water column, given the barometric efficiency of 25%?</w:t>
      </w:r>
    </w:p>
    <w:p w14:paraId="12048456" w14:textId="77777777" w:rsidR="00BA4873" w:rsidRPr="00A839D7" w:rsidRDefault="00BA4873" w:rsidP="00D00C41">
      <w:pPr>
        <w:pStyle w:val="Answer"/>
      </w:pPr>
      <w:r>
        <w:t xml:space="preserve">The loading efficiency LE = 1-BE = 75%. This is what is registered by the piezometer, 75% </w:t>
      </w:r>
      <w:r w:rsidRPr="00A839D7">
        <w:t>* 40 cm = 30 cm equivalent pressure rise.</w:t>
      </w:r>
    </w:p>
    <w:p w14:paraId="525594FB" w14:textId="77777777" w:rsidR="00BA4873" w:rsidRDefault="00BA4873" w:rsidP="00BA4873">
      <w:pPr>
        <w:pStyle w:val="exambulletedlist"/>
      </w:pPr>
      <w:r>
        <w:t>What properties determine the value of the specific (elastic) storage coefficient?</w:t>
      </w:r>
    </w:p>
    <w:p w14:paraId="384154CC" w14:textId="1B0ED0CA" w:rsidR="00BA4873" w:rsidRDefault="00BA4873" w:rsidP="00D00C41">
      <w:pPr>
        <w:pStyle w:val="Answer"/>
      </w:pPr>
      <w:r w:rsidRPr="00A839D7">
        <w:t>The loading efficiency, i.e.</w:t>
      </w:r>
      <w:r w:rsidR="00DC7E00" w:rsidRPr="00A839D7">
        <w:t>,</w:t>
      </w:r>
      <w:r w:rsidRPr="00A839D7">
        <w:t xml:space="preserve"> the compressibility of the water and that of the skeleton of</w:t>
      </w:r>
      <w:r>
        <w:t xml:space="preserve"> the aquifer matrix material.</w:t>
      </w:r>
    </w:p>
    <w:p w14:paraId="3D5EFA5D" w14:textId="77777777" w:rsidR="00BA4873" w:rsidRDefault="00BA4873" w:rsidP="00BA4873">
      <w:pPr>
        <w:pStyle w:val="exambulletedlist"/>
      </w:pPr>
      <w:r>
        <w:t>What does the air-entry value have to do with the thickness of the capillary fringe/zone? Explain your answer.</w:t>
      </w:r>
    </w:p>
    <w:p w14:paraId="420DD878" w14:textId="226C87E3" w:rsidR="00BA4873" w:rsidRDefault="00BA4873" w:rsidP="00D00C41">
      <w:pPr>
        <w:pStyle w:val="Answer"/>
      </w:pPr>
      <w:r w:rsidRPr="00A839D7">
        <w:t>The air-entry pressure corresponds to the thickness of the full capillary zone as it is the</w:t>
      </w:r>
      <w:r>
        <w:t xml:space="preserve"> pressure required to blow air through the largest pores. So</w:t>
      </w:r>
      <w:r w:rsidR="00DC7E00">
        <w:t>,</w:t>
      </w:r>
      <w:r>
        <w:t xml:space="preserve"> this pressure corresponds to the capillary rise that matches the diameter of these largest pores.</w:t>
      </w:r>
    </w:p>
    <w:p w14:paraId="28364F88" w14:textId="77777777" w:rsidR="00BA4873" w:rsidRDefault="00BA4873" w:rsidP="00BA4873">
      <w:r>
        <w:t xml:space="preserve">The transient drawdown of a well with a constant extraction </w:t>
      </w:r>
      <w:r w:rsidRPr="000B3A8D">
        <w:rPr>
          <w:i/>
        </w:rPr>
        <w:t>Q</w:t>
      </w:r>
      <w:r>
        <w:t xml:space="preserve"> in the case without any head boundary condition is mathematically described by the Theis well drawdown:</w:t>
      </w:r>
    </w:p>
    <w:p w14:paraId="4695E960" w14:textId="77777777" w:rsidR="00BA4873" w:rsidRDefault="00BA4873" w:rsidP="00BA4873">
      <w:pPr>
        <w:pStyle w:val="MTDisplayEquation"/>
      </w:pPr>
      <w:r>
        <w:tab/>
      </w:r>
      <w:r w:rsidR="003C7B21" w:rsidRPr="00EF6B6F">
        <w:rPr>
          <w:noProof/>
          <w:position w:val="-30"/>
        </w:rPr>
        <w:object w:dxaOrig="2100" w:dyaOrig="740" w14:anchorId="2230BAC7">
          <v:shape id="_x0000_i1333" type="#_x0000_t75" alt="" style="width:105pt;height:37pt;mso-width-percent:0;mso-height-percent:0;mso-width-percent:0;mso-height-percent:0" o:ole="">
            <v:imagedata r:id="rId128" o:title=""/>
          </v:shape>
          <o:OLEObject Type="Embed" ProgID="Equation.DSMT4" ShapeID="_x0000_i1333" DrawAspect="Content" ObjectID="_1715209512" r:id="rId129"/>
        </w:object>
      </w:r>
      <w:r>
        <w:t xml:space="preserve"> </w:t>
      </w:r>
    </w:p>
    <w:p w14:paraId="0026E0F8" w14:textId="77777777" w:rsidR="00BA4873" w:rsidRDefault="00BA4873" w:rsidP="00BA4873">
      <w:r>
        <w:t>that can be approximated by</w:t>
      </w:r>
    </w:p>
    <w:p w14:paraId="6E913C71" w14:textId="77777777" w:rsidR="00BA4873" w:rsidRDefault="00BA4873" w:rsidP="00BA4873">
      <w:pPr>
        <w:pStyle w:val="MTDisplayEquation"/>
      </w:pPr>
      <w:r>
        <w:tab/>
      </w:r>
      <w:r w:rsidR="003C7B21" w:rsidRPr="00061B7A">
        <w:rPr>
          <w:noProof/>
          <w:position w:val="-28"/>
        </w:rPr>
        <w:object w:dxaOrig="2340" w:dyaOrig="680" w14:anchorId="1C94DDAE">
          <v:shape id="_x0000_i1332" type="#_x0000_t75" alt="" style="width:117pt;height:34pt;mso-width-percent:0;mso-height-percent:0;mso-width-percent:0;mso-height-percent:0" o:ole="">
            <v:imagedata r:id="rId130" o:title=""/>
          </v:shape>
          <o:OLEObject Type="Embed" ProgID="Equation.DSMT4" ShapeID="_x0000_i1332" DrawAspect="Content" ObjectID="_1715209513" r:id="rId131"/>
        </w:object>
      </w:r>
      <w:r>
        <w:t xml:space="preserve"> </w:t>
      </w:r>
    </w:p>
    <w:p w14:paraId="54C8BDA7" w14:textId="77777777" w:rsidR="00BA4873" w:rsidRDefault="00BA4873" w:rsidP="00FA53C2">
      <w:pPr>
        <w:pStyle w:val="exambulletedlist"/>
        <w:numPr>
          <w:ilvl w:val="1"/>
          <w:numId w:val="14"/>
        </w:numPr>
        <w:tabs>
          <w:tab w:val="clear" w:pos="432"/>
        </w:tabs>
        <w:ind w:left="284" w:hanging="284"/>
      </w:pPr>
      <w:r>
        <w:t>Sketch both graphs such that s is on a linear scale (downward positive) and time on a logarithmic horizontal scale. What's the difference between the two?</w:t>
      </w:r>
    </w:p>
    <w:p w14:paraId="3420889C" w14:textId="77777777" w:rsidR="00BA4873" w:rsidRPr="00A839D7" w:rsidRDefault="00BA4873" w:rsidP="00D00C41">
      <w:pPr>
        <w:pStyle w:val="Answer"/>
      </w:pPr>
      <w:r>
        <w:t xml:space="preserve">A straight line (approximation) and a straight line that deviates asymptotically to zero </w:t>
      </w:r>
      <w:r w:rsidRPr="00A839D7">
        <w:t>for small drawdowns (Theis)</w:t>
      </w:r>
    </w:p>
    <w:p w14:paraId="5F259373" w14:textId="77777777" w:rsidR="00BA4873" w:rsidRDefault="00BA4873" w:rsidP="00FA53C2">
      <w:pPr>
        <w:pStyle w:val="exambulletedlist"/>
        <w:numPr>
          <w:ilvl w:val="1"/>
          <w:numId w:val="14"/>
        </w:numPr>
        <w:tabs>
          <w:tab w:val="clear" w:pos="432"/>
        </w:tabs>
        <w:ind w:left="284" w:hanging="284"/>
      </w:pPr>
      <w:r>
        <w:t>What is the drawdown per log-cycle of time, assuming that the approximation is valid?</w:t>
      </w:r>
    </w:p>
    <w:p w14:paraId="3F968742" w14:textId="38A5D347" w:rsidR="00BA4873" w:rsidRDefault="00BA4873" w:rsidP="00A839D7">
      <w:pPr>
        <w:pStyle w:val="Answer"/>
      </w:pPr>
      <w:r>
        <w:t xml:space="preserve">Just </w:t>
      </w:r>
      <w:r w:rsidRPr="00A839D7">
        <w:t>ask</w:t>
      </w:r>
      <w:r>
        <w:t xml:space="preserve"> what </w:t>
      </w:r>
      <w:proofErr w:type="gramStart"/>
      <w:r>
        <w:t>is s(10t)</w:t>
      </w:r>
      <w:proofErr w:type="gramEnd"/>
      <w:r>
        <w:t xml:space="preserve"> - s(t)</w:t>
      </w:r>
      <w:r w:rsidR="00DC7E00">
        <w:t>:</w:t>
      </w:r>
      <w:r>
        <w:t xml:space="preserve"> </w:t>
      </w:r>
    </w:p>
    <w:p w14:paraId="0CCFB8B6" w14:textId="77777777" w:rsidR="00BA4873" w:rsidRDefault="00BA4873" w:rsidP="00A839D7">
      <w:pPr>
        <w:pStyle w:val="Answer"/>
      </w:pPr>
      <w:r>
        <w:tab/>
      </w:r>
      <w:r w:rsidR="003C7B21" w:rsidRPr="00D41BFC">
        <w:rPr>
          <w:noProof/>
        </w:rPr>
        <w:object w:dxaOrig="2080" w:dyaOrig="620" w14:anchorId="1595D9D4">
          <v:shape id="_x0000_i1331" type="#_x0000_t75" alt="" style="width:104pt;height:31pt;mso-width-percent:0;mso-height-percent:0;mso-width-percent:0;mso-height-percent:0" o:ole="">
            <v:imagedata r:id="rId132" o:title=""/>
          </v:shape>
          <o:OLEObject Type="Embed" ProgID="Equation.DSMT4" ShapeID="_x0000_i1331" DrawAspect="Content" ObjectID="_1715209514" r:id="rId133"/>
        </w:object>
      </w:r>
      <w:r>
        <w:t xml:space="preserve"> </w:t>
      </w:r>
    </w:p>
    <w:p w14:paraId="17EDC768" w14:textId="77777777" w:rsidR="00BA4873" w:rsidRDefault="00BA4873" w:rsidP="00FA53C2">
      <w:pPr>
        <w:pStyle w:val="exambulletedlist"/>
        <w:numPr>
          <w:ilvl w:val="1"/>
          <w:numId w:val="14"/>
        </w:numPr>
        <w:tabs>
          <w:tab w:val="clear" w:pos="432"/>
        </w:tabs>
        <w:ind w:left="284" w:hanging="284"/>
      </w:pPr>
      <w:r>
        <w:t>What does "radius of influence" mean; how could you derive it from the above approximation?</w:t>
      </w:r>
    </w:p>
    <w:p w14:paraId="1807977B" w14:textId="4CA70D07" w:rsidR="00BA4873" w:rsidRDefault="00BA4873" w:rsidP="00A839D7">
      <w:pPr>
        <w:pStyle w:val="Answer"/>
      </w:pPr>
      <w:r>
        <w:t>The distance where s(r, t)=0, i.e.</w:t>
      </w:r>
      <w:r w:rsidR="00DC7E00">
        <w:t>,</w:t>
      </w:r>
      <w:r>
        <w:t xml:space="preserve"> set the argument of the log to one:</w:t>
      </w:r>
    </w:p>
    <w:p w14:paraId="764B1416" w14:textId="77777777" w:rsidR="00BA4873" w:rsidRPr="00087839" w:rsidRDefault="00BA4873" w:rsidP="00A839D7">
      <w:pPr>
        <w:pStyle w:val="Answer"/>
      </w:pPr>
      <w:r>
        <w:tab/>
      </w:r>
      <w:r w:rsidR="003C7B21" w:rsidRPr="00D41BFC">
        <w:rPr>
          <w:noProof/>
        </w:rPr>
        <w:object w:dxaOrig="3720" w:dyaOrig="680" w14:anchorId="0EDD91B1">
          <v:shape id="_x0000_i1330" type="#_x0000_t75" alt="" style="width:186pt;height:34pt;mso-width-percent:0;mso-height-percent:0;mso-width-percent:0;mso-height-percent:0" o:ole="">
            <v:imagedata r:id="rId134" o:title=""/>
          </v:shape>
          <o:OLEObject Type="Embed" ProgID="Equation.DSMT4" ShapeID="_x0000_i1330" DrawAspect="Content" ObjectID="_1715209515" r:id="rId135"/>
        </w:object>
      </w:r>
      <w:r>
        <w:t xml:space="preserve"> </w:t>
      </w:r>
    </w:p>
    <w:p w14:paraId="394E77FE" w14:textId="77777777" w:rsidR="00BA4873" w:rsidRDefault="00BA4873" w:rsidP="00FA53C2">
      <w:pPr>
        <w:pStyle w:val="exambulletedlist"/>
        <w:numPr>
          <w:ilvl w:val="1"/>
          <w:numId w:val="14"/>
        </w:numPr>
        <w:tabs>
          <w:tab w:val="clear" w:pos="432"/>
        </w:tabs>
        <w:ind w:left="284" w:hanging="284"/>
      </w:pPr>
      <w:r>
        <w:t>Does the Theis drawdown reach a steady-state situation in the long run? Explain your answer.</w:t>
      </w:r>
    </w:p>
    <w:p w14:paraId="125E299C" w14:textId="77777777" w:rsidR="00BA4873" w:rsidRPr="00A839D7" w:rsidRDefault="00BA4873" w:rsidP="00A839D7">
      <w:pPr>
        <w:pStyle w:val="Answer"/>
      </w:pPr>
      <w:r>
        <w:t>The Theis drawdown has not steady state solution because all the pumped water comes from storage</w:t>
      </w:r>
    </w:p>
    <w:p w14:paraId="416F1373" w14:textId="77777777" w:rsidR="00BA4873" w:rsidRDefault="00BA4873" w:rsidP="00BA4873">
      <w:r>
        <w:t xml:space="preserve">We know the total discharge (flow) across a ring at fixed distance </w:t>
      </w:r>
      <w:r w:rsidRPr="00604EC5">
        <w:rPr>
          <w:i/>
        </w:rPr>
        <w:t>r</w:t>
      </w:r>
      <w:r>
        <w:t xml:space="preserve"> from the well in a confined aquifer is given by</w:t>
      </w:r>
    </w:p>
    <w:p w14:paraId="5D49EB15" w14:textId="77777777" w:rsidR="00BA4873" w:rsidRDefault="00BA4873" w:rsidP="00A839D7">
      <w:pPr>
        <w:pStyle w:val="Answer"/>
      </w:pPr>
      <w:r>
        <w:tab/>
      </w:r>
      <w:r w:rsidR="003C7B21" w:rsidRPr="00D41BFC">
        <w:rPr>
          <w:noProof/>
        </w:rPr>
        <w:object w:dxaOrig="2420" w:dyaOrig="660" w14:anchorId="07131431">
          <v:shape id="_x0000_i1329" type="#_x0000_t75" alt="" style="width:121pt;height:33pt;mso-width-percent:0;mso-height-percent:0;mso-width-percent:0;mso-height-percent:0" o:ole="">
            <v:imagedata r:id="rId136" o:title=""/>
          </v:shape>
          <o:OLEObject Type="Embed" ProgID="Equation.DSMT4" ShapeID="_x0000_i1329" DrawAspect="Content" ObjectID="_1715209516" r:id="rId137"/>
        </w:object>
      </w:r>
      <w:r>
        <w:t xml:space="preserve"> </w:t>
      </w:r>
    </w:p>
    <w:p w14:paraId="77CC6954" w14:textId="77777777" w:rsidR="00BA4873" w:rsidRDefault="00BA4873" w:rsidP="00FA53C2">
      <w:pPr>
        <w:pStyle w:val="exambulletedlist"/>
        <w:numPr>
          <w:ilvl w:val="1"/>
          <w:numId w:val="14"/>
        </w:numPr>
        <w:tabs>
          <w:tab w:val="clear" w:pos="432"/>
        </w:tabs>
        <w:ind w:left="284" w:hanging="284"/>
      </w:pPr>
      <w:r>
        <w:t xml:space="preserve">If you assume you are at a fixed distance </w:t>
      </w:r>
      <w:r w:rsidRPr="00604EC5">
        <w:t>r</w:t>
      </w:r>
      <w:r>
        <w:t xml:space="preserve"> from the well, could you then formulate a characteristic time for the transient phenomenon </w:t>
      </w:r>
      <w:r w:rsidRPr="00604EC5">
        <w:t>Q</w:t>
      </w:r>
      <w:r>
        <w:t>(</w:t>
      </w:r>
      <w:proofErr w:type="spellStart"/>
      <w:r w:rsidRPr="00604EC5">
        <w:t>r,t</w:t>
      </w:r>
      <w:proofErr w:type="spellEnd"/>
      <w:r>
        <w:t>) ? Explain your answer.</w:t>
      </w:r>
    </w:p>
    <w:p w14:paraId="77F1C083" w14:textId="77777777" w:rsidR="00BA4873" w:rsidRDefault="00BA4873" w:rsidP="00A839D7">
      <w:pPr>
        <w:pStyle w:val="exambulletedlist"/>
      </w:pPr>
      <w:r>
        <w:t>Just set</w:t>
      </w:r>
    </w:p>
    <w:p w14:paraId="10734B51" w14:textId="77777777" w:rsidR="00BA4873" w:rsidRPr="00087839" w:rsidRDefault="00BA4873" w:rsidP="00A839D7">
      <w:pPr>
        <w:pStyle w:val="exambulletedlist"/>
      </w:pPr>
      <w:r>
        <w:tab/>
      </w:r>
      <w:r w:rsidR="003C7B21" w:rsidRPr="00087839">
        <w:rPr>
          <w:noProof/>
          <w:position w:val="-24"/>
        </w:rPr>
        <w:object w:dxaOrig="2600" w:dyaOrig="660" w14:anchorId="4652A309">
          <v:shape id="_x0000_i1328" type="#_x0000_t75" alt="" style="width:130pt;height:33pt;mso-width-percent:0;mso-height-percent:0;mso-width-percent:0;mso-height-percent:0" o:ole="">
            <v:imagedata r:id="rId138" o:title=""/>
          </v:shape>
          <o:OLEObject Type="Embed" ProgID="Equation.DSMT4" ShapeID="_x0000_i1328" DrawAspect="Content" ObjectID="_1715209517" r:id="rId139"/>
        </w:object>
      </w:r>
      <w:r>
        <w:t xml:space="preserve"> </w:t>
      </w:r>
    </w:p>
    <w:p w14:paraId="321D214B" w14:textId="77777777" w:rsidR="00BA4873" w:rsidRPr="00EF6B6F" w:rsidRDefault="00BA4873" w:rsidP="00BA4873"/>
    <w:p w14:paraId="2292FCEF" w14:textId="77777777" w:rsidR="00BA4873" w:rsidRDefault="00BA4873" w:rsidP="00BA4873">
      <w:r>
        <w:t xml:space="preserve">Below, we observe a hydrologist interpreting a transient pumping test in a confined aquifer. He/she plotted the drawdown data on a double log graph with drawdown </w:t>
      </w:r>
      <w:r w:rsidRPr="000B3A8D">
        <w:rPr>
          <w:i/>
        </w:rPr>
        <w:t>s</w:t>
      </w:r>
      <w:r>
        <w:t xml:space="preserve"> vertically upward and </w:t>
      </w:r>
      <w:r w:rsidR="003C7B21" w:rsidRPr="000B3A8D">
        <w:rPr>
          <w:noProof/>
          <w:position w:val="-4"/>
        </w:rPr>
        <w:object w:dxaOrig="500" w:dyaOrig="300" w14:anchorId="46008D8B">
          <v:shape id="_x0000_i1327" type="#_x0000_t75" alt="" style="width:25pt;height:15pt;mso-width-percent:0;mso-height-percent:0;mso-width-percent:0;mso-height-percent:0" o:ole="">
            <v:imagedata r:id="rId140" o:title=""/>
          </v:shape>
          <o:OLEObject Type="Embed" ProgID="Equation.DSMT4" ShapeID="_x0000_i1327" DrawAspect="Content" ObjectID="_1715209518" r:id="rId141"/>
        </w:object>
      </w:r>
      <w:r>
        <w:t xml:space="preserve"> horizontally. The data of this graph with the measurements was then shifted over the Theis type-curve until the best possible match was obtained. This match is shown in the figure. Given that the extraction during the pumping test was 1200 m3/d.</w:t>
      </w:r>
    </w:p>
    <w:p w14:paraId="7BFE299F" w14:textId="77777777" w:rsidR="00BA4873" w:rsidRDefault="00BA4873" w:rsidP="00FA53C2">
      <w:pPr>
        <w:pStyle w:val="exambulletedlist"/>
        <w:numPr>
          <w:ilvl w:val="1"/>
          <w:numId w:val="14"/>
        </w:numPr>
        <w:tabs>
          <w:tab w:val="clear" w:pos="432"/>
        </w:tabs>
        <w:ind w:left="284" w:hanging="284"/>
      </w:pPr>
      <w:r>
        <w:t>Determine the transmissivity, kD and the storage coefficient S.</w:t>
      </w:r>
    </w:p>
    <w:p w14:paraId="608FBFEE" w14:textId="77777777" w:rsidR="00BA4873" w:rsidRDefault="00BA4873" w:rsidP="00BA4873"/>
    <w:p w14:paraId="05C30161" w14:textId="77777777" w:rsidR="00BA4873" w:rsidRDefault="00924DF2" w:rsidP="00BA4873">
      <w:r>
        <w:rPr>
          <w:noProof/>
        </w:rPr>
        <mc:AlternateContent>
          <mc:Choice Requires="wpg">
            <w:drawing>
              <wp:inline distT="0" distB="0" distL="0" distR="0" wp14:anchorId="76156A0C" wp14:editId="7A729037">
                <wp:extent cx="5486400" cy="4508500"/>
                <wp:effectExtent l="0" t="0" r="0" b="0"/>
                <wp:docPr id="925" name="Group 6">
                  <a:hlinkClick xmlns:a="http://schemas.openxmlformats.org/drawingml/2006/main" r:id="rId142"/>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86400" cy="4508500"/>
                          <a:chOff x="0" y="0"/>
                          <a:chExt cx="7754816" cy="6372469"/>
                        </a:xfrm>
                      </wpg:grpSpPr>
                      <pic:pic xmlns:pic="http://schemas.openxmlformats.org/drawingml/2006/picture">
                        <pic:nvPicPr>
                          <pic:cNvPr id="926" name="Picture 5"/>
                          <pic:cNvPicPr>
                            <a:picLocks/>
                          </pic:cNvPicPr>
                        </pic:nvPicPr>
                        <pic:blipFill>
                          <a:blip r:embed="rId143"/>
                          <a:stretch>
                            <a:fillRect/>
                          </a:stretch>
                        </pic:blipFill>
                        <pic:spPr>
                          <a:xfrm>
                            <a:off x="680916" y="1279769"/>
                            <a:ext cx="7073900" cy="5092700"/>
                          </a:xfrm>
                          <a:prstGeom prst="rect">
                            <a:avLst/>
                          </a:prstGeom>
                        </pic:spPr>
                      </pic:pic>
                      <pic:pic xmlns:pic="http://schemas.openxmlformats.org/drawingml/2006/picture">
                        <pic:nvPicPr>
                          <pic:cNvPr id="927" name="Picture 8"/>
                          <pic:cNvPicPr>
                            <a:picLocks/>
                          </pic:cNvPicPr>
                        </pic:nvPicPr>
                        <pic:blipFill>
                          <a:blip r:embed="rId144">
                            <a:alphaModFix amt="37000"/>
                          </a:blip>
                          <a:stretch>
                            <a:fillRect/>
                          </a:stretch>
                        </pic:blipFill>
                        <pic:spPr>
                          <a:xfrm>
                            <a:off x="0" y="0"/>
                            <a:ext cx="7048500" cy="5092700"/>
                          </a:xfrm>
                          <a:prstGeom prst="rect">
                            <a:avLst/>
                          </a:prstGeom>
                        </pic:spPr>
                      </pic:pic>
                    </wpg:wgp>
                  </a:graphicData>
                </a:graphic>
              </wp:inline>
            </w:drawing>
          </mc:Choice>
          <mc:Fallback>
            <w:pict>
              <v:group w14:anchorId="70CCB594" id="Group 6" o:spid="_x0000_s1026" href="pictures/2017_1.png" style="width:6in;height:355pt;mso-position-horizontal-relative:char;mso-position-vertical-relative:line" coordsize="77548,6372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" o:button="t">
                <v:shape id="Picture 5" o:spid="_x0000_s1027" type="#_x0000_t75" style="position:absolute;left:6809;top:12797;width:70739;height:5092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">
                  <v:imagedata r:id="rId145" o:title=""/>
                  <o:lock v:ext="edit" aspectratio="f"/>
                </v:shape>
                <v:shape id="Picture 8" o:spid="_x0000_s1028" type="#_x0000_t75" style="position:absolute;width:70485;height:5092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">
                  <v:imagedata r:id="rId146" o:title=""/>
                  <o:lock v:ext="edit" aspectratio="f"/>
                </v:shape>
                <w10:anchorlock/>
              </v:group>
            </w:pict>
          </mc:Fallback>
        </mc:AlternateContent>
      </w:r>
    </w:p>
    <w:p w14:paraId="251899A4" w14:textId="3FABB543" w:rsidR="00BA4873" w:rsidRPr="00A839D7" w:rsidRDefault="00BA4873" w:rsidP="00A839D7">
      <w:pPr>
        <w:pStyle w:val="Answer"/>
      </w:pPr>
      <w:r w:rsidRPr="00A839D7">
        <w:t>Take two corresponding points on the vertical axis e.g.</w:t>
      </w:r>
    </w:p>
    <w:p w14:paraId="3BCAF348" w14:textId="77777777" w:rsidR="00BA4873" w:rsidRDefault="003C7B21" w:rsidP="00D00C41">
      <w:pPr>
        <w:pStyle w:val="Answer"/>
      </w:pPr>
      <w:r w:rsidRPr="006106C3">
        <w:rPr>
          <w:noProof/>
        </w:rPr>
        <w:object w:dxaOrig="2500" w:dyaOrig="380" w14:anchorId="51967928">
          <v:shape id="_x0000_i1326" type="#_x0000_t75" alt="" style="width:125pt;height:19pt;mso-width-percent:0;mso-height-percent:0;mso-width-percent:0;mso-height-percent:0" o:ole="">
            <v:imagedata r:id="rId147" o:title=""/>
          </v:shape>
          <o:OLEObject Type="Embed" ProgID="Equation.DSMT4" ShapeID="_x0000_i1326" DrawAspect="Content" ObjectID="_1715209519" r:id="rId148"/>
        </w:object>
      </w:r>
      <w:r w:rsidR="00BA4873">
        <w:t xml:space="preserve"> </w:t>
      </w:r>
    </w:p>
    <w:p w14:paraId="73E3EEAA" w14:textId="77777777" w:rsidR="00BA4873" w:rsidRPr="00A839D7" w:rsidRDefault="00BA4873" w:rsidP="00A839D7">
      <w:pPr>
        <w:pStyle w:val="Answer"/>
      </w:pPr>
      <w:r w:rsidRPr="00A839D7">
        <w:t>And on the vertical axis</w:t>
      </w:r>
    </w:p>
    <w:p w14:paraId="0A47E3FA" w14:textId="77777777" w:rsidR="00BA4873" w:rsidRDefault="003C7B21" w:rsidP="00A839D7">
      <w:pPr>
        <w:pStyle w:val="Answer"/>
      </w:pPr>
      <w:r w:rsidRPr="006106C3">
        <w:rPr>
          <w:noProof/>
        </w:rPr>
        <w:object w:dxaOrig="2240" w:dyaOrig="620" w14:anchorId="05E15F23">
          <v:shape id="_x0000_i1325" type="#_x0000_t75" alt="" style="width:112pt;height:31pt;mso-width-percent:0;mso-height-percent:0;mso-width-percent:0;mso-height-percent:0" o:ole="">
            <v:imagedata r:id="rId149" o:title=""/>
          </v:shape>
          <o:OLEObject Type="Embed" ProgID="Equation.DSMT4" ShapeID="_x0000_i1325" DrawAspect="Content" ObjectID="_1715209520" r:id="rId150"/>
        </w:object>
      </w:r>
      <w:r w:rsidR="00BA4873">
        <w:t xml:space="preserve"> </w:t>
      </w:r>
    </w:p>
    <w:p w14:paraId="030196CF" w14:textId="77777777" w:rsidR="00BA4873" w:rsidRDefault="00BA4873" w:rsidP="00A839D7">
      <w:pPr>
        <w:pStyle w:val="Answer"/>
      </w:pPr>
      <w:r>
        <w:t>Then</w:t>
      </w:r>
    </w:p>
    <w:p w14:paraId="6F034462" w14:textId="77777777" w:rsidR="00BA4873" w:rsidRDefault="00BA4873" w:rsidP="00A839D7">
      <w:pPr>
        <w:pStyle w:val="Answer"/>
      </w:pPr>
      <w:r>
        <w:tab/>
      </w:r>
      <w:r w:rsidR="003C7B21" w:rsidRPr="00661C92">
        <w:rPr>
          <w:noProof/>
          <w:position w:val="-30"/>
        </w:rPr>
        <w:object w:dxaOrig="5680" w:dyaOrig="680" w14:anchorId="1B72B126">
          <v:shape id="_x0000_i1324" type="#_x0000_t75" alt="" style="width:284pt;height:34pt;mso-width-percent:0;mso-height-percent:0;mso-width-percent:0;mso-height-percent:0" o:ole="">
            <v:imagedata r:id="rId151" o:title=""/>
          </v:shape>
          <o:OLEObject Type="Embed" ProgID="Equation.DSMT4" ShapeID="_x0000_i1324" DrawAspect="Content" ObjectID="_1715209521" r:id="rId152"/>
        </w:object>
      </w:r>
      <w:r>
        <w:t xml:space="preserve"> </w:t>
      </w:r>
    </w:p>
    <w:p w14:paraId="6B6364DA" w14:textId="77777777" w:rsidR="00BA4873" w:rsidRDefault="00BA4873" w:rsidP="00A839D7">
      <w:pPr>
        <w:pStyle w:val="Answer"/>
      </w:pPr>
      <w:r>
        <w:t>and</w:t>
      </w:r>
    </w:p>
    <w:p w14:paraId="5F20FCB3" w14:textId="77777777" w:rsidR="00BA4873" w:rsidRPr="00661C92" w:rsidRDefault="00BA4873" w:rsidP="00A839D7">
      <w:pPr>
        <w:pStyle w:val="Answer"/>
      </w:pPr>
      <w:r>
        <w:tab/>
      </w:r>
      <w:r w:rsidR="003C7B21" w:rsidRPr="00661C92">
        <w:rPr>
          <w:noProof/>
          <w:position w:val="-24"/>
        </w:rPr>
        <w:object w:dxaOrig="7560" w:dyaOrig="660" w14:anchorId="00283C79">
          <v:shape id="_x0000_i1323" type="#_x0000_t75" alt="" style="width:378pt;height:33pt;mso-width-percent:0;mso-height-percent:0;mso-width-percent:0;mso-height-percent:0" o:ole="">
            <v:imagedata r:id="rId153" o:title=""/>
          </v:shape>
          <o:OLEObject Type="Embed" ProgID="Equation.DSMT4" ShapeID="_x0000_i1323" DrawAspect="Content" ObjectID="_1715209522" r:id="rId154"/>
        </w:object>
      </w:r>
      <w:r>
        <w:t xml:space="preserve"> </w:t>
      </w:r>
    </w:p>
    <w:p w14:paraId="0F8B4276" w14:textId="77777777" w:rsidR="00BA4873" w:rsidRDefault="00BA4873" w:rsidP="00BA4873">
      <w:pPr>
        <w:pStyle w:val="Heading2"/>
      </w:pPr>
    </w:p>
    <w:p w14:paraId="6C815DC4" w14:textId="77777777" w:rsidR="00BA4873" w:rsidRDefault="00BA4873" w:rsidP="00BA4873">
      <w:r>
        <w:t xml:space="preserve">Imagine the sea tide acting on a shore that has a confined aquifer inland with a constant </w:t>
      </w:r>
      <w:r w:rsidRPr="00861552">
        <w:rPr>
          <w:i/>
        </w:rPr>
        <w:t>kD</w:t>
      </w:r>
      <w:r>
        <w:t xml:space="preserve"> and </w:t>
      </w:r>
      <w:r w:rsidRPr="00861552">
        <w:rPr>
          <w:i/>
        </w:rPr>
        <w:t>S</w:t>
      </w:r>
      <w:r>
        <w:t xml:space="preserve"> in good vertical contact with the sea. The tide waves, which are characterized by </w:t>
      </w:r>
      <w:r w:rsidRPr="00861552">
        <w:rPr>
          <w:i/>
        </w:rPr>
        <w:t>A</w:t>
      </w:r>
      <w:r>
        <w:t xml:space="preserve"> and </w:t>
      </w:r>
      <w:r w:rsidR="003C7B21" w:rsidRPr="00861552">
        <w:rPr>
          <w:noProof/>
          <w:position w:val="-6"/>
        </w:rPr>
        <w:object w:dxaOrig="260" w:dyaOrig="220" w14:anchorId="2E333978">
          <v:shape id="_x0000_i1322" type="#_x0000_t75" alt="" style="width:13pt;height:11pt;mso-width-percent:0;mso-height-percent:0;mso-width-percent:0;mso-height-percent:0" o:ole="">
            <v:imagedata r:id="rId155" o:title=""/>
          </v:shape>
          <o:OLEObject Type="Embed" ProgID="Equation.DSMT4" ShapeID="_x0000_i1322" DrawAspect="Content" ObjectID="_1715209523" r:id="rId156"/>
        </w:object>
      </w:r>
      <w:r>
        <w:t>, therefore, penetrate the aquifer; they are mathematically described by:</w:t>
      </w:r>
    </w:p>
    <w:p w14:paraId="39F70B2F" w14:textId="77777777" w:rsidR="00BA4873" w:rsidRDefault="00BA4873" w:rsidP="00BA4873">
      <w:pPr>
        <w:pStyle w:val="MTDisplayEquation"/>
      </w:pPr>
      <w:r>
        <w:tab/>
      </w:r>
      <w:r w:rsidR="003C7B21" w:rsidRPr="00604EC5">
        <w:rPr>
          <w:noProof/>
          <w:position w:val="-12"/>
        </w:rPr>
        <w:object w:dxaOrig="2300" w:dyaOrig="380" w14:anchorId="7A6CAB0B">
          <v:shape id="_x0000_i1321" type="#_x0000_t75" alt="" style="width:115pt;height:19pt;mso-width-percent:0;mso-height-percent:0;mso-width-percent:0;mso-height-percent:0" o:ole="">
            <v:imagedata r:id="rId157" o:title=""/>
          </v:shape>
          <o:OLEObject Type="Embed" ProgID="Equation.DSMT4" ShapeID="_x0000_i1321" DrawAspect="Content" ObjectID="_1715209524" r:id="rId158"/>
        </w:object>
      </w:r>
      <w:r>
        <w:t xml:space="preserve"> </w:t>
      </w:r>
    </w:p>
    <w:p w14:paraId="5574E1F7" w14:textId="77777777" w:rsidR="00BA4873" w:rsidRDefault="00BA4873" w:rsidP="00FA53C2">
      <w:pPr>
        <w:pStyle w:val="exambulletedlist"/>
        <w:numPr>
          <w:ilvl w:val="1"/>
          <w:numId w:val="14"/>
        </w:numPr>
        <w:tabs>
          <w:tab w:val="clear" w:pos="432"/>
        </w:tabs>
        <w:ind w:left="284" w:hanging="284"/>
      </w:pPr>
      <w:r>
        <w:t>As can be seen, this equation describes two simultaneous phenomena.  Which are these two phenomena?</w:t>
      </w:r>
    </w:p>
    <w:p w14:paraId="000D9D0C" w14:textId="77777777" w:rsidR="00BA4873" w:rsidRDefault="00BA4873" w:rsidP="00D00C41">
      <w:pPr>
        <w:pStyle w:val="Answer"/>
      </w:pPr>
      <w:r w:rsidRPr="00A839D7">
        <w:t>1) Damping of the wave with x and 2) penetrating with delay according to the sine and</w:t>
      </w:r>
      <w:r>
        <w:t xml:space="preserve"> its argument.</w:t>
      </w:r>
    </w:p>
    <w:p w14:paraId="254E8072" w14:textId="77777777" w:rsidR="00BA4873" w:rsidRDefault="00BA4873" w:rsidP="00BA4873">
      <w:r>
        <w:t xml:space="preserve">The factor </w:t>
      </w:r>
      <w:r w:rsidRPr="00861552">
        <w:rPr>
          <w:i/>
        </w:rPr>
        <w:t>a</w:t>
      </w:r>
      <w:r>
        <w:rPr>
          <w:i/>
        </w:rPr>
        <w:t xml:space="preserve"> </w:t>
      </w:r>
      <w:r>
        <w:t xml:space="preserve">in the equation was derived to be </w:t>
      </w:r>
    </w:p>
    <w:p w14:paraId="4FA259E6" w14:textId="77777777" w:rsidR="00BA4873" w:rsidRDefault="00BA4873" w:rsidP="00BA4873">
      <w:pPr>
        <w:pStyle w:val="MTDisplayEquation"/>
      </w:pPr>
      <w:r>
        <w:tab/>
      </w:r>
      <w:r w:rsidR="003C7B21" w:rsidRPr="00C11D1C">
        <w:rPr>
          <w:noProof/>
          <w:position w:val="-24"/>
        </w:rPr>
        <w:object w:dxaOrig="1080" w:dyaOrig="680" w14:anchorId="37A0A7FB">
          <v:shape id="_x0000_i1320" type="#_x0000_t75" alt="" style="width:55.05pt;height:34pt;mso-width-percent:0;mso-height-percent:0;mso-width-percent:0;mso-height-percent:0" o:ole="">
            <v:imagedata r:id="rId159" o:title=""/>
          </v:shape>
          <o:OLEObject Type="Embed" ProgID="Equation.DSMT4" ShapeID="_x0000_i1320" DrawAspect="Content" ObjectID="_1715209525" r:id="rId160"/>
        </w:object>
      </w:r>
      <w:r>
        <w:t xml:space="preserve"> </w:t>
      </w:r>
    </w:p>
    <w:p w14:paraId="225FB4C8" w14:textId="77777777" w:rsidR="00BA4873" w:rsidRDefault="00BA4873" w:rsidP="00FA53C2">
      <w:pPr>
        <w:pStyle w:val="exambulletedlist"/>
        <w:numPr>
          <w:ilvl w:val="1"/>
          <w:numId w:val="14"/>
        </w:numPr>
        <w:tabs>
          <w:tab w:val="clear" w:pos="432"/>
        </w:tabs>
        <w:ind w:left="284" w:hanging="284"/>
      </w:pPr>
      <w:r>
        <w:t>What are the parameters with their dimensions?</w:t>
      </w:r>
    </w:p>
    <w:p w14:paraId="4CA72988" w14:textId="77777777" w:rsidR="00BA4873" w:rsidRPr="00A839D7" w:rsidRDefault="003C7B21" w:rsidP="00A839D7">
      <w:pPr>
        <w:pStyle w:val="Answer"/>
      </w:pPr>
      <w:r w:rsidRPr="00D41BFC">
        <w:rPr>
          <w:noProof/>
        </w:rPr>
        <w:object w:dxaOrig="660" w:dyaOrig="360" w14:anchorId="4489B4EC">
          <v:shape id="_x0000_i1319" type="#_x0000_t75" alt="" style="width:33pt;height:17pt;mso-width-percent:0;mso-height-percent:0;mso-width-percent:0;mso-height-percent:0" o:ole="">
            <v:imagedata r:id="rId161" o:title=""/>
          </v:shape>
          <o:OLEObject Type="Embed" ProgID="Equation.DSMT4" ShapeID="_x0000_i1319" DrawAspect="Content" ObjectID="_1715209526" r:id="rId162"/>
        </w:object>
      </w:r>
      <w:r w:rsidR="00BA4873" w:rsidRPr="00A839D7">
        <w:t xml:space="preserve"> is the change of head relative to mean due to wave [</w:t>
      </w:r>
      <w:proofErr w:type="gramStart"/>
      <w:r w:rsidR="00BA4873" w:rsidRPr="00A839D7">
        <w:t>m]</w:t>
      </w:r>
      <w:proofErr w:type="gramEnd"/>
    </w:p>
    <w:p w14:paraId="43F12E2F" w14:textId="77777777" w:rsidR="00BA4873" w:rsidRPr="00A839D7" w:rsidRDefault="003C7B21" w:rsidP="00A839D7">
      <w:pPr>
        <w:pStyle w:val="Answer"/>
      </w:pPr>
      <w:r w:rsidRPr="00D41BFC">
        <w:rPr>
          <w:noProof/>
        </w:rPr>
        <w:object w:dxaOrig="240" w:dyaOrig="240" w14:anchorId="59AC1874">
          <v:shape id="_x0000_i1318" type="#_x0000_t75" alt="" style="width:12pt;height:12pt;mso-width-percent:0;mso-height-percent:0;mso-width-percent:0;mso-height-percent:0" o:ole="">
            <v:imagedata r:id="rId163" o:title=""/>
          </v:shape>
          <o:OLEObject Type="Embed" ProgID="Equation.DSMT4" ShapeID="_x0000_i1318" DrawAspect="Content" ObjectID="_1715209527" r:id="rId164"/>
        </w:object>
      </w:r>
      <w:r w:rsidR="00BA4873" w:rsidRPr="00A839D7">
        <w:t xml:space="preserve"> is wave amplitude [m]</w:t>
      </w:r>
    </w:p>
    <w:p w14:paraId="16858A82" w14:textId="77777777" w:rsidR="00BA4873" w:rsidRPr="00A839D7" w:rsidRDefault="003C7B21" w:rsidP="00A839D7">
      <w:pPr>
        <w:pStyle w:val="Answer"/>
      </w:pPr>
      <w:r w:rsidRPr="00D41BFC">
        <w:rPr>
          <w:noProof/>
        </w:rPr>
        <w:object w:dxaOrig="260" w:dyaOrig="220" w14:anchorId="5064C0AC">
          <v:shape id="_x0000_i1317" type="#_x0000_t75" alt="" style="width:13pt;height:11pt;mso-width-percent:0;mso-height-percent:0;mso-width-percent:0;mso-height-percent:0" o:ole="">
            <v:imagedata r:id="rId165" o:title=""/>
          </v:shape>
          <o:OLEObject Type="Embed" ProgID="Equation.DSMT4" ShapeID="_x0000_i1317" DrawAspect="Content" ObjectID="_1715209528" r:id="rId166"/>
        </w:object>
      </w:r>
      <w:r w:rsidR="00BA4873" w:rsidRPr="00A839D7">
        <w:t xml:space="preserve"> is frequency, [rad/day] or [1/day]</w:t>
      </w:r>
    </w:p>
    <w:p w14:paraId="1C1F5101" w14:textId="77777777" w:rsidR="00BA4873" w:rsidRPr="00A839D7" w:rsidRDefault="003C7B21" w:rsidP="00A839D7">
      <w:pPr>
        <w:pStyle w:val="Answer"/>
      </w:pPr>
      <w:r w:rsidRPr="00D41BFC">
        <w:rPr>
          <w:i/>
          <w:noProof/>
        </w:rPr>
        <w:object w:dxaOrig="200" w:dyaOrig="240" w14:anchorId="20DAD800">
          <v:shape id="_x0000_i1316" type="#_x0000_t75" alt="" style="width:10pt;height:12pt;mso-width-percent:0;mso-height-percent:0;mso-width-percent:0;mso-height-percent:0" o:ole="">
            <v:imagedata r:id="rId167" o:title=""/>
          </v:shape>
          <o:OLEObject Type="Embed" ProgID="Equation.DSMT4" ShapeID="_x0000_i1316" DrawAspect="Content" ObjectID="_1715209529" r:id="rId168"/>
        </w:object>
      </w:r>
      <w:r w:rsidR="00BA4873" w:rsidRPr="00A839D7">
        <w:t xml:space="preserve"> is storage </w:t>
      </w:r>
      <w:proofErr w:type="spellStart"/>
      <w:r w:rsidR="00BA4873" w:rsidRPr="00A839D7">
        <w:t>coeffiicient</w:t>
      </w:r>
      <w:proofErr w:type="spellEnd"/>
      <w:r w:rsidR="00BA4873" w:rsidRPr="00A839D7">
        <w:t xml:space="preserve"> [-]</w:t>
      </w:r>
    </w:p>
    <w:p w14:paraId="78735A8B" w14:textId="77777777" w:rsidR="00BA4873" w:rsidRPr="00A839D7" w:rsidRDefault="003C7B21" w:rsidP="00A839D7">
      <w:pPr>
        <w:pStyle w:val="Answer"/>
      </w:pPr>
      <w:r w:rsidRPr="00D41BFC">
        <w:rPr>
          <w:noProof/>
        </w:rPr>
        <w:object w:dxaOrig="360" w:dyaOrig="260" w14:anchorId="64501765">
          <v:shape id="_x0000_i1315" type="#_x0000_t75" alt="" style="width:17pt;height:13pt;mso-width-percent:0;mso-height-percent:0;mso-width-percent:0;mso-height-percent:0" o:ole="">
            <v:imagedata r:id="rId169" o:title=""/>
          </v:shape>
          <o:OLEObject Type="Embed" ProgID="Equation.DSMT4" ShapeID="_x0000_i1315" DrawAspect="Content" ObjectID="_1715209530" r:id="rId170"/>
        </w:object>
      </w:r>
      <w:r w:rsidR="00BA4873" w:rsidRPr="00A839D7">
        <w:t xml:space="preserve"> is transmissivity [m2/d]</w:t>
      </w:r>
    </w:p>
    <w:p w14:paraId="7C6575C3" w14:textId="77777777" w:rsidR="00BA4873" w:rsidRPr="00A839D7" w:rsidRDefault="003C7B21" w:rsidP="00A839D7">
      <w:pPr>
        <w:pStyle w:val="Answer"/>
      </w:pPr>
      <w:r w:rsidRPr="00D41BFC">
        <w:rPr>
          <w:noProof/>
        </w:rPr>
        <w:object w:dxaOrig="200" w:dyaOrig="200" w14:anchorId="209C460B">
          <v:shape id="_x0000_i1314" type="#_x0000_t75" alt="" style="width:10pt;height:10pt;mso-width-percent:0;mso-height-percent:0;mso-width-percent:0;mso-height-percent:0" o:ole="">
            <v:imagedata r:id="rId171" o:title=""/>
          </v:shape>
          <o:OLEObject Type="Embed" ProgID="Equation.DSMT4" ShapeID="_x0000_i1314" DrawAspect="Content" ObjectID="_1715209531" r:id="rId172"/>
        </w:object>
      </w:r>
      <w:r w:rsidR="00BA4873" w:rsidRPr="00A839D7">
        <w:t xml:space="preserve"> = damping [1/m]</w:t>
      </w:r>
    </w:p>
    <w:p w14:paraId="5B63B000" w14:textId="24AED2E5" w:rsidR="00BA4873" w:rsidRDefault="00BA4873" w:rsidP="00FA53C2">
      <w:pPr>
        <w:pStyle w:val="exambulletedlist"/>
        <w:numPr>
          <w:ilvl w:val="1"/>
          <w:numId w:val="14"/>
        </w:numPr>
        <w:tabs>
          <w:tab w:val="clear" w:pos="432"/>
        </w:tabs>
        <w:ind w:left="284" w:hanging="284"/>
      </w:pPr>
      <w:r>
        <w:t xml:space="preserve">A tidal wave has a frequency </w:t>
      </w:r>
      <w:r w:rsidR="003C7B21" w:rsidRPr="00C11D1C">
        <w:rPr>
          <w:noProof/>
          <w:position w:val="-6"/>
        </w:rPr>
        <w:object w:dxaOrig="260" w:dyaOrig="220" w14:anchorId="44610B6D">
          <v:shape id="_x0000_i1313" type="#_x0000_t75" alt="" style="width:13pt;height:11pt;mso-width-percent:0;mso-height-percent:0;mso-width-percent:0;mso-height-percent:0" o:ole="">
            <v:imagedata r:id="rId173" o:title=""/>
          </v:shape>
          <o:OLEObject Type="Embed" ProgID="Equation.DSMT4" ShapeID="_x0000_i1313" DrawAspect="Content" ObjectID="_1715209532" r:id="rId174"/>
        </w:object>
      </w:r>
      <w:r>
        <w:t xml:space="preserve"> of two cycles per day of 24 hours, or a cycle time </w:t>
      </w:r>
      <w:r w:rsidRPr="00C11D1C">
        <w:t>T</w:t>
      </w:r>
      <w:r>
        <w:t xml:space="preserve"> of 12 hours. Large wind waves, however, have a cycle time of only about 12 seconds. How far does the influence of these wind waves </w:t>
      </w:r>
      <w:r w:rsidR="00DC7E00">
        <w:t>penetrate</w:t>
      </w:r>
      <w:r>
        <w:t xml:space="preserve"> the aquifer compared to the influence of the tide waves? Give their ratio and sketch the envelope of both to show this difference (the sketch does not have to be on scale).</w:t>
      </w:r>
    </w:p>
    <w:p w14:paraId="1A63DB13" w14:textId="77777777" w:rsidR="00BA4873" w:rsidRDefault="00BA4873" w:rsidP="00A839D7">
      <w:pPr>
        <w:pStyle w:val="Answer"/>
      </w:pPr>
      <w:r>
        <w:t>The ratio of the damping due to different frequencies is, with index 1 referring to the low tidal frequency and index 2 to the fast wave frequency:</w:t>
      </w:r>
    </w:p>
    <w:p w14:paraId="03D83109" w14:textId="77777777" w:rsidR="00BA4873" w:rsidRDefault="00BA4873" w:rsidP="00A839D7">
      <w:pPr>
        <w:pStyle w:val="Answer"/>
      </w:pPr>
      <w:r>
        <w:tab/>
      </w:r>
      <w:r w:rsidR="003C7B21" w:rsidRPr="00E52F5F">
        <w:rPr>
          <w:noProof/>
          <w:position w:val="-30"/>
        </w:rPr>
        <w:object w:dxaOrig="4680" w:dyaOrig="740" w14:anchorId="24C561D2">
          <v:shape id="_x0000_i1312" type="#_x0000_t75" alt="" style="width:233.05pt;height:37pt;mso-width-percent:0;mso-height-percent:0;mso-width-percent:0;mso-height-percent:0" o:ole="">
            <v:imagedata r:id="rId175" o:title=""/>
          </v:shape>
          <o:OLEObject Type="Embed" ProgID="Equation.DSMT4" ShapeID="_x0000_i1312" DrawAspect="Content" ObjectID="_1715209533" r:id="rId176"/>
        </w:object>
      </w:r>
      <w:r>
        <w:t xml:space="preserve"> </w:t>
      </w:r>
    </w:p>
    <w:p w14:paraId="17DDE48A" w14:textId="77777777" w:rsidR="00BA4873" w:rsidRDefault="00BA4873" w:rsidP="00A839D7">
      <w:pPr>
        <w:pStyle w:val="Answer"/>
      </w:pPr>
      <w:r>
        <w:t xml:space="preserve">So that the damping of the fast wind wave is 60 times more </w:t>
      </w:r>
      <w:proofErr w:type="spellStart"/>
      <w:r>
        <w:t>that</w:t>
      </w:r>
      <w:proofErr w:type="spellEnd"/>
      <w:r>
        <w:t xml:space="preserve"> that of the slow tidal wave.</w:t>
      </w:r>
    </w:p>
    <w:p w14:paraId="36953370" w14:textId="77777777" w:rsidR="00BA4873" w:rsidRDefault="00BA4873" w:rsidP="00BA4873"/>
    <w:p w14:paraId="14E31719" w14:textId="3CED09D1" w:rsidR="00FB486B" w:rsidRDefault="00FB486B" w:rsidP="00FB486B">
      <w:pPr>
        <w:pStyle w:val="Heading1"/>
      </w:pPr>
      <w:bookmarkStart w:id="6" w:name="_Toc104580761"/>
      <w:r>
        <w:t>Closed book reexam</w:t>
      </w:r>
      <w:r w:rsidR="004052A6">
        <w:t xml:space="preserve"> (1h), </w:t>
      </w:r>
      <w:r w:rsidR="00F25F08">
        <w:t>Feb 2016</w:t>
      </w:r>
      <w:bookmarkEnd w:id="6"/>
    </w:p>
    <w:p w14:paraId="66F9D187" w14:textId="77777777" w:rsidR="00FB486B" w:rsidRDefault="00FB486B" w:rsidP="00D04A87">
      <w:pPr>
        <w:pStyle w:val="Heading2"/>
        <w:numPr>
          <w:ilvl w:val="1"/>
          <w:numId w:val="3"/>
        </w:numPr>
        <w:tabs>
          <w:tab w:val="num" w:pos="360"/>
        </w:tabs>
        <w:ind w:left="360" w:hanging="360"/>
      </w:pPr>
      <w:r>
        <w:t>Question 1</w:t>
      </w:r>
    </w:p>
    <w:p w14:paraId="18E811C5" w14:textId="77777777" w:rsidR="00FB486B" w:rsidRDefault="00FB486B" w:rsidP="00A16610">
      <w:pPr>
        <w:pStyle w:val="exambulletedlist"/>
      </w:pPr>
      <w:r>
        <w:t>Explain what barometer efficiency (BE) is and how it physically works.</w:t>
      </w:r>
    </w:p>
    <w:p w14:paraId="19FE715C" w14:textId="77777777" w:rsidR="00FB486B" w:rsidRDefault="00FB486B" w:rsidP="001E363E">
      <w:pPr>
        <w:pStyle w:val="exambulletedlist"/>
      </w:pPr>
      <w:r>
        <w:t>Explain in words what the chara</w:t>
      </w:r>
      <w:r w:rsidR="00455200">
        <w:t>c</w:t>
      </w:r>
      <w:r>
        <w:t>teristic (half) time of a groundwater system is. What does is say about the behavior of the system?</w:t>
      </w:r>
    </w:p>
    <w:p w14:paraId="514F9224" w14:textId="77777777" w:rsidR="00FB486B" w:rsidRDefault="00FB486B" w:rsidP="001E363E">
      <w:pPr>
        <w:pStyle w:val="exambulletedlist"/>
      </w:pPr>
      <w:r>
        <w:t xml:space="preserve">For which of the parameters </w:t>
      </w:r>
      <w:r w:rsidR="003C7B21" w:rsidRPr="0049245C">
        <w:rPr>
          <w:noProof/>
          <w:position w:val="-4"/>
        </w:rPr>
        <w:object w:dxaOrig="220" w:dyaOrig="240" w14:anchorId="5C342D33">
          <v:shape id="_x0000_i1311" type="#_x0000_t75" alt="" style="width:11pt;height:12pt;mso-width-percent:0;mso-height-percent:0;mso-width-percent:0;mso-height-percent:0" o:ole="">
            <v:imagedata r:id="rId50" o:title=""/>
          </v:shape>
          <o:OLEObject Type="Embed" ProgID="Equation.DSMT4" ShapeID="_x0000_i1311" DrawAspect="Content" ObjectID="_1715209534" r:id="rId177"/>
        </w:object>
      </w:r>
      <w:r>
        <w:t xml:space="preserve"> (system width), </w:t>
      </w:r>
      <w:r w:rsidR="003C7B21" w:rsidRPr="0049245C">
        <w:rPr>
          <w:noProof/>
          <w:position w:val="-4"/>
        </w:rPr>
        <w:object w:dxaOrig="360" w:dyaOrig="260" w14:anchorId="5CC52D51">
          <v:shape id="_x0000_i1310" type="#_x0000_t75" alt="" style="width:17pt;height:13pt;mso-width-percent:0;mso-height-percent:0;mso-width-percent:0;mso-height-percent:0" o:ole="">
            <v:imagedata r:id="rId52" o:title=""/>
          </v:shape>
          <o:OLEObject Type="Embed" ProgID="Equation.DSMT4" ShapeID="_x0000_i1310" DrawAspect="Content" ObjectID="_1715209535" r:id="rId178"/>
        </w:object>
      </w:r>
      <w:r>
        <w:t xml:space="preserve"> (transmissivity) and </w:t>
      </w:r>
      <w:r w:rsidR="003C7B21" w:rsidRPr="0049245C">
        <w:rPr>
          <w:noProof/>
          <w:position w:val="-14"/>
        </w:rPr>
        <w:object w:dxaOrig="260" w:dyaOrig="360" w14:anchorId="6C0009FA">
          <v:shape id="_x0000_i1309" type="#_x0000_t75" alt="" style="width:13pt;height:17pt;mso-width-percent:0;mso-height-percent:0;mso-width-percent:0;mso-height-percent:0" o:ole="">
            <v:imagedata r:id="rId54" o:title=""/>
          </v:shape>
          <o:OLEObject Type="Embed" ProgID="Equation.DSMT4" ShapeID="_x0000_i1309" DrawAspect="Content" ObjectID="_1715209536" r:id="rId179"/>
        </w:object>
      </w:r>
      <w:r>
        <w:t xml:space="preserve"> (specific yield) would an increase make the characteristic system time smaller?</w:t>
      </w:r>
    </w:p>
    <w:p w14:paraId="74A63FFF" w14:textId="61DD63B8" w:rsidR="00FB486B" w:rsidRDefault="00FB486B" w:rsidP="001E363E">
      <w:pPr>
        <w:pStyle w:val="exambulletedlist"/>
      </w:pPr>
      <w:r>
        <w:t>Explain why in hydrological logic you think that this is the case.</w:t>
      </w:r>
    </w:p>
    <w:p w14:paraId="28F2206F" w14:textId="77777777" w:rsidR="00FB486B" w:rsidRDefault="00FB486B" w:rsidP="001E363E">
      <w:pPr>
        <w:pStyle w:val="exambulletedlist"/>
      </w:pPr>
      <w:r>
        <w:t>If you see a close-up of two grains held together by a small amount of water at their point of contact. What then is the pressure in that water? Explain why that is so.</w:t>
      </w:r>
    </w:p>
    <w:p w14:paraId="6BD31378" w14:textId="77777777" w:rsidR="00FB486B" w:rsidRPr="0049245C" w:rsidRDefault="00FB486B" w:rsidP="00A839D7">
      <w:pPr>
        <w:pStyle w:val="Answer"/>
      </w:pPr>
      <w:r w:rsidRPr="0049245C">
        <w:t>1)</w:t>
      </w:r>
    </w:p>
    <w:p w14:paraId="1B9ED7EF" w14:textId="77777777" w:rsidR="00FB486B" w:rsidRPr="0049245C" w:rsidRDefault="00FB486B" w:rsidP="00A839D7">
      <w:pPr>
        <w:pStyle w:val="Answer"/>
      </w:pPr>
      <w:r w:rsidRPr="0049245C">
        <w:t>Barometer efficiency is the head decline due to barometer pressure increase, both expressed in pressure of head</w:t>
      </w:r>
    </w:p>
    <w:p w14:paraId="37CEB0AF" w14:textId="77777777" w:rsidR="00FB486B" w:rsidRPr="0049245C" w:rsidRDefault="00FB486B" w:rsidP="00A839D7">
      <w:pPr>
        <w:pStyle w:val="Answer"/>
      </w:pPr>
      <w:r w:rsidRPr="0049245C">
        <w:tab/>
      </w:r>
      <w:r w:rsidR="003C7B21" w:rsidRPr="0049245C">
        <w:rPr>
          <w:noProof/>
          <w:position w:val="-30"/>
        </w:rPr>
        <w:object w:dxaOrig="1480" w:dyaOrig="680" w14:anchorId="298965B6">
          <v:shape id="_x0000_i1308" type="#_x0000_t75" alt="" style="width:74pt;height:34pt;mso-width-percent:0;mso-height-percent:0;mso-width-percent:0;mso-height-percent:0" o:ole="">
            <v:imagedata r:id="rId56" o:title=""/>
          </v:shape>
          <o:OLEObject Type="Embed" ProgID="Equation.DSMT4" ShapeID="_x0000_i1308" DrawAspect="Content" ObjectID="_1715209537" r:id="rId180"/>
        </w:object>
      </w:r>
      <w:r w:rsidRPr="0049245C">
        <w:t xml:space="preserve"> </w:t>
      </w:r>
    </w:p>
    <w:p w14:paraId="0F5D00A5" w14:textId="77777777" w:rsidR="00FB486B" w:rsidRPr="0049245C" w:rsidRDefault="00FB486B" w:rsidP="00A839D7">
      <w:pPr>
        <w:pStyle w:val="Answer"/>
      </w:pPr>
      <w:r w:rsidRPr="0049245C">
        <w:t>2)</w:t>
      </w:r>
    </w:p>
    <w:p w14:paraId="7DEE6FF6" w14:textId="77777777" w:rsidR="00FB486B" w:rsidRPr="0049245C" w:rsidRDefault="00FB486B" w:rsidP="00A839D7">
      <w:pPr>
        <w:pStyle w:val="Answer"/>
      </w:pPr>
      <w:r w:rsidRPr="0049245C">
        <w:t>Characteristic half time of a groundwater system is the time during which the head above the fixed boundary is halved due to natural drainage alone. The characteristic time can be expressed as</w:t>
      </w:r>
    </w:p>
    <w:p w14:paraId="3F4A2F25" w14:textId="77777777" w:rsidR="00FB486B" w:rsidRPr="0049245C" w:rsidRDefault="00FB486B" w:rsidP="00A839D7">
      <w:pPr>
        <w:pStyle w:val="Answer"/>
      </w:pPr>
      <w:r w:rsidRPr="0049245C">
        <w:tab/>
      </w:r>
      <w:r w:rsidR="003C7B21" w:rsidRPr="0049245C">
        <w:rPr>
          <w:noProof/>
          <w:position w:val="-24"/>
        </w:rPr>
        <w:object w:dxaOrig="860" w:dyaOrig="660" w14:anchorId="6EA62F00">
          <v:shape id="_x0000_i1307" type="#_x0000_t75" alt="" style="width:43pt;height:33pt;mso-width-percent:0;mso-height-percent:0;mso-width-percent:0;mso-height-percent:0" o:ole="">
            <v:imagedata r:id="rId181" o:title=""/>
          </v:shape>
          <o:OLEObject Type="Embed" ProgID="Equation.DSMT4" ShapeID="_x0000_i1307" DrawAspect="Content" ObjectID="_1715209538" r:id="rId182"/>
        </w:object>
      </w:r>
      <w:r w:rsidRPr="0049245C">
        <w:t xml:space="preserve"> </w:t>
      </w:r>
    </w:p>
    <w:p w14:paraId="1BFF852C" w14:textId="77777777" w:rsidR="00FB486B" w:rsidRPr="0049245C" w:rsidRDefault="00FB486B" w:rsidP="00A839D7">
      <w:pPr>
        <w:pStyle w:val="Answer"/>
      </w:pPr>
      <w:r w:rsidRPr="0049245C">
        <w:t>3)</w:t>
      </w:r>
    </w:p>
    <w:p w14:paraId="34A49D96" w14:textId="77777777" w:rsidR="00FB486B" w:rsidRDefault="00FB486B" w:rsidP="00A839D7">
      <w:pPr>
        <w:pStyle w:val="Answer"/>
      </w:pPr>
      <w:r w:rsidRPr="0049245C">
        <w:t>Hence it is 4 times as long for a system with a double width; it is proportional to the storage coefficient and inversely proportional to the transmissivity of the groundwater system.</w:t>
      </w:r>
    </w:p>
    <w:p w14:paraId="2A3E4A9A" w14:textId="77777777" w:rsidR="00FB486B" w:rsidRDefault="00FB486B" w:rsidP="00A839D7">
      <w:pPr>
        <w:pStyle w:val="Answer"/>
      </w:pPr>
      <w:r>
        <w:t>4)</w:t>
      </w:r>
    </w:p>
    <w:p w14:paraId="32C0B7E2" w14:textId="77777777" w:rsidR="00FB486B" w:rsidRPr="0049245C" w:rsidRDefault="00FB486B" w:rsidP="00A839D7">
      <w:pPr>
        <w:pStyle w:val="Answer"/>
      </w:pPr>
      <w:r>
        <w:t>This is due to the volume in the system relative to the drainage rate.</w:t>
      </w:r>
    </w:p>
    <w:p w14:paraId="265B2CF3" w14:textId="77777777" w:rsidR="00FB486B" w:rsidRPr="0049245C" w:rsidRDefault="00FB486B" w:rsidP="00A839D7">
      <w:pPr>
        <w:pStyle w:val="Answer"/>
      </w:pPr>
      <w:r>
        <w:t>5</w:t>
      </w:r>
      <w:r w:rsidRPr="0049245C">
        <w:t>)</w:t>
      </w:r>
    </w:p>
    <w:p w14:paraId="12D82392" w14:textId="77777777" w:rsidR="00FB486B" w:rsidRPr="0049245C" w:rsidRDefault="00FB486B" w:rsidP="00A839D7">
      <w:pPr>
        <w:pStyle w:val="Answer"/>
      </w:pPr>
      <w:r w:rsidRPr="0049245C">
        <w:t>The curvature of the free water surface between the grains shows that the pressure must be negative, which causes the cohesion between the grains.</w:t>
      </w:r>
    </w:p>
    <w:p w14:paraId="08D961D9" w14:textId="77777777" w:rsidR="00FB486B" w:rsidRDefault="00FB486B" w:rsidP="00FB486B">
      <w:pPr>
        <w:pStyle w:val="QuestionHeading"/>
      </w:pPr>
      <w:r>
        <w:t>Question 2</w:t>
      </w:r>
    </w:p>
    <w:p w14:paraId="168B7217" w14:textId="238ACB6A" w:rsidR="00FB486B" w:rsidRDefault="00FB486B" w:rsidP="00FB486B">
      <w:r>
        <w:t xml:space="preserve">Consider an aquifer in direct contact with the ocean. The tide of the ocean has an amplitude </w:t>
      </w:r>
      <w:r w:rsidR="003C7B21" w:rsidRPr="00F914DE">
        <w:rPr>
          <w:noProof/>
          <w:position w:val="-4"/>
        </w:rPr>
        <w:object w:dxaOrig="940" w:dyaOrig="240" w14:anchorId="657769FA">
          <v:shape id="_x0000_i1306" type="#_x0000_t75" alt="" style="width:47pt;height:12pt;mso-width-percent:0;mso-height-percent:0;mso-width-percent:0;mso-height-percent:0" o:ole="">
            <v:imagedata r:id="rId60" o:title=""/>
          </v:shape>
          <o:OLEObject Type="Embed" ProgID="Equation.DSMT4" ShapeID="_x0000_i1306" DrawAspect="Content" ObjectID="_1715209539" r:id="rId183"/>
        </w:object>
      </w:r>
      <w:r>
        <w:t xml:space="preserve"> and the cycle time is </w:t>
      </w:r>
      <w:r w:rsidR="003C7B21" w:rsidRPr="00F914DE">
        <w:rPr>
          <w:noProof/>
          <w:position w:val="-4"/>
        </w:rPr>
        <w:object w:dxaOrig="920" w:dyaOrig="260" w14:anchorId="49012493">
          <v:shape id="_x0000_i1305" type="#_x0000_t75" alt="" style="width:46pt;height:13pt;mso-width-percent:0;mso-height-percent:0;mso-width-percent:0;mso-height-percent:0" o:ole="">
            <v:imagedata r:id="rId62" o:title=""/>
          </v:shape>
          <o:OLEObject Type="Embed" ProgID="Equation.DSMT4" ShapeID="_x0000_i1305" DrawAspect="Content" ObjectID="_1715209540" r:id="rId184"/>
        </w:object>
      </w:r>
      <w:r>
        <w:t xml:space="preserve"> (one full tide in 12h). The aquifer is confined. It consists of two parts. The first part reaches from the ocean to 500 m </w:t>
      </w:r>
      <w:r w:rsidR="00DC7E00">
        <w:t>inland;</w:t>
      </w:r>
      <w:r>
        <w:t xml:space="preserve"> the second part is present at more than 500 m from the ocean. The first part of the aquifer has the following properties: transmissivity </w:t>
      </w:r>
      <w:r w:rsidR="003C7B21" w:rsidRPr="00F914DE">
        <w:rPr>
          <w:noProof/>
          <w:position w:val="-4"/>
        </w:rPr>
        <w:object w:dxaOrig="1540" w:dyaOrig="300" w14:anchorId="5284C0A4">
          <v:shape id="_x0000_i1304" type="#_x0000_t75" alt="" style="width:78pt;height:15pt;mso-width-percent:0;mso-height-percent:0;mso-width-percent:0;mso-height-percent:0" o:ole="">
            <v:imagedata r:id="rId64" o:title=""/>
          </v:shape>
          <o:OLEObject Type="Embed" ProgID="Equation.DSMT4" ShapeID="_x0000_i1304" DrawAspect="Content" ObjectID="_1715209541" r:id="rId185"/>
        </w:object>
      </w:r>
      <w:r>
        <w:t xml:space="preserve"> and storage coefficient </w:t>
      </w:r>
      <w:r w:rsidR="003C7B21" w:rsidRPr="00F914DE">
        <w:rPr>
          <w:noProof/>
          <w:position w:val="-4"/>
        </w:rPr>
        <w:object w:dxaOrig="980" w:dyaOrig="240" w14:anchorId="7559B6EA">
          <v:shape id="_x0000_i1303" type="#_x0000_t75" alt="" style="width:49pt;height:12pt;mso-width-percent:0;mso-height-percent:0;mso-width-percent:0;mso-height-percent:0" o:ole="">
            <v:imagedata r:id="rId66" o:title=""/>
          </v:shape>
          <o:OLEObject Type="Embed" ProgID="Equation.DSMT4" ShapeID="_x0000_i1303" DrawAspect="Content" ObjectID="_1715209542" r:id="rId186"/>
        </w:object>
      </w:r>
      <w:r>
        <w:t xml:space="preserve">. The second part of the aquifer has the following properties: </w:t>
      </w:r>
      <w:r w:rsidR="003C7B21" w:rsidRPr="00F914DE">
        <w:rPr>
          <w:noProof/>
          <w:position w:val="-4"/>
        </w:rPr>
        <w:object w:dxaOrig="1640" w:dyaOrig="300" w14:anchorId="18CD32AB">
          <v:shape id="_x0000_i1302" type="#_x0000_t75" alt="" style="width:82pt;height:15pt;mso-width-percent:0;mso-height-percent:0;mso-width-percent:0;mso-height-percent:0" o:ole="">
            <v:imagedata r:id="rId187" o:title=""/>
          </v:shape>
          <o:OLEObject Type="Embed" ProgID="Equation.DSMT4" ShapeID="_x0000_i1302" DrawAspect="Content" ObjectID="_1715209543" r:id="rId188"/>
        </w:object>
      </w:r>
      <w:r>
        <w:t xml:space="preserve"> and storage coefficient</w:t>
      </w:r>
      <w:r w:rsidR="003C7B21" w:rsidRPr="00F914DE">
        <w:rPr>
          <w:noProof/>
          <w:position w:val="-4"/>
        </w:rPr>
        <w:object w:dxaOrig="960" w:dyaOrig="240" w14:anchorId="5AF72AE2">
          <v:shape id="_x0000_i1301" type="#_x0000_t75" alt="" style="width:48pt;height:12pt;mso-width-percent:0;mso-height-percent:0;mso-width-percent:0;mso-height-percent:0" o:ole="">
            <v:imagedata r:id="rId189" o:title=""/>
          </v:shape>
          <o:OLEObject Type="Embed" ProgID="Equation.DSMT4" ShapeID="_x0000_i1301" DrawAspect="Content" ObjectID="_1715209544" r:id="rId190"/>
        </w:object>
      </w:r>
      <w:r>
        <w:t xml:space="preserve">. Because we consider the fluctuation of the head to be superposed on the mean head, we are only interested in the head </w:t>
      </w:r>
      <w:r w:rsidR="003C7B21" w:rsidRPr="00F914DE">
        <w:rPr>
          <w:noProof/>
          <w:position w:val="-4"/>
        </w:rPr>
        <w:object w:dxaOrig="180" w:dyaOrig="200" w14:anchorId="33596CCA">
          <v:shape id="_x0000_i1300" type="#_x0000_t75" alt="" style="width:9pt;height:10pt;mso-width-percent:0;mso-height-percent:0;mso-width-percent:0;mso-height-percent:0" o:ole="">
            <v:imagedata r:id="rId191" o:title=""/>
          </v:shape>
          <o:OLEObject Type="Embed" ProgID="Equation.DSMT4" ShapeID="_x0000_i1300" DrawAspect="Content" ObjectID="_1715209545" r:id="rId192"/>
        </w:object>
      </w:r>
      <w:r>
        <w:t xml:space="preserve"> relative to the mean head at every location, that is, </w:t>
      </w:r>
      <w:r w:rsidR="003C7B21" w:rsidRPr="00F914DE">
        <w:rPr>
          <w:noProof/>
          <w:position w:val="-12"/>
        </w:rPr>
        <w:object w:dxaOrig="2160" w:dyaOrig="380" w14:anchorId="24E037C3">
          <v:shape id="_x0000_i1299" type="#_x0000_t75" alt="" style="width:108pt;height:19pt;mso-width-percent:0;mso-height-percent:0;mso-width-percent:0;mso-height-percent:0" o:ole="">
            <v:imagedata r:id="rId193" o:title=""/>
          </v:shape>
          <o:OLEObject Type="Embed" ProgID="Equation.DSMT4" ShapeID="_x0000_i1299" DrawAspect="Content" ObjectID="_1715209546" r:id="rId194"/>
        </w:object>
      </w:r>
      <w:r>
        <w:t xml:space="preserve">. This head fluctuation </w:t>
      </w:r>
      <w:r w:rsidR="003C7B21" w:rsidRPr="00F914DE">
        <w:rPr>
          <w:noProof/>
          <w:position w:val="-4"/>
        </w:rPr>
        <w:object w:dxaOrig="180" w:dyaOrig="200" w14:anchorId="75BFD355">
          <v:shape id="_x0000_i1298" type="#_x0000_t75" alt="" style="width:9pt;height:10pt;mso-width-percent:0;mso-height-percent:0;mso-width-percent:0;mso-height-percent:0" o:ole="">
            <v:imagedata r:id="rId68" o:title=""/>
          </v:shape>
          <o:OLEObject Type="Embed" ProgID="Equation.DSMT4" ShapeID="_x0000_i1298" DrawAspect="Content" ObjectID="_1715209547" r:id="rId195"/>
        </w:object>
      </w:r>
      <w:r>
        <w:t xml:space="preserve"> obeys following expression:</w:t>
      </w:r>
    </w:p>
    <w:p w14:paraId="7EA48EEE" w14:textId="77777777" w:rsidR="00FB486B" w:rsidRDefault="00FB486B" w:rsidP="00FB486B">
      <w:pPr>
        <w:pStyle w:val="MTDisplayEquation"/>
      </w:pPr>
      <w:r>
        <w:tab/>
      </w:r>
      <w:r w:rsidR="003C7B21" w:rsidRPr="00F914DE">
        <w:rPr>
          <w:noProof/>
          <w:position w:val="-24"/>
        </w:rPr>
        <w:object w:dxaOrig="4380" w:dyaOrig="680" w14:anchorId="6E732465">
          <v:shape id="_x0000_i1297" type="#_x0000_t75" alt="" style="width:219pt;height:34pt;mso-width-percent:0;mso-height-percent:0;mso-width-percent:0;mso-height-percent:0" o:ole="">
            <v:imagedata r:id="rId70" o:title=""/>
          </v:shape>
          <o:OLEObject Type="Embed" ProgID="Equation.DSMT4" ShapeID="_x0000_i1297" DrawAspect="Content" ObjectID="_1715209548" r:id="rId196"/>
        </w:object>
      </w:r>
      <w:r>
        <w:t xml:space="preserve"> </w:t>
      </w:r>
    </w:p>
    <w:p w14:paraId="0A0C319B" w14:textId="77777777" w:rsidR="00FB486B" w:rsidRPr="00F914DE" w:rsidRDefault="00FB486B" w:rsidP="00FB486B">
      <w:r>
        <w:t xml:space="preserve">Notice that the storage coefficient is capital </w:t>
      </w:r>
      <w:r w:rsidR="003C7B21" w:rsidRPr="00F914DE">
        <w:rPr>
          <w:noProof/>
          <w:position w:val="-4"/>
        </w:rPr>
        <w:object w:dxaOrig="200" w:dyaOrig="240" w14:anchorId="750926DA">
          <v:shape id="_x0000_i1296" type="#_x0000_t75" alt="" style="width:10pt;height:12pt;mso-width-percent:0;mso-height-percent:0;mso-width-percent:0;mso-height-percent:0" o:ole="">
            <v:imagedata r:id="rId197" o:title=""/>
          </v:shape>
          <o:OLEObject Type="Embed" ProgID="Equation.DSMT4" ShapeID="_x0000_i1296" DrawAspect="Content" ObjectID="_1715209549" r:id="rId198"/>
        </w:object>
      </w:r>
      <w:r>
        <w:t xml:space="preserve"> and the head relative to the mean head is lowercase </w:t>
      </w:r>
      <w:r w:rsidR="003C7B21" w:rsidRPr="00F914DE">
        <w:rPr>
          <w:noProof/>
          <w:position w:val="-4"/>
        </w:rPr>
        <w:object w:dxaOrig="180" w:dyaOrig="200" w14:anchorId="2EA50A7C">
          <v:shape id="_x0000_i1295" type="#_x0000_t75" alt="" style="width:9pt;height:10pt;mso-width-percent:0;mso-height-percent:0;mso-width-percent:0;mso-height-percent:0" o:ole="">
            <v:imagedata r:id="rId199" o:title=""/>
          </v:shape>
          <o:OLEObject Type="Embed" ProgID="Equation.DSMT4" ShapeID="_x0000_i1295" DrawAspect="Content" ObjectID="_1715209550" r:id="rId200"/>
        </w:object>
      </w:r>
      <w:r>
        <w:t>.</w:t>
      </w:r>
    </w:p>
    <w:p w14:paraId="10D7C594" w14:textId="77777777" w:rsidR="00FB486B" w:rsidRDefault="001E363E" w:rsidP="00FA53C2">
      <w:pPr>
        <w:pStyle w:val="exambulletedlist"/>
        <w:numPr>
          <w:ilvl w:val="0"/>
          <w:numId w:val="23"/>
        </w:numPr>
      </w:pPr>
      <w:r>
        <w:t>Explain the</w:t>
      </w:r>
      <w:r w:rsidR="00FB486B">
        <w:t xml:space="preserve"> parameters in the expression and given their dimension</w:t>
      </w:r>
    </w:p>
    <w:p w14:paraId="40C37012" w14:textId="77777777" w:rsidR="00FB486B" w:rsidRPr="00F914DE" w:rsidRDefault="00FB486B" w:rsidP="00A839D7">
      <w:pPr>
        <w:pStyle w:val="Answer"/>
      </w:pPr>
      <w:r w:rsidRPr="00F914DE">
        <w:t>s = drawdown [L]</w:t>
      </w:r>
    </w:p>
    <w:p w14:paraId="24AF29F3" w14:textId="77777777" w:rsidR="00FB486B" w:rsidRPr="00F914DE" w:rsidRDefault="00FB486B" w:rsidP="00A839D7">
      <w:pPr>
        <w:pStyle w:val="Answer"/>
      </w:pPr>
      <w:r w:rsidRPr="00F914DE">
        <w:t>A = amplitude [L]</w:t>
      </w:r>
    </w:p>
    <w:p w14:paraId="6EE906B9" w14:textId="77777777" w:rsidR="00FB486B" w:rsidRPr="00F914DE" w:rsidRDefault="00FB486B" w:rsidP="00A839D7">
      <w:pPr>
        <w:pStyle w:val="Answer"/>
      </w:pPr>
      <w:r w:rsidRPr="00F914DE">
        <w:t>x = distance to where amplitude is given [L]</w:t>
      </w:r>
    </w:p>
    <w:p w14:paraId="7CB3D0ED" w14:textId="77777777" w:rsidR="00FB486B" w:rsidRPr="00F914DE" w:rsidRDefault="00FB486B" w:rsidP="00A839D7">
      <w:pPr>
        <w:pStyle w:val="Answer"/>
      </w:pPr>
      <w:r w:rsidRPr="00F914DE">
        <w:t>a = damping [L</w:t>
      </w:r>
      <w:r w:rsidRPr="00F914DE">
        <w:rPr>
          <w:vertAlign w:val="superscript"/>
        </w:rPr>
        <w:t>-1</w:t>
      </w:r>
      <w:r w:rsidRPr="00F914DE">
        <w:t>]</w:t>
      </w:r>
    </w:p>
    <w:p w14:paraId="19631FB1" w14:textId="77777777" w:rsidR="00FB486B" w:rsidRPr="00F914DE" w:rsidRDefault="003C7B21" w:rsidP="00A839D7">
      <w:pPr>
        <w:pStyle w:val="Answer"/>
      </w:pPr>
      <w:r w:rsidRPr="00F914DE">
        <w:rPr>
          <w:noProof/>
          <w:position w:val="-6"/>
        </w:rPr>
        <w:object w:dxaOrig="260" w:dyaOrig="220" w14:anchorId="4EADD648">
          <v:shape id="_x0000_i1294" type="#_x0000_t75" alt="" style="width:13pt;height:11pt;mso-width-percent:0;mso-height-percent:0;mso-width-percent:0;mso-height-percent:0" o:ole="">
            <v:imagedata r:id="rId72" o:title=""/>
          </v:shape>
          <o:OLEObject Type="Embed" ProgID="Equation.DSMT4" ShapeID="_x0000_i1294" DrawAspect="Content" ObjectID="_1715209551" r:id="rId201"/>
        </w:object>
      </w:r>
      <w:r w:rsidR="00FB486B" w:rsidRPr="00F914DE">
        <w:t xml:space="preserve"> = angular velocity [radians/T] = [T</w:t>
      </w:r>
      <w:r w:rsidR="00FB486B" w:rsidRPr="00F914DE">
        <w:rPr>
          <w:vertAlign w:val="superscript"/>
        </w:rPr>
        <w:t>-1</w:t>
      </w:r>
      <w:r w:rsidR="00FB486B" w:rsidRPr="00F914DE">
        <w:t>]</w:t>
      </w:r>
    </w:p>
    <w:p w14:paraId="0AC38C11" w14:textId="77777777" w:rsidR="00FB486B" w:rsidRPr="00F914DE" w:rsidRDefault="00FB486B" w:rsidP="00A839D7">
      <w:pPr>
        <w:pStyle w:val="Answer"/>
      </w:pPr>
      <w:r w:rsidRPr="00F914DE">
        <w:t>T = cycle time [T]</w:t>
      </w:r>
    </w:p>
    <w:p w14:paraId="0AE11596" w14:textId="77777777" w:rsidR="00FB486B" w:rsidRDefault="00FB486B" w:rsidP="001E363E">
      <w:pPr>
        <w:pStyle w:val="exambulletedlist"/>
      </w:pPr>
      <w:r>
        <w:t xml:space="preserve">What is the amplitude of the groundwater head fluctuation, that is, the amplitude of </w:t>
      </w:r>
      <w:r w:rsidR="003C7B21" w:rsidRPr="0049245C">
        <w:rPr>
          <w:noProof/>
          <w:position w:val="-4"/>
        </w:rPr>
        <w:object w:dxaOrig="180" w:dyaOrig="200" w14:anchorId="33E3AB5E">
          <v:shape id="_x0000_i1293" type="#_x0000_t75" alt="" style="width:9pt;height:10pt;mso-width-percent:0;mso-height-percent:0;mso-width-percent:0;mso-height-percent:0" o:ole="">
            <v:imagedata r:id="rId202" o:title=""/>
          </v:shape>
          <o:OLEObject Type="Embed" ProgID="Equation.DSMT4" ShapeID="_x0000_i1293" DrawAspect="Content" ObjectID="_1715209552" r:id="rId203"/>
        </w:object>
      </w:r>
      <w:r>
        <w:t xml:space="preserve">, in the aquifer at 500 m and at 1000 m from the ocean? </w:t>
      </w:r>
    </w:p>
    <w:p w14:paraId="7805D1D0" w14:textId="77777777" w:rsidR="00FB486B" w:rsidRPr="0049245C" w:rsidRDefault="00FB486B" w:rsidP="00A839D7">
      <w:pPr>
        <w:pStyle w:val="Answer"/>
      </w:pPr>
      <w:r w:rsidRPr="0049245C">
        <w:t>The amplitude only considers the damping, not the cosine,</w:t>
      </w:r>
    </w:p>
    <w:p w14:paraId="124F0CDB" w14:textId="77777777" w:rsidR="00FB486B" w:rsidRPr="0049245C" w:rsidRDefault="00FB486B" w:rsidP="00A839D7">
      <w:pPr>
        <w:pStyle w:val="Answer"/>
      </w:pPr>
      <w:r w:rsidRPr="0049245C">
        <w:tab/>
      </w:r>
      <w:r w:rsidR="003C7B21" w:rsidRPr="0049245C">
        <w:rPr>
          <w:noProof/>
          <w:position w:val="-4"/>
        </w:rPr>
        <w:object w:dxaOrig="920" w:dyaOrig="300" w14:anchorId="7646453E">
          <v:shape id="_x0000_i1292" type="#_x0000_t75" alt="" style="width:46pt;height:15pt;mso-width-percent:0;mso-height-percent:0;mso-width-percent:0;mso-height-percent:0" o:ole="">
            <v:imagedata r:id="rId74" o:title=""/>
          </v:shape>
          <o:OLEObject Type="Embed" ProgID="Equation.DSMT4" ShapeID="_x0000_i1292" DrawAspect="Content" ObjectID="_1715209553" r:id="rId204"/>
        </w:object>
      </w:r>
      <w:r w:rsidRPr="0049245C">
        <w:t xml:space="preserve"> </w:t>
      </w:r>
    </w:p>
    <w:p w14:paraId="7DACDD6F" w14:textId="77777777" w:rsidR="00FB486B" w:rsidRPr="0049245C" w:rsidRDefault="00FB486B" w:rsidP="00A839D7">
      <w:pPr>
        <w:pStyle w:val="Answer"/>
      </w:pPr>
      <w:r w:rsidRPr="0049245C">
        <w:t xml:space="preserve">For the first part use aquifer properties of that part, yielding </w:t>
      </w:r>
      <w:r w:rsidR="003C7B21" w:rsidRPr="0049245C">
        <w:rPr>
          <w:noProof/>
          <w:position w:val="-10"/>
        </w:rPr>
        <w:object w:dxaOrig="240" w:dyaOrig="320" w14:anchorId="61C76E25">
          <v:shape id="_x0000_i1291" type="#_x0000_t75" alt="" style="width:12pt;height:16pt;mso-width-percent:0;mso-height-percent:0;mso-width-percent:0;mso-height-percent:0" o:ole="">
            <v:imagedata r:id="rId205" o:title=""/>
          </v:shape>
          <o:OLEObject Type="Embed" ProgID="Equation.DSMT4" ShapeID="_x0000_i1291" DrawAspect="Content" ObjectID="_1715209554" r:id="rId206"/>
        </w:object>
      </w:r>
      <w:r w:rsidRPr="0049245C">
        <w:t xml:space="preserve"> and fill in </w:t>
      </w:r>
      <w:r w:rsidR="003C7B21" w:rsidRPr="0049245C">
        <w:rPr>
          <w:noProof/>
          <w:position w:val="-10"/>
        </w:rPr>
        <w:object w:dxaOrig="640" w:dyaOrig="320" w14:anchorId="23ACBFB0">
          <v:shape id="_x0000_i1290" type="#_x0000_t75" alt="" style="width:32pt;height:16pt;mso-width-percent:0;mso-height-percent:0;mso-width-percent:0;mso-height-percent:0" o:ole="">
            <v:imagedata r:id="rId207" o:title=""/>
          </v:shape>
          <o:OLEObject Type="Embed" ProgID="Equation.DSMT4" ShapeID="_x0000_i1290" DrawAspect="Content" ObjectID="_1715209555" r:id="rId208"/>
        </w:object>
      </w:r>
      <w:r w:rsidRPr="0049245C">
        <w:t xml:space="preserve"> </w:t>
      </w:r>
    </w:p>
    <w:p w14:paraId="6BB7EE26" w14:textId="77777777" w:rsidR="00FB486B" w:rsidRPr="0049245C" w:rsidRDefault="00FB486B" w:rsidP="00A839D7">
      <w:pPr>
        <w:pStyle w:val="Answer"/>
      </w:pPr>
      <w:r w:rsidRPr="0049245C">
        <w:t>Hence</w:t>
      </w:r>
    </w:p>
    <w:p w14:paraId="0A380758" w14:textId="77777777" w:rsidR="00FB486B" w:rsidRPr="0049245C" w:rsidRDefault="00FB486B" w:rsidP="00A839D7">
      <w:pPr>
        <w:pStyle w:val="Answer"/>
      </w:pPr>
      <w:r w:rsidRPr="0049245C">
        <w:tab/>
      </w:r>
      <w:r w:rsidR="003C7B21" w:rsidRPr="0049245C">
        <w:rPr>
          <w:noProof/>
          <w:position w:val="-10"/>
        </w:rPr>
        <w:object w:dxaOrig="1080" w:dyaOrig="360" w14:anchorId="6551B868">
          <v:shape id="_x0000_i1289" type="#_x0000_t75" alt="" style="width:55.05pt;height:17pt;mso-width-percent:0;mso-height-percent:0;mso-width-percent:0;mso-height-percent:0" o:ole="">
            <v:imagedata r:id="rId209" o:title=""/>
          </v:shape>
          <o:OLEObject Type="Embed" ProgID="Equation.DSMT4" ShapeID="_x0000_i1289" DrawAspect="Content" ObjectID="_1715209556" r:id="rId210"/>
        </w:object>
      </w:r>
      <w:r w:rsidRPr="0049245C">
        <w:t xml:space="preserve"> </w:t>
      </w:r>
    </w:p>
    <w:p w14:paraId="227E5EDD" w14:textId="77777777" w:rsidR="00FB486B" w:rsidRPr="0049245C" w:rsidRDefault="00FB486B" w:rsidP="00A839D7">
      <w:pPr>
        <w:pStyle w:val="Answer"/>
      </w:pPr>
      <w:r w:rsidRPr="0049245C">
        <w:t xml:space="preserve">The amplitude at </w:t>
      </w:r>
      <w:r w:rsidR="003C7B21" w:rsidRPr="0049245C">
        <w:rPr>
          <w:noProof/>
          <w:position w:val="-10"/>
        </w:rPr>
        <w:object w:dxaOrig="680" w:dyaOrig="320" w14:anchorId="5CAA1887">
          <v:shape id="_x0000_i1288" type="#_x0000_t75" alt="" style="width:34pt;height:16pt;mso-width-percent:0;mso-height-percent:0;mso-width-percent:0;mso-height-percent:0" o:ole="">
            <v:imagedata r:id="rId211" o:title=""/>
          </v:shape>
          <o:OLEObject Type="Embed" ProgID="Equation.DSMT4" ShapeID="_x0000_i1288" DrawAspect="Content" ObjectID="_1715209557" r:id="rId212"/>
        </w:object>
      </w:r>
      <w:r w:rsidRPr="0049245C">
        <w:t xml:space="preserve"> can be computed relative to that at </w:t>
      </w:r>
      <w:r w:rsidR="003C7B21" w:rsidRPr="0049245C">
        <w:rPr>
          <w:noProof/>
          <w:position w:val="-10"/>
        </w:rPr>
        <w:object w:dxaOrig="660" w:dyaOrig="320" w14:anchorId="3F832B7F">
          <v:shape id="_x0000_i1287" type="#_x0000_t75" alt="" style="width:33pt;height:16pt;mso-width-percent:0;mso-height-percent:0;mso-width-percent:0;mso-height-percent:0" o:ole="">
            <v:imagedata r:id="rId213" o:title=""/>
          </v:shape>
          <o:OLEObject Type="Embed" ProgID="Equation.DSMT4" ShapeID="_x0000_i1287" DrawAspect="Content" ObjectID="_1715209558" r:id="rId214"/>
        </w:object>
      </w:r>
      <w:r w:rsidRPr="0049245C">
        <w:t xml:space="preserve"> </w:t>
      </w:r>
    </w:p>
    <w:p w14:paraId="6509F7FC" w14:textId="77777777" w:rsidR="00FB486B" w:rsidRPr="0049245C" w:rsidRDefault="00FB486B" w:rsidP="00A839D7">
      <w:pPr>
        <w:pStyle w:val="Answer"/>
      </w:pPr>
      <w:r w:rsidRPr="0049245C">
        <w:tab/>
      </w:r>
      <w:r w:rsidR="003C7B21" w:rsidRPr="0049245C">
        <w:rPr>
          <w:noProof/>
          <w:position w:val="-38"/>
        </w:rPr>
        <w:object w:dxaOrig="2120" w:dyaOrig="880" w14:anchorId="4DFEC767">
          <v:shape id="_x0000_i1286" type="#_x0000_t75" alt="" style="width:106pt;height:44pt;mso-width-percent:0;mso-height-percent:0;mso-width-percent:0;mso-height-percent:0" o:ole="">
            <v:imagedata r:id="rId215" o:title=""/>
          </v:shape>
          <o:OLEObject Type="Embed" ProgID="Equation.DSMT4" ShapeID="_x0000_i1286" DrawAspect="Content" ObjectID="_1715209559" r:id="rId216"/>
        </w:object>
      </w:r>
      <w:r w:rsidRPr="0049245C">
        <w:t xml:space="preserve"> </w:t>
      </w:r>
    </w:p>
    <w:p w14:paraId="4A7B6520" w14:textId="77777777" w:rsidR="00FB486B" w:rsidRDefault="00FB486B" w:rsidP="001E363E">
      <w:pPr>
        <w:pStyle w:val="exambulletedlist"/>
      </w:pPr>
      <w:r>
        <w:t xml:space="preserve">What is the delay of the head wave at 500 m and 1000 m relative to the ocean tide? Hint: compute the velocity of the tidal wave in the aquifer and then the time until the peak of the wave starting at the ocean reaches </w:t>
      </w:r>
      <w:r w:rsidR="003C7B21" w:rsidRPr="0049245C">
        <w:rPr>
          <w:noProof/>
          <w:position w:val="-4"/>
        </w:rPr>
        <w:object w:dxaOrig="800" w:dyaOrig="260" w14:anchorId="03AC4509">
          <v:shape id="_x0000_i1285" type="#_x0000_t75" alt="" style="width:40pt;height:13pt;mso-width-percent:0;mso-height-percent:0;mso-width-percent:0;mso-height-percent:0" o:ole="">
            <v:imagedata r:id="rId217" o:title=""/>
          </v:shape>
          <o:OLEObject Type="Embed" ProgID="Equation.DSMT4" ShapeID="_x0000_i1285" DrawAspect="Content" ObjectID="_1715209560" r:id="rId218"/>
        </w:object>
      </w:r>
      <w:r>
        <w:t xml:space="preserve"> m and </w:t>
      </w:r>
      <w:r w:rsidR="003C7B21" w:rsidRPr="0049245C">
        <w:rPr>
          <w:noProof/>
          <w:position w:val="-4"/>
        </w:rPr>
        <w:object w:dxaOrig="900" w:dyaOrig="240" w14:anchorId="2A2544EE">
          <v:shape id="_x0000_i1284" type="#_x0000_t75" alt="" style="width:45pt;height:12pt;mso-width-percent:0;mso-height-percent:0;mso-width-percent:0;mso-height-percent:0" o:ole="">
            <v:imagedata r:id="rId219" o:title=""/>
          </v:shape>
          <o:OLEObject Type="Embed" ProgID="Equation.DSMT4" ShapeID="_x0000_i1284" DrawAspect="Content" ObjectID="_1715209561" r:id="rId220"/>
        </w:object>
      </w:r>
      <w:r>
        <w:t xml:space="preserve"> m.</w:t>
      </w:r>
    </w:p>
    <w:p w14:paraId="7AE349A6" w14:textId="77777777" w:rsidR="00FB486B" w:rsidRPr="0049245C" w:rsidRDefault="00FB486B" w:rsidP="00A839D7">
      <w:pPr>
        <w:pStyle w:val="Answer"/>
      </w:pPr>
      <w:r w:rsidRPr="0049245C">
        <w:t>Delay requires knowledge of the wave velocity. The velocity is obtained by realizing that the argument of the cosine must be constant when following the wave at its own speed</w:t>
      </w:r>
    </w:p>
    <w:p w14:paraId="7C8D5B03" w14:textId="77777777" w:rsidR="00FB486B" w:rsidRPr="0049245C" w:rsidRDefault="00FB486B" w:rsidP="00A839D7">
      <w:pPr>
        <w:pStyle w:val="Answer"/>
      </w:pPr>
      <w:r w:rsidRPr="0049245C">
        <w:tab/>
      </w:r>
      <w:r w:rsidR="003C7B21" w:rsidRPr="0049245C">
        <w:rPr>
          <w:noProof/>
          <w:position w:val="-6"/>
        </w:rPr>
        <w:object w:dxaOrig="1540" w:dyaOrig="240" w14:anchorId="3153D77A">
          <v:shape id="_x0000_i1283" type="#_x0000_t75" alt="" style="width:78pt;height:12pt;mso-width-percent:0;mso-height-percent:0;mso-width-percent:0;mso-height-percent:0" o:ole="">
            <v:imagedata r:id="rId78" o:title=""/>
          </v:shape>
          <o:OLEObject Type="Embed" ProgID="Equation.DSMT4" ShapeID="_x0000_i1283" DrawAspect="Content" ObjectID="_1715209562" r:id="rId221"/>
        </w:object>
      </w:r>
      <w:r w:rsidRPr="0049245C">
        <w:t xml:space="preserve"> </w:t>
      </w:r>
    </w:p>
    <w:p w14:paraId="55E99014" w14:textId="77777777" w:rsidR="00FB486B" w:rsidRPr="0049245C" w:rsidRDefault="00FB486B" w:rsidP="00A839D7">
      <w:pPr>
        <w:pStyle w:val="Answer"/>
      </w:pPr>
      <w:r w:rsidRPr="0049245C">
        <w:t>take the derivative with respect to time</w:t>
      </w:r>
    </w:p>
    <w:p w14:paraId="7C493132" w14:textId="77777777" w:rsidR="00FB486B" w:rsidRPr="0049245C" w:rsidRDefault="00FB486B" w:rsidP="00A839D7">
      <w:pPr>
        <w:pStyle w:val="Answer"/>
      </w:pPr>
      <w:r w:rsidRPr="0049245C">
        <w:tab/>
      </w:r>
      <w:r w:rsidR="003C7B21" w:rsidRPr="0049245C">
        <w:rPr>
          <w:noProof/>
          <w:position w:val="-24"/>
        </w:rPr>
        <w:object w:dxaOrig="1260" w:dyaOrig="620" w14:anchorId="75AE6D85">
          <v:shape id="_x0000_i1282" type="#_x0000_t75" alt="" style="width:63pt;height:31pt;mso-width-percent:0;mso-height-percent:0;mso-width-percent:0;mso-height-percent:0" o:ole="">
            <v:imagedata r:id="rId80" o:title=""/>
          </v:shape>
          <o:OLEObject Type="Embed" ProgID="Equation.DSMT4" ShapeID="_x0000_i1282" DrawAspect="Content" ObjectID="_1715209563" r:id="rId222"/>
        </w:object>
      </w:r>
      <w:r w:rsidRPr="0049245C">
        <w:t xml:space="preserve"> </w:t>
      </w:r>
    </w:p>
    <w:p w14:paraId="1EF13484" w14:textId="77777777" w:rsidR="00FB486B" w:rsidRPr="0049245C" w:rsidRDefault="00FB486B" w:rsidP="00A839D7">
      <w:pPr>
        <w:pStyle w:val="Answer"/>
      </w:pPr>
      <w:r w:rsidRPr="0049245C">
        <w:t>or</w:t>
      </w:r>
    </w:p>
    <w:p w14:paraId="26786E6B" w14:textId="77777777" w:rsidR="00FB486B" w:rsidRPr="0049245C" w:rsidRDefault="00FB486B" w:rsidP="00A839D7">
      <w:pPr>
        <w:pStyle w:val="Answer"/>
      </w:pPr>
      <w:r w:rsidRPr="0049245C">
        <w:tab/>
      </w:r>
      <w:r w:rsidR="003C7B21" w:rsidRPr="0049245C">
        <w:rPr>
          <w:noProof/>
          <w:position w:val="-24"/>
        </w:rPr>
        <w:object w:dxaOrig="800" w:dyaOrig="620" w14:anchorId="64FD6C53">
          <v:shape id="_x0000_i1281" type="#_x0000_t75" alt="" style="width:40pt;height:31pt;mso-width-percent:0;mso-height-percent:0;mso-width-percent:0;mso-height-percent:0" o:ole="">
            <v:imagedata r:id="rId82" o:title=""/>
          </v:shape>
          <o:OLEObject Type="Embed" ProgID="Equation.DSMT4" ShapeID="_x0000_i1281" DrawAspect="Content" ObjectID="_1715209564" r:id="rId223"/>
        </w:object>
      </w:r>
      <w:r w:rsidRPr="0049245C">
        <w:t xml:space="preserve"> </w:t>
      </w:r>
    </w:p>
    <w:p w14:paraId="7530B6C4" w14:textId="77777777" w:rsidR="00FB486B" w:rsidRPr="0049245C" w:rsidRDefault="00FB486B" w:rsidP="00A839D7">
      <w:pPr>
        <w:pStyle w:val="Answer"/>
      </w:pPr>
      <w:r w:rsidRPr="0049245C">
        <w:t>The delay then is</w:t>
      </w:r>
    </w:p>
    <w:p w14:paraId="68E06A5F" w14:textId="77777777" w:rsidR="00FB486B" w:rsidRPr="0049245C" w:rsidRDefault="00FB486B" w:rsidP="00A839D7">
      <w:pPr>
        <w:pStyle w:val="Answer"/>
      </w:pPr>
      <w:r w:rsidRPr="0049245C">
        <w:tab/>
      </w:r>
      <w:r w:rsidR="003C7B21" w:rsidRPr="0049245C">
        <w:rPr>
          <w:noProof/>
          <w:position w:val="-24"/>
        </w:rPr>
        <w:object w:dxaOrig="1060" w:dyaOrig="620" w14:anchorId="2BDA784D">
          <v:shape id="_x0000_i1280" type="#_x0000_t75" alt="" style="width:53pt;height:31pt;mso-width-percent:0;mso-height-percent:0;mso-width-percent:0;mso-height-percent:0" o:ole="">
            <v:imagedata r:id="rId84" o:title=""/>
          </v:shape>
          <o:OLEObject Type="Embed" ProgID="Equation.DSMT4" ShapeID="_x0000_i1280" DrawAspect="Content" ObjectID="_1715209565" r:id="rId224"/>
        </w:object>
      </w:r>
      <w:r w:rsidRPr="0049245C">
        <w:t xml:space="preserve"> </w:t>
      </w:r>
    </w:p>
    <w:p w14:paraId="045DB161" w14:textId="77777777" w:rsidR="00FB486B" w:rsidRPr="0049245C" w:rsidRDefault="00FB486B" w:rsidP="00A839D7">
      <w:pPr>
        <w:pStyle w:val="Answer"/>
      </w:pPr>
      <w:r w:rsidRPr="0049245C">
        <w:t xml:space="preserve">The delay at </w:t>
      </w:r>
      <w:r w:rsidR="003C7B21" w:rsidRPr="0049245C">
        <w:rPr>
          <w:noProof/>
          <w:position w:val="-4"/>
        </w:rPr>
        <w:object w:dxaOrig="600" w:dyaOrig="240" w14:anchorId="7D2096D0">
          <v:shape id="_x0000_i1279" type="#_x0000_t75" alt="" style="width:30pt;height:12pt;mso-width-percent:0;mso-height-percent:0;mso-width-percent:0;mso-height-percent:0" o:ole="">
            <v:imagedata r:id="rId86" o:title=""/>
          </v:shape>
          <o:OLEObject Type="Embed" ProgID="Equation.DSMT4" ShapeID="_x0000_i1279" DrawAspect="Content" ObjectID="_1715209566" r:id="rId225"/>
        </w:object>
      </w:r>
      <w:r w:rsidRPr="0049245C">
        <w:t xml:space="preserve"> is obtained by setting </w:t>
      </w:r>
      <w:r w:rsidR="003C7B21" w:rsidRPr="0049245C">
        <w:rPr>
          <w:noProof/>
          <w:position w:val="-4"/>
        </w:rPr>
        <w:object w:dxaOrig="740" w:dyaOrig="260" w14:anchorId="378CB138">
          <v:shape id="_x0000_i1278" type="#_x0000_t75" alt="" style="width:37pt;height:13pt;mso-width-percent:0;mso-height-percent:0;mso-width-percent:0;mso-height-percent:0" o:ole="">
            <v:imagedata r:id="rId88" o:title=""/>
          </v:shape>
          <o:OLEObject Type="Embed" ProgID="Equation.DSMT4" ShapeID="_x0000_i1278" DrawAspect="Content" ObjectID="_1715209567" r:id="rId226"/>
        </w:object>
      </w:r>
      <w:r w:rsidRPr="0049245C">
        <w:t xml:space="preserve"> </w:t>
      </w:r>
    </w:p>
    <w:p w14:paraId="196A9B2D" w14:textId="77777777" w:rsidR="00FB486B" w:rsidRPr="0049245C" w:rsidRDefault="00FB486B" w:rsidP="00A839D7">
      <w:pPr>
        <w:pStyle w:val="Answer"/>
      </w:pPr>
      <w:r w:rsidRPr="0049245C">
        <w:t xml:space="preserve">For the point at </w:t>
      </w:r>
      <w:r w:rsidR="003C7B21" w:rsidRPr="0049245C">
        <w:rPr>
          <w:noProof/>
          <w:position w:val="-10"/>
        </w:rPr>
        <w:object w:dxaOrig="1480" w:dyaOrig="320" w14:anchorId="51FA1337">
          <v:shape id="_x0000_i1277" type="#_x0000_t75" alt="" style="width:74pt;height:16pt;mso-width-percent:0;mso-height-percent:0;mso-width-percent:0;mso-height-percent:0" o:ole="">
            <v:imagedata r:id="rId227" o:title=""/>
          </v:shape>
          <o:OLEObject Type="Embed" ProgID="Equation.DSMT4" ShapeID="_x0000_i1277" DrawAspect="Content" ObjectID="_1715209568" r:id="rId228"/>
        </w:object>
      </w:r>
      <w:r w:rsidRPr="0049245C">
        <w:t xml:space="preserve"> we have</w:t>
      </w:r>
    </w:p>
    <w:p w14:paraId="29CFC505" w14:textId="77777777" w:rsidR="00FB486B" w:rsidRPr="0049245C" w:rsidRDefault="003C7B21" w:rsidP="00A839D7">
      <w:pPr>
        <w:pStyle w:val="Answer"/>
      </w:pPr>
      <w:r w:rsidRPr="0049245C">
        <w:rPr>
          <w:noProof/>
          <w:position w:val="-4"/>
        </w:rPr>
        <w:object w:dxaOrig="180" w:dyaOrig="260" w14:anchorId="5F12E41C">
          <v:shape id="_x0000_i1276" type="#_x0000_t75" alt="" style="width:9pt;height:13pt;mso-width-percent:0;mso-height-percent:0;mso-width-percent:0;mso-height-percent:0" o:ole="">
            <v:imagedata r:id="rId229" o:title=""/>
          </v:shape>
          <o:OLEObject Type="Embed" ProgID="Equation.DSMT4" ShapeID="_x0000_i1276" DrawAspect="Content" ObjectID="_1715209569" r:id="rId230"/>
        </w:object>
      </w:r>
      <w:r w:rsidR="00FB486B" w:rsidRPr="0049245C">
        <w:t xml:space="preserve"> </w:t>
      </w:r>
    </w:p>
    <w:p w14:paraId="22C62916" w14:textId="77777777" w:rsidR="00FB486B" w:rsidRPr="0049245C" w:rsidRDefault="00FB486B" w:rsidP="00A839D7">
      <w:pPr>
        <w:pStyle w:val="Answer"/>
      </w:pPr>
      <w:r w:rsidRPr="0049245C">
        <w:tab/>
      </w:r>
      <w:r w:rsidR="003C7B21" w:rsidRPr="0049245C">
        <w:rPr>
          <w:noProof/>
          <w:position w:val="-24"/>
        </w:rPr>
        <w:object w:dxaOrig="1060" w:dyaOrig="620" w14:anchorId="1A73FF0D">
          <v:shape id="_x0000_i1275" type="#_x0000_t75" alt="" style="width:53pt;height:31pt;mso-width-percent:0;mso-height-percent:0;mso-width-percent:0;mso-height-percent:0" o:ole="">
            <v:imagedata r:id="rId92" o:title=""/>
          </v:shape>
          <o:OLEObject Type="Embed" ProgID="Equation.DSMT4" ShapeID="_x0000_i1275" DrawAspect="Content" ObjectID="_1715209570" r:id="rId231"/>
        </w:object>
      </w:r>
      <w:r w:rsidRPr="0049245C">
        <w:t xml:space="preserve"> </w:t>
      </w:r>
    </w:p>
    <w:p w14:paraId="2722E36C" w14:textId="77777777" w:rsidR="00FB486B" w:rsidRPr="0049245C" w:rsidRDefault="00FB486B" w:rsidP="00A839D7">
      <w:pPr>
        <w:pStyle w:val="Answer"/>
      </w:pPr>
      <w:r w:rsidRPr="0049245C">
        <w:t xml:space="preserve">and for the point at </w:t>
      </w:r>
      <w:r w:rsidR="003C7B21" w:rsidRPr="0049245C">
        <w:rPr>
          <w:noProof/>
          <w:position w:val="-12"/>
        </w:rPr>
        <w:object w:dxaOrig="2220" w:dyaOrig="380" w14:anchorId="6D25B935">
          <v:shape id="_x0000_i1274" type="#_x0000_t75" alt="" style="width:111pt;height:19pt;mso-width-percent:0;mso-height-percent:0;mso-width-percent:0;mso-height-percent:0" o:ole="">
            <v:imagedata r:id="rId232" o:title=""/>
          </v:shape>
          <o:OLEObject Type="Embed" ProgID="Equation.DSMT4" ShapeID="_x0000_i1274" DrawAspect="Content" ObjectID="_1715209571" r:id="rId233"/>
        </w:object>
      </w:r>
      <w:r w:rsidRPr="0049245C">
        <w:t xml:space="preserve"> just take the delay from point </w:t>
      </w:r>
      <w:r w:rsidR="003C7B21" w:rsidRPr="0049245C">
        <w:rPr>
          <w:noProof/>
          <w:position w:val="-10"/>
        </w:rPr>
        <w:object w:dxaOrig="280" w:dyaOrig="320" w14:anchorId="367CB428">
          <v:shape id="_x0000_i1273" type="#_x0000_t75" alt="" style="width:14pt;height:16pt;mso-width-percent:0;mso-height-percent:0;mso-width-percent:0;mso-height-percent:0" o:ole="">
            <v:imagedata r:id="rId234" o:title=""/>
          </v:shape>
          <o:OLEObject Type="Embed" ProgID="Equation.DSMT4" ShapeID="_x0000_i1273" DrawAspect="Content" ObjectID="_1715209572" r:id="rId235"/>
        </w:object>
      </w:r>
      <w:r w:rsidRPr="0049245C">
        <w:t xml:space="preserve"> , hence</w:t>
      </w:r>
    </w:p>
    <w:p w14:paraId="007B6315" w14:textId="77777777" w:rsidR="00FB486B" w:rsidRPr="0049245C" w:rsidRDefault="00FB486B" w:rsidP="00A839D7">
      <w:pPr>
        <w:pStyle w:val="Answer"/>
      </w:pPr>
      <w:r w:rsidRPr="0049245C">
        <w:tab/>
      </w:r>
      <w:r w:rsidR="003C7B21" w:rsidRPr="0049245C">
        <w:rPr>
          <w:noProof/>
          <w:position w:val="-24"/>
        </w:rPr>
        <w:object w:dxaOrig="2260" w:dyaOrig="620" w14:anchorId="3590D76F">
          <v:shape id="_x0000_i1272" type="#_x0000_t75" alt="" style="width:113pt;height:31pt;mso-width-percent:0;mso-height-percent:0;mso-width-percent:0;mso-height-percent:0" o:ole="">
            <v:imagedata r:id="rId236" o:title=""/>
          </v:shape>
          <o:OLEObject Type="Embed" ProgID="Equation.DSMT4" ShapeID="_x0000_i1272" DrawAspect="Content" ObjectID="_1715209573" r:id="rId237"/>
        </w:object>
      </w:r>
      <w:r w:rsidRPr="0049245C">
        <w:t xml:space="preserve"> </w:t>
      </w:r>
    </w:p>
    <w:p w14:paraId="1894BCA0" w14:textId="77777777" w:rsidR="00FB486B" w:rsidRPr="0049245C" w:rsidRDefault="00FB486B" w:rsidP="00A839D7">
      <w:pPr>
        <w:pStyle w:val="Answer"/>
      </w:pPr>
      <w:r w:rsidRPr="0049245C">
        <w:t xml:space="preserve">where </w:t>
      </w:r>
      <w:r w:rsidR="003C7B21" w:rsidRPr="0049245C">
        <w:rPr>
          <w:noProof/>
          <w:position w:val="-10"/>
        </w:rPr>
        <w:object w:dxaOrig="240" w:dyaOrig="320" w14:anchorId="4ADDDE53">
          <v:shape id="_x0000_i1271" type="#_x0000_t75" alt="" style="width:12pt;height:16pt;mso-width-percent:0;mso-height-percent:0;mso-width-percent:0;mso-height-percent:0" o:ole="">
            <v:imagedata r:id="rId238" o:title=""/>
          </v:shape>
          <o:OLEObject Type="Embed" ProgID="Equation.DSMT4" ShapeID="_x0000_i1271" DrawAspect="Content" ObjectID="_1715209574" r:id="rId239"/>
        </w:object>
      </w:r>
      <w:r w:rsidRPr="0049245C">
        <w:t xml:space="preserve">  and </w:t>
      </w:r>
      <w:r w:rsidR="003C7B21" w:rsidRPr="0049245C">
        <w:rPr>
          <w:noProof/>
          <w:position w:val="-10"/>
        </w:rPr>
        <w:object w:dxaOrig="280" w:dyaOrig="320" w14:anchorId="0D41C8B0">
          <v:shape id="_x0000_i1270" type="#_x0000_t75" alt="" style="width:14pt;height:16pt;mso-width-percent:0;mso-height-percent:0;mso-width-percent:0;mso-height-percent:0" o:ole="">
            <v:imagedata r:id="rId240" o:title=""/>
          </v:shape>
          <o:OLEObject Type="Embed" ProgID="Equation.DSMT4" ShapeID="_x0000_i1270" DrawAspect="Content" ObjectID="_1715209575" r:id="rId241"/>
        </w:object>
      </w:r>
      <w:r w:rsidRPr="0049245C">
        <w:t xml:space="preserve"> are the damping coefficients computed for the two parts of the aquifer that have different properties. </w:t>
      </w:r>
      <w:r w:rsidR="003C7B21" w:rsidRPr="0049245C">
        <w:rPr>
          <w:noProof/>
          <w:position w:val="-6"/>
        </w:rPr>
        <w:object w:dxaOrig="260" w:dyaOrig="220" w14:anchorId="2CA98B98">
          <v:shape id="_x0000_i1269" type="#_x0000_t75" alt="" style="width:13pt;height:11pt;mso-width-percent:0;mso-height-percent:0;mso-width-percent:0;mso-height-percent:0" o:ole="">
            <v:imagedata r:id="rId242" o:title=""/>
          </v:shape>
          <o:OLEObject Type="Embed" ProgID="Equation.DSMT4" ShapeID="_x0000_i1269" DrawAspect="Content" ObjectID="_1715209576" r:id="rId243"/>
        </w:object>
      </w:r>
      <w:r>
        <w:t xml:space="preserve"> is, of course,</w:t>
      </w:r>
      <w:r w:rsidRPr="0049245C">
        <w:t xml:space="preserve"> the same for both parts of the aquifer.</w:t>
      </w:r>
    </w:p>
    <w:p w14:paraId="1D150F1C" w14:textId="77777777" w:rsidR="00FB486B" w:rsidRDefault="00FB486B" w:rsidP="00FB486B">
      <w:pPr>
        <w:pStyle w:val="QuestionHeading"/>
      </w:pPr>
      <w:r>
        <w:t>Question 3</w:t>
      </w:r>
    </w:p>
    <w:p w14:paraId="4BF16100" w14:textId="77777777" w:rsidR="00FB486B" w:rsidRDefault="00FB486B" w:rsidP="00FB486B">
      <w:r>
        <w:t xml:space="preserve">Consider a well in an infinite water table (phreatic) aquifer. Drawdowns are considered small compared to the thickness of the aquifer, so that </w:t>
      </w:r>
      <w:r w:rsidR="003C7B21" w:rsidRPr="002659FA">
        <w:rPr>
          <w:noProof/>
          <w:position w:val="-10"/>
        </w:rPr>
        <w:object w:dxaOrig="1560" w:dyaOrig="360" w14:anchorId="44946226">
          <v:shape id="_x0000_i1268" type="#_x0000_t75" alt="" style="width:78pt;height:17pt;mso-width-percent:0;mso-height-percent:0;mso-width-percent:0;mso-height-percent:0" o:ole="">
            <v:imagedata r:id="rId94" o:title=""/>
          </v:shape>
          <o:OLEObject Type="Embed" ProgID="Equation.DSMT4" ShapeID="_x0000_i1268" DrawAspect="Content" ObjectID="_1715209577" r:id="rId244"/>
        </w:object>
      </w:r>
      <w:r>
        <w:t xml:space="preserve"> may be considered constant. The specific yield, </w:t>
      </w:r>
      <w:r w:rsidR="003C7B21" w:rsidRPr="002659FA">
        <w:rPr>
          <w:noProof/>
          <w:position w:val="-14"/>
        </w:rPr>
        <w:object w:dxaOrig="940" w:dyaOrig="360" w14:anchorId="04A1121D">
          <v:shape id="_x0000_i1267" type="#_x0000_t75" alt="" style="width:47pt;height:17pt;mso-width-percent:0;mso-height-percent:0;mso-width-percent:0;mso-height-percent:0" o:ole="">
            <v:imagedata r:id="rId96" o:title=""/>
          </v:shape>
          <o:OLEObject Type="Embed" ProgID="Equation.DSMT4" ShapeID="_x0000_i1267" DrawAspect="Content" ObjectID="_1715209578" r:id="rId245"/>
        </w:object>
      </w:r>
      <w:r>
        <w:t>, is also constant. As there are no boundary conditions, the drawdown by the well follows the Theis equation. An approximation of which is</w:t>
      </w:r>
    </w:p>
    <w:p w14:paraId="06232B8F" w14:textId="77777777" w:rsidR="00FB486B" w:rsidRDefault="00FB486B" w:rsidP="00FB486B">
      <w:pPr>
        <w:pStyle w:val="MTDisplayEquation"/>
      </w:pPr>
      <w:r>
        <w:tab/>
      </w:r>
      <w:r w:rsidR="003C7B21" w:rsidRPr="002659FA">
        <w:rPr>
          <w:noProof/>
          <w:position w:val="-28"/>
        </w:rPr>
        <w:object w:dxaOrig="2460" w:dyaOrig="680" w14:anchorId="6E78B4FA">
          <v:shape id="_x0000_i1266" type="#_x0000_t75" alt="" style="width:123pt;height:34pt;mso-width-percent:0;mso-height-percent:0;mso-width-percent:0;mso-height-percent:0" o:ole="">
            <v:imagedata r:id="rId246" o:title=""/>
          </v:shape>
          <o:OLEObject Type="Embed" ProgID="Equation.DSMT4" ShapeID="_x0000_i1266" DrawAspect="Content" ObjectID="_1715209579" r:id="rId247"/>
        </w:object>
      </w:r>
      <w:r>
        <w:t xml:space="preserve"> </w:t>
      </w:r>
    </w:p>
    <w:p w14:paraId="0E4AD3FC" w14:textId="77777777" w:rsidR="00FB486B" w:rsidRDefault="00FB486B" w:rsidP="00FA53C2">
      <w:pPr>
        <w:pStyle w:val="exambulletedlist"/>
        <w:numPr>
          <w:ilvl w:val="0"/>
          <w:numId w:val="24"/>
        </w:numPr>
      </w:pPr>
      <w:r>
        <w:t xml:space="preserve">Derive a mathematical expression for the so-called radius of influence, that is, the distance beyond which the drawdown can be neglected at a given time </w:t>
      </w:r>
      <w:r w:rsidR="003C7B21" w:rsidRPr="002659FA">
        <w:rPr>
          <w:noProof/>
          <w:position w:val="-4"/>
        </w:rPr>
        <w:object w:dxaOrig="160" w:dyaOrig="220" w14:anchorId="10B2D0C8">
          <v:shape id="_x0000_i1265" type="#_x0000_t75" alt="" style="width:8pt;height:11pt;mso-width-percent:0;mso-height-percent:0;mso-width-percent:0;mso-height-percent:0" o:ole="">
            <v:imagedata r:id="rId100" o:title=""/>
          </v:shape>
          <o:OLEObject Type="Embed" ProgID="Equation.DSMT4" ShapeID="_x0000_i1265" DrawAspect="Content" ObjectID="_1715209580" r:id="rId248"/>
        </w:object>
      </w:r>
      <w:r>
        <w:t xml:space="preserve"> after the well was first switched on.</w:t>
      </w:r>
    </w:p>
    <w:p w14:paraId="67B32583" w14:textId="77777777" w:rsidR="00FB486B" w:rsidRPr="00E8448A" w:rsidRDefault="00FB486B" w:rsidP="00A839D7">
      <w:pPr>
        <w:pStyle w:val="Answer"/>
      </w:pPr>
      <w:r w:rsidRPr="00E8448A">
        <w:t>The mathematical expression for the radius of influence is obtained by computing the radius for which the drawdown computed by this simplified formula is zero. That is for which the argument of the logarithm is 1.</w:t>
      </w:r>
    </w:p>
    <w:p w14:paraId="5EB310EB" w14:textId="77777777" w:rsidR="00FB486B" w:rsidRPr="00E8448A" w:rsidRDefault="00FB486B" w:rsidP="00A839D7">
      <w:pPr>
        <w:pStyle w:val="Answer"/>
      </w:pPr>
      <w:r w:rsidRPr="00E8448A">
        <w:tab/>
      </w:r>
      <w:r w:rsidR="003C7B21" w:rsidRPr="00E8448A">
        <w:rPr>
          <w:noProof/>
          <w:position w:val="-24"/>
        </w:rPr>
        <w:object w:dxaOrig="1220" w:dyaOrig="620" w14:anchorId="0ADBCB17">
          <v:shape id="_x0000_i1264" type="#_x0000_t75" alt="" style="width:61pt;height:31pt;mso-width-percent:0;mso-height-percent:0;mso-width-percent:0;mso-height-percent:0" o:ole="">
            <v:imagedata r:id="rId104" o:title=""/>
          </v:shape>
          <o:OLEObject Type="Embed" ProgID="Equation.DSMT4" ShapeID="_x0000_i1264" DrawAspect="Content" ObjectID="_1715209581" r:id="rId249"/>
        </w:object>
      </w:r>
      <w:r w:rsidRPr="00E8448A">
        <w:t xml:space="preserve"> </w:t>
      </w:r>
    </w:p>
    <w:p w14:paraId="169CEAA7" w14:textId="77777777" w:rsidR="00FB486B" w:rsidRPr="00E8448A" w:rsidRDefault="00FB486B" w:rsidP="00A839D7">
      <w:pPr>
        <w:pStyle w:val="Answer"/>
      </w:pPr>
      <w:r w:rsidRPr="00E8448A">
        <w:t>so that</w:t>
      </w:r>
    </w:p>
    <w:p w14:paraId="1CE2D5FF" w14:textId="77777777" w:rsidR="00FB486B" w:rsidRPr="00E8448A" w:rsidRDefault="00FB486B" w:rsidP="00A839D7">
      <w:pPr>
        <w:pStyle w:val="Answer"/>
      </w:pPr>
      <w:r w:rsidRPr="00E8448A">
        <w:tab/>
      </w:r>
      <w:r w:rsidR="003C7B21" w:rsidRPr="00E8448A">
        <w:rPr>
          <w:noProof/>
          <w:position w:val="-24"/>
        </w:rPr>
        <w:object w:dxaOrig="1440" w:dyaOrig="680" w14:anchorId="105C1772">
          <v:shape id="_x0000_i1263" type="#_x0000_t75" alt="" style="width:1in;height:34pt;mso-width-percent:0;mso-height-percent:0;mso-width-percent:0;mso-height-percent:0" o:ole="">
            <v:imagedata r:id="rId106" o:title=""/>
          </v:shape>
          <o:OLEObject Type="Embed" ProgID="Equation.DSMT4" ShapeID="_x0000_i1263" DrawAspect="Content" ObjectID="_1715209582" r:id="rId250"/>
        </w:object>
      </w:r>
      <w:r w:rsidRPr="00E8448A">
        <w:t xml:space="preserve"> </w:t>
      </w:r>
    </w:p>
    <w:p w14:paraId="45385C7F" w14:textId="77777777" w:rsidR="00FB486B" w:rsidRDefault="00FB486B" w:rsidP="001E363E">
      <w:pPr>
        <w:pStyle w:val="exambulletedlist"/>
      </w:pPr>
      <w:r>
        <w:t xml:space="preserve">As you can see, the drawdown is a logarithmic function in time. Derive a mathematical expression of the increase of the drawdown per log cycle, that is, between for instance </w:t>
      </w:r>
      <w:r w:rsidRPr="00E8448A">
        <w:t>t</w:t>
      </w:r>
      <w:r>
        <w:t xml:space="preserve">=6d and </w:t>
      </w:r>
      <w:r w:rsidRPr="00E8448A">
        <w:t>t</w:t>
      </w:r>
      <w:r>
        <w:t xml:space="preserve">=60d, or </w:t>
      </w:r>
      <w:r w:rsidRPr="00E8448A">
        <w:t>t</w:t>
      </w:r>
      <w:r>
        <w:t xml:space="preserve">=2d and </w:t>
      </w:r>
      <w:r w:rsidRPr="00E8448A">
        <w:t>t</w:t>
      </w:r>
      <w:r>
        <w:t>=20d.</w:t>
      </w:r>
    </w:p>
    <w:p w14:paraId="1E414B35" w14:textId="77777777" w:rsidR="00FB486B" w:rsidRPr="00E8448A" w:rsidRDefault="00FB486B" w:rsidP="00A839D7">
      <w:pPr>
        <w:pStyle w:val="Answer"/>
      </w:pPr>
      <w:r w:rsidRPr="00E8448A">
        <w:t xml:space="preserve">Simply subtract the drawdown at </w:t>
      </w:r>
      <w:r w:rsidR="003C7B21" w:rsidRPr="00E8448A">
        <w:rPr>
          <w:noProof/>
          <w:position w:val="-4"/>
        </w:rPr>
        <w:object w:dxaOrig="160" w:dyaOrig="220" w14:anchorId="762B53B5">
          <v:shape id="_x0000_i1262" type="#_x0000_t75" alt="" style="width:8pt;height:11pt;mso-width-percent:0;mso-height-percent:0;mso-width-percent:0;mso-height-percent:0" o:ole="">
            <v:imagedata r:id="rId108" o:title=""/>
          </v:shape>
          <o:OLEObject Type="Embed" ProgID="Equation.DSMT4" ShapeID="_x0000_i1262" DrawAspect="Content" ObjectID="_1715209583" r:id="rId251"/>
        </w:object>
      </w:r>
      <w:r w:rsidRPr="00E8448A">
        <w:t xml:space="preserve"> from that at</w:t>
      </w:r>
      <w:r w:rsidR="003C7B21" w:rsidRPr="00E8448A">
        <w:rPr>
          <w:noProof/>
          <w:position w:val="-4"/>
        </w:rPr>
        <w:object w:dxaOrig="380" w:dyaOrig="240" w14:anchorId="0FED5009">
          <v:shape id="_x0000_i1261" type="#_x0000_t75" alt="" style="width:19pt;height:12pt;mso-width-percent:0;mso-height-percent:0;mso-width-percent:0;mso-height-percent:0" o:ole="">
            <v:imagedata r:id="rId110" o:title=""/>
          </v:shape>
          <o:OLEObject Type="Embed" ProgID="Equation.DSMT4" ShapeID="_x0000_i1261" DrawAspect="Content" ObjectID="_1715209584" r:id="rId252"/>
        </w:object>
      </w:r>
      <w:r w:rsidRPr="00E8448A">
        <w:t xml:space="preserve"> </w:t>
      </w:r>
    </w:p>
    <w:p w14:paraId="49EEE647" w14:textId="77777777" w:rsidR="00FB486B" w:rsidRPr="00E8448A" w:rsidRDefault="00FB486B" w:rsidP="00A839D7">
      <w:pPr>
        <w:pStyle w:val="Answer"/>
      </w:pPr>
      <w:r w:rsidRPr="00E8448A">
        <w:tab/>
      </w:r>
      <w:r w:rsidR="003C7B21" w:rsidRPr="00E8448A">
        <w:rPr>
          <w:noProof/>
          <w:position w:val="-64"/>
        </w:rPr>
        <w:object w:dxaOrig="5360" w:dyaOrig="1400" w14:anchorId="4343CE8B">
          <v:shape id="_x0000_i1260" type="#_x0000_t75" alt="" style="width:267pt;height:70pt;mso-width-percent:0;mso-height-percent:0;mso-width-percent:0;mso-height-percent:0" o:ole="">
            <v:imagedata r:id="rId112" o:title=""/>
          </v:shape>
          <o:OLEObject Type="Embed" ProgID="Equation.DSMT4" ShapeID="_x0000_i1260" DrawAspect="Content" ObjectID="_1715209585" r:id="rId253"/>
        </w:object>
      </w:r>
      <w:r w:rsidRPr="00E8448A">
        <w:t xml:space="preserve"> </w:t>
      </w:r>
    </w:p>
    <w:p w14:paraId="6D050A35" w14:textId="77777777" w:rsidR="00FB486B" w:rsidRDefault="00FB486B" w:rsidP="001E363E">
      <w:pPr>
        <w:pStyle w:val="exambulletedlist"/>
      </w:pPr>
      <w:r>
        <w:t xml:space="preserve">Assume the well has been continuously pumping for time </w:t>
      </w:r>
      <w:r w:rsidR="003C7B21" w:rsidRPr="00E8448A">
        <w:rPr>
          <w:noProof/>
          <w:position w:val="-10"/>
        </w:rPr>
        <w:object w:dxaOrig="520" w:dyaOrig="320" w14:anchorId="02357B07">
          <v:shape id="_x0000_i1259" type="#_x0000_t75" alt="" style="width:26pt;height:16pt;mso-width-percent:0;mso-height-percent:0;mso-width-percent:0;mso-height-percent:0" o:ole="">
            <v:imagedata r:id="rId254" o:title=""/>
          </v:shape>
          <o:OLEObject Type="Embed" ProgID="Equation.DSMT4" ShapeID="_x0000_i1259" DrawAspect="Content" ObjectID="_1715209586" r:id="rId255"/>
        </w:object>
      </w:r>
      <w:r>
        <w:t xml:space="preserve">, after which the extraction was stopped. What is the drawdown at distance </w:t>
      </w:r>
      <w:r w:rsidR="003C7B21" w:rsidRPr="00E8448A">
        <w:rPr>
          <w:noProof/>
          <w:position w:val="-10"/>
        </w:rPr>
        <w:object w:dxaOrig="220" w:dyaOrig="320" w14:anchorId="7504AAD5">
          <v:shape id="_x0000_i1258" type="#_x0000_t75" alt="" style="width:11pt;height:16pt;mso-width-percent:0;mso-height-percent:0;mso-width-percent:0;mso-height-percent:0" o:ole="">
            <v:imagedata r:id="rId256" o:title=""/>
          </v:shape>
          <o:OLEObject Type="Embed" ProgID="Equation.DSMT4" ShapeID="_x0000_i1258" DrawAspect="Content" ObjectID="_1715209587" r:id="rId257"/>
        </w:object>
      </w:r>
      <w:r>
        <w:t xml:space="preserve"> at time is </w:t>
      </w:r>
      <w:r w:rsidR="003C7B21" w:rsidRPr="00E8448A">
        <w:rPr>
          <w:noProof/>
          <w:position w:val="-10"/>
        </w:rPr>
        <w:object w:dxaOrig="980" w:dyaOrig="320" w14:anchorId="4262A4B6">
          <v:shape id="_x0000_i1257" type="#_x0000_t75" alt="" style="width:49pt;height:16pt;mso-width-percent:0;mso-height-percent:0;mso-width-percent:0;mso-height-percent:0" o:ole="">
            <v:imagedata r:id="rId258" o:title=""/>
          </v:shape>
          <o:OLEObject Type="Embed" ProgID="Equation.DSMT4" ShapeID="_x0000_i1257" DrawAspect="Content" ObjectID="_1715209588" r:id="rId259"/>
        </w:object>
      </w:r>
      <w:r>
        <w:t xml:space="preserve">, where </w:t>
      </w:r>
      <w:r w:rsidR="003C7B21" w:rsidRPr="00E8448A">
        <w:rPr>
          <w:noProof/>
          <w:position w:val="-4"/>
        </w:rPr>
        <w:object w:dxaOrig="300" w:dyaOrig="260" w14:anchorId="449B7EFA">
          <v:shape id="_x0000_i1256" type="#_x0000_t75" alt="" style="width:15pt;height:13pt;mso-width-percent:0;mso-height-percent:0;mso-width-percent:0;mso-height-percent:0" o:ole="">
            <v:imagedata r:id="rId260" o:title=""/>
          </v:shape>
          <o:OLEObject Type="Embed" ProgID="Equation.DSMT4" ShapeID="_x0000_i1256" DrawAspect="Content" ObjectID="_1715209589" r:id="rId261"/>
        </w:object>
      </w:r>
      <w:r>
        <w:t xml:space="preserve"> is any time passed since </w:t>
      </w:r>
      <w:r w:rsidR="003C7B21" w:rsidRPr="00E8448A">
        <w:rPr>
          <w:noProof/>
          <w:position w:val="-10"/>
        </w:rPr>
        <w:object w:dxaOrig="200" w:dyaOrig="320" w14:anchorId="7A15A23D">
          <v:shape id="_x0000_i1255" type="#_x0000_t75" alt="" style="width:10pt;height:16pt;mso-width-percent:0;mso-height-percent:0;mso-width-percent:0;mso-height-percent:0" o:ole="">
            <v:imagedata r:id="rId262" o:title=""/>
          </v:shape>
          <o:OLEObject Type="Embed" ProgID="Equation.DSMT4" ShapeID="_x0000_i1255" DrawAspect="Content" ObjectID="_1715209590" r:id="rId263"/>
        </w:object>
      </w:r>
      <w:r>
        <w:t>.</w:t>
      </w:r>
    </w:p>
    <w:p w14:paraId="756579FA" w14:textId="77777777" w:rsidR="00FB486B" w:rsidRPr="00E8448A" w:rsidRDefault="00FB486B" w:rsidP="00A839D7">
      <w:pPr>
        <w:pStyle w:val="Answer"/>
      </w:pPr>
      <w:r w:rsidRPr="00E8448A">
        <w:t xml:space="preserve"> The drawdown at </w:t>
      </w:r>
      <w:r w:rsidR="003C7B21" w:rsidRPr="00E8448A">
        <w:rPr>
          <w:noProof/>
          <w:position w:val="-10"/>
        </w:rPr>
        <w:object w:dxaOrig="660" w:dyaOrig="320" w14:anchorId="1409C62C">
          <v:shape id="_x0000_i1254" type="#_x0000_t75" alt="" style="width:33pt;height:16pt;mso-width-percent:0;mso-height-percent:0;mso-width-percent:0;mso-height-percent:0" o:ole="">
            <v:imagedata r:id="rId264" o:title=""/>
          </v:shape>
          <o:OLEObject Type="Embed" ProgID="Equation.DSMT4" ShapeID="_x0000_i1254" DrawAspect="Content" ObjectID="_1715209591" r:id="rId265"/>
        </w:object>
      </w:r>
      <w:r w:rsidRPr="00E8448A">
        <w:t xml:space="preserve"> is obtained by superposition of an extraction </w:t>
      </w:r>
      <w:r w:rsidRPr="00E8448A">
        <w:rPr>
          <w:i/>
        </w:rPr>
        <w:t>Q</w:t>
      </w:r>
      <w:r w:rsidRPr="00E8448A">
        <w:t xml:space="preserve"> for the entire period from </w:t>
      </w:r>
      <w:r w:rsidR="003C7B21" w:rsidRPr="00E8448A">
        <w:rPr>
          <w:noProof/>
          <w:position w:val="-4"/>
        </w:rPr>
        <w:object w:dxaOrig="520" w:dyaOrig="240" w14:anchorId="3CE04CCB">
          <v:shape id="_x0000_i1253" type="#_x0000_t75" alt="" style="width:26pt;height:12pt;mso-width-percent:0;mso-height-percent:0;mso-width-percent:0;mso-height-percent:0" o:ole="">
            <v:imagedata r:id="rId266" o:title=""/>
          </v:shape>
          <o:OLEObject Type="Embed" ProgID="Equation.DSMT4" ShapeID="_x0000_i1253" DrawAspect="Content" ObjectID="_1715209592" r:id="rId267"/>
        </w:object>
      </w:r>
      <w:r w:rsidRPr="00E8448A">
        <w:t xml:space="preserve"> to </w:t>
      </w:r>
      <w:r w:rsidR="003C7B21" w:rsidRPr="00E8448A">
        <w:rPr>
          <w:noProof/>
          <w:position w:val="-4"/>
        </w:rPr>
        <w:object w:dxaOrig="600" w:dyaOrig="260" w14:anchorId="1BA5C258">
          <v:shape id="_x0000_i1252" type="#_x0000_t75" alt="" style="width:30pt;height:13pt;mso-width-percent:0;mso-height-percent:0;mso-width-percent:0;mso-height-percent:0" o:ole="">
            <v:imagedata r:id="rId268" o:title=""/>
          </v:shape>
          <o:OLEObject Type="Embed" ProgID="Equation.DSMT4" ShapeID="_x0000_i1252" DrawAspect="Content" ObjectID="_1715209593" r:id="rId269"/>
        </w:object>
      </w:r>
      <w:r w:rsidRPr="00E8448A">
        <w:t xml:space="preserve"> and an extraction of -Q for the period between </w:t>
      </w:r>
      <w:r w:rsidR="003C7B21" w:rsidRPr="00E8448A">
        <w:rPr>
          <w:noProof/>
          <w:position w:val="-10"/>
        </w:rPr>
        <w:object w:dxaOrig="520" w:dyaOrig="320" w14:anchorId="69DBE5F7">
          <v:shape id="_x0000_i1251" type="#_x0000_t75" alt="" style="width:26pt;height:16pt;mso-width-percent:0;mso-height-percent:0;mso-width-percent:0;mso-height-percent:0" o:ole="">
            <v:imagedata r:id="rId270" o:title=""/>
          </v:shape>
          <o:OLEObject Type="Embed" ProgID="Equation.DSMT4" ShapeID="_x0000_i1251" DrawAspect="Content" ObjectID="_1715209594" r:id="rId271"/>
        </w:object>
      </w:r>
      <w:r w:rsidRPr="00E8448A">
        <w:t xml:space="preserve"> and </w:t>
      </w:r>
      <w:r w:rsidR="003C7B21" w:rsidRPr="00E8448A">
        <w:rPr>
          <w:noProof/>
          <w:position w:val="-10"/>
        </w:rPr>
        <w:object w:dxaOrig="980" w:dyaOrig="320" w14:anchorId="71665330">
          <v:shape id="_x0000_i1250" type="#_x0000_t75" alt="" style="width:49pt;height:16pt;mso-width-percent:0;mso-height-percent:0;mso-width-percent:0;mso-height-percent:0" o:ole="">
            <v:imagedata r:id="rId272" o:title=""/>
          </v:shape>
          <o:OLEObject Type="Embed" ProgID="Equation.DSMT4" ShapeID="_x0000_i1250" DrawAspect="Content" ObjectID="_1715209595" r:id="rId273"/>
        </w:object>
      </w:r>
      <w:r w:rsidRPr="00E8448A">
        <w:t xml:space="preserve"> . Hence</w:t>
      </w:r>
    </w:p>
    <w:p w14:paraId="51056D39" w14:textId="77777777" w:rsidR="00FB486B" w:rsidRDefault="00FB486B" w:rsidP="00A839D7">
      <w:pPr>
        <w:pStyle w:val="Answer"/>
      </w:pPr>
      <w:r w:rsidRPr="00E8448A">
        <w:tab/>
      </w:r>
      <w:r w:rsidR="003C7B21" w:rsidRPr="00E8448A">
        <w:rPr>
          <w:noProof/>
          <w:position w:val="-66"/>
        </w:rPr>
        <w:object w:dxaOrig="5220" w:dyaOrig="1440" w14:anchorId="6C33331A">
          <v:shape id="_x0000_i1249" type="#_x0000_t75" alt="" style="width:260pt;height:1in;mso-width-percent:0;mso-height-percent:0;mso-width-percent:0;mso-height-percent:0" o:ole="">
            <v:imagedata r:id="rId274" o:title=""/>
          </v:shape>
          <o:OLEObject Type="Embed" ProgID="Equation.DSMT4" ShapeID="_x0000_i1249" DrawAspect="Content" ObjectID="_1715209596" r:id="rId275"/>
        </w:object>
      </w:r>
      <w:r w:rsidRPr="00E8448A">
        <w:t xml:space="preserve"> </w:t>
      </w:r>
      <w:r w:rsidRPr="00E8448A">
        <w:rPr>
          <w:vanish/>
        </w:rPr>
        <w:t>o</w:t>
      </w:r>
      <w:r w:rsidRPr="00E8448A">
        <w:t xml:space="preserve"> </w:t>
      </w:r>
    </w:p>
    <w:p w14:paraId="583BF1DB" w14:textId="0A14BBFF" w:rsidR="00FB486B" w:rsidRDefault="00FB486B" w:rsidP="00A839D7">
      <w:pPr>
        <w:pStyle w:val="Answer"/>
      </w:pPr>
      <w:r w:rsidRPr="00E8448A">
        <w:t xml:space="preserve">Under the condition that the logarithmic expression is valid for the considered point </w:t>
      </w:r>
      <w:r w:rsidR="003C7B21" w:rsidRPr="00E8448A">
        <w:rPr>
          <w:noProof/>
          <w:position w:val="-10"/>
        </w:rPr>
        <w:object w:dxaOrig="220" w:dyaOrig="320" w14:anchorId="2B69133C">
          <v:shape id="_x0000_i1248" type="#_x0000_t75" alt="" style="width:11pt;height:16pt;mso-width-percent:0;mso-height-percent:0;mso-width-percent:0;mso-height-percent:0" o:ole="">
            <v:imagedata r:id="rId276" o:title=""/>
          </v:shape>
          <o:OLEObject Type="Embed" ProgID="Equation.DSMT4" ShapeID="_x0000_i1248" DrawAspect="Content" ObjectID="_1715209597" r:id="rId277"/>
        </w:object>
      </w:r>
      <w:r w:rsidRPr="00E8448A">
        <w:t xml:space="preserve"> and times </w:t>
      </w:r>
      <w:r w:rsidR="003C7B21" w:rsidRPr="00E8448A">
        <w:rPr>
          <w:noProof/>
          <w:position w:val="-10"/>
        </w:rPr>
        <w:object w:dxaOrig="520" w:dyaOrig="320" w14:anchorId="52BA5AD3">
          <v:shape id="_x0000_i1247" type="#_x0000_t75" alt="" style="width:26pt;height:16pt;mso-width-percent:0;mso-height-percent:0;mso-width-percent:0;mso-height-percent:0" o:ole="">
            <v:imagedata r:id="rId278" o:title=""/>
          </v:shape>
          <o:OLEObject Type="Embed" ProgID="Equation.DSMT4" ShapeID="_x0000_i1247" DrawAspect="Content" ObjectID="_1715209598" r:id="rId279"/>
        </w:object>
      </w:r>
      <w:r>
        <w:t xml:space="preserve">, otherwise we </w:t>
      </w:r>
      <w:r w:rsidR="00DC7E00">
        <w:t>must</w:t>
      </w:r>
      <w:r>
        <w:t xml:space="preserve"> apply the regular Theis equation, in which case we cannot simply combine two logarithms.</w:t>
      </w:r>
      <w:r w:rsidRPr="00E8448A">
        <w:t xml:space="preserve"> </w:t>
      </w:r>
    </w:p>
    <w:p w14:paraId="0EBA49B6" w14:textId="34F32462" w:rsidR="00FB486B" w:rsidRDefault="00F25F08" w:rsidP="00FB486B">
      <w:pPr>
        <w:pStyle w:val="Heading1"/>
      </w:pPr>
      <w:bookmarkStart w:id="7" w:name="_Toc104580762"/>
      <w:r>
        <w:t>Closed-book e</w:t>
      </w:r>
      <w:r w:rsidR="00FB486B">
        <w:t>xam</w:t>
      </w:r>
      <w:r>
        <w:t xml:space="preserve"> (1h), Feb 1, 2016</w:t>
      </w:r>
      <w:bookmarkEnd w:id="7"/>
    </w:p>
    <w:p w14:paraId="7551AFB3" w14:textId="77777777" w:rsidR="00FB486B" w:rsidRDefault="00FB486B" w:rsidP="00FA53C2">
      <w:pPr>
        <w:pStyle w:val="Heading2"/>
        <w:numPr>
          <w:ilvl w:val="0"/>
          <w:numId w:val="13"/>
        </w:numPr>
      </w:pPr>
      <w:r>
        <w:t>(16 points)</w:t>
      </w:r>
    </w:p>
    <w:p w14:paraId="59CE646E" w14:textId="77777777" w:rsidR="00FB486B" w:rsidRPr="006F65E4" w:rsidRDefault="00FB486B" w:rsidP="00FB486B"/>
    <w:p w14:paraId="5DEFBA48" w14:textId="77777777" w:rsidR="00FB486B" w:rsidRDefault="00FB486B" w:rsidP="00FA53C2">
      <w:pPr>
        <w:pStyle w:val="exambulletedlist"/>
        <w:numPr>
          <w:ilvl w:val="0"/>
          <w:numId w:val="25"/>
        </w:numPr>
      </w:pPr>
      <w:r>
        <w:t xml:space="preserve">Explain loading efficiency, </w:t>
      </w:r>
      <w:r w:rsidR="003C7B21" w:rsidRPr="00E753D7">
        <w:rPr>
          <w:noProof/>
          <w:position w:val="-4"/>
        </w:rPr>
        <w:object w:dxaOrig="380" w:dyaOrig="240" w14:anchorId="51BA589F">
          <v:shape id="_x0000_i1246" type="#_x0000_t75" alt="" style="width:19pt;height:12pt;mso-width-percent:0;mso-height-percent:0;mso-width-percent:0;mso-height-percent:0" o:ole="">
            <v:imagedata r:id="rId280" o:title=""/>
          </v:shape>
          <o:OLEObject Type="Embed" ProgID="Equation.DSMT4" ShapeID="_x0000_i1246" DrawAspect="Content" ObjectID="_1715209599" r:id="rId281"/>
        </w:object>
      </w:r>
      <w:r>
        <w:t xml:space="preserve"> </w:t>
      </w:r>
    </w:p>
    <w:p w14:paraId="50CA52B1" w14:textId="77777777" w:rsidR="00FB486B" w:rsidRPr="00517681" w:rsidRDefault="00FB486B" w:rsidP="00A839D7">
      <w:pPr>
        <w:pStyle w:val="Answer"/>
      </w:pPr>
      <w:r w:rsidRPr="00517681">
        <w:t>LE is the ratio of the pressure increase of the water in the (confined) aquifer and the pressure of the load on ground surface</w:t>
      </w:r>
    </w:p>
    <w:p w14:paraId="7CD337C6" w14:textId="77777777" w:rsidR="00FB486B" w:rsidRDefault="00FB486B" w:rsidP="00FB486B">
      <w:pPr>
        <w:ind w:left="720"/>
      </w:pPr>
    </w:p>
    <w:p w14:paraId="4E0FA136" w14:textId="77777777" w:rsidR="00FB486B" w:rsidRDefault="00FB486B" w:rsidP="001E363E">
      <w:pPr>
        <w:pStyle w:val="exambulletedlist"/>
      </w:pPr>
      <w:r>
        <w:t xml:space="preserve">Explain the barometer efficiency, </w:t>
      </w:r>
      <w:r w:rsidR="003C7B21" w:rsidRPr="00E753D7">
        <w:rPr>
          <w:noProof/>
          <w:position w:val="-4"/>
        </w:rPr>
        <w:object w:dxaOrig="380" w:dyaOrig="240" w14:anchorId="1A4E8F44">
          <v:shape id="_x0000_i1245" type="#_x0000_t75" alt="" style="width:19pt;height:12pt;mso-width-percent:0;mso-height-percent:0;mso-width-percent:0;mso-height-percent:0" o:ole="">
            <v:imagedata r:id="rId282" o:title=""/>
          </v:shape>
          <o:OLEObject Type="Embed" ProgID="Equation.DSMT4" ShapeID="_x0000_i1245" DrawAspect="Content" ObjectID="_1715209600" r:id="rId283"/>
        </w:object>
      </w:r>
    </w:p>
    <w:p w14:paraId="48A87F3D" w14:textId="77777777" w:rsidR="00FB486B" w:rsidRPr="00517681" w:rsidRDefault="00FB486B" w:rsidP="00A839D7">
      <w:pPr>
        <w:pStyle w:val="Answer"/>
      </w:pPr>
      <w:r w:rsidRPr="00517681">
        <w:t>The BE is the ratio of the head decline measurable in a piezometer in the confined aquifer over the pressure increase of the barometer, both expressed in pressure units [N/m2].</w:t>
      </w:r>
    </w:p>
    <w:p w14:paraId="03263336" w14:textId="77777777" w:rsidR="00FB486B" w:rsidRDefault="00FB486B" w:rsidP="00FB486B">
      <w:pPr>
        <w:ind w:left="720"/>
      </w:pPr>
    </w:p>
    <w:p w14:paraId="6B874F3E" w14:textId="77777777" w:rsidR="00FB486B" w:rsidRDefault="00FB486B" w:rsidP="001E363E">
      <w:pPr>
        <w:pStyle w:val="exambulletedlist"/>
      </w:pPr>
      <w:r>
        <w:t xml:space="preserve">What is the difference registered by a pressure gauge in a confined aquifer measuring absolute pressure, given on the one hand a uniform mass placed at ground surface of weight </w:t>
      </w:r>
      <w:r w:rsidR="003C7B21" w:rsidRPr="00A043EA">
        <w:rPr>
          <w:noProof/>
          <w:position w:val="-10"/>
        </w:rPr>
        <w:object w:dxaOrig="340" w:dyaOrig="320" w14:anchorId="5981FCC6">
          <v:shape id="_x0000_i1244" type="#_x0000_t75" alt="" style="width:17pt;height:16pt;mso-width-percent:0;mso-height-percent:0;mso-width-percent:0;mso-height-percent:0" o:ole="">
            <v:imagedata r:id="rId284" o:title=""/>
          </v:shape>
          <o:OLEObject Type="Embed" ProgID="Equation.DSMT4" ShapeID="_x0000_i1244" DrawAspect="Content" ObjectID="_1715209601" r:id="rId285"/>
        </w:object>
      </w:r>
      <w:r>
        <w:t xml:space="preserve"> N/m</w:t>
      </w:r>
      <w:r w:rsidRPr="001E1D35">
        <w:rPr>
          <w:vertAlign w:val="superscript"/>
        </w:rPr>
        <w:t xml:space="preserve">2 </w:t>
      </w:r>
      <w:r>
        <w:t xml:space="preserve">and on the other hand a barometer increase of the same value of </w:t>
      </w:r>
      <w:r w:rsidR="003C7B21" w:rsidRPr="00A043EA">
        <w:rPr>
          <w:noProof/>
          <w:position w:val="-10"/>
        </w:rPr>
        <w:object w:dxaOrig="340" w:dyaOrig="320" w14:anchorId="6393C9FC">
          <v:shape id="_x0000_i1243" type="#_x0000_t75" alt="" style="width:17pt;height:16pt;mso-width-percent:0;mso-height-percent:0;mso-width-percent:0;mso-height-percent:0" o:ole="">
            <v:imagedata r:id="rId286" o:title=""/>
          </v:shape>
          <o:OLEObject Type="Embed" ProgID="Equation.DSMT4" ShapeID="_x0000_i1243" DrawAspect="Content" ObjectID="_1715209602" r:id="rId287"/>
        </w:object>
      </w:r>
      <w:r>
        <w:t xml:space="preserve"> N/m</w:t>
      </w:r>
      <w:r w:rsidRPr="001E1D35">
        <w:rPr>
          <w:vertAlign w:val="superscript"/>
        </w:rPr>
        <w:t xml:space="preserve">2 </w:t>
      </w:r>
      <w:r>
        <w:t>?</w:t>
      </w:r>
    </w:p>
    <w:p w14:paraId="40F7F94F" w14:textId="491335D3" w:rsidR="00FB486B" w:rsidRPr="00517681" w:rsidRDefault="00FB486B" w:rsidP="00A839D7">
      <w:pPr>
        <w:pStyle w:val="Answer"/>
      </w:pPr>
      <w:r w:rsidRPr="00517681">
        <w:t>The absolute pressure in the confined aquifer increases by the same amount in both cases, i.e.</w:t>
      </w:r>
      <w:r w:rsidR="00DC7E00">
        <w:t>,</w:t>
      </w:r>
      <w:r w:rsidRPr="00517681">
        <w:t xml:space="preserve"> </w:t>
      </w:r>
      <w:r w:rsidR="003C7B21" w:rsidRPr="00517681">
        <w:rPr>
          <w:noProof/>
          <w:position w:val="-10"/>
        </w:rPr>
        <w:object w:dxaOrig="860" w:dyaOrig="320" w14:anchorId="4624F471">
          <v:shape id="_x0000_i1242" type="#_x0000_t75" alt="" style="width:42pt;height:16pt;mso-width-percent:0;mso-height-percent:0;mso-width-percent:0;mso-height-percent:0" o:ole="">
            <v:imagedata r:id="rId288" o:title=""/>
          </v:shape>
          <o:OLEObject Type="Embed" ProgID="Equation.DSMT4" ShapeID="_x0000_i1242" DrawAspect="Content" ObjectID="_1715209603" r:id="rId289"/>
        </w:object>
      </w:r>
      <w:r w:rsidRPr="00517681">
        <w:t>. Of course, the head in the piezometer declines due to an increase of the barometer, but not the absolute pressure in the aquifer. (</w:t>
      </w:r>
      <w:r w:rsidR="00DC7E00" w:rsidRPr="00517681">
        <w:t>Only</w:t>
      </w:r>
      <w:r w:rsidRPr="00517681">
        <w:t xml:space="preserve"> one student had this right).</w:t>
      </w:r>
    </w:p>
    <w:p w14:paraId="042418F4" w14:textId="77777777" w:rsidR="00FB486B" w:rsidRDefault="00FB486B" w:rsidP="00FB486B">
      <w:pPr>
        <w:ind w:left="360" w:hanging="360"/>
      </w:pPr>
    </w:p>
    <w:p w14:paraId="77DE0687" w14:textId="77777777" w:rsidR="00FB486B" w:rsidRDefault="00FB486B" w:rsidP="001E363E">
      <w:pPr>
        <w:pStyle w:val="exambulletedlist"/>
      </w:pPr>
      <w:r>
        <w:t>What is the origin of delayed yield?</w:t>
      </w:r>
    </w:p>
    <w:p w14:paraId="1BAD6A99" w14:textId="77777777" w:rsidR="00FB486B" w:rsidRPr="00517681" w:rsidRDefault="00FB486B" w:rsidP="00A839D7">
      <w:pPr>
        <w:pStyle w:val="Answer"/>
      </w:pPr>
      <w:r w:rsidRPr="00517681">
        <w:t>Delayed yield stems from delayed drawdown due to unconfined storage that manifests itself after the drawdown due to elastic, which is must faster due to the elastic storage coefficient that is about two orders of magnitude smaller than the phreatic storage or specific yield. Delayed yield may  be encountered both in a phreatic aquifer and in semi-confined aquifers with an overlaying phreatic water table than cannot be maintained when it is affected by downward leakage into the pumped semi-confined aquifer below.</w:t>
      </w:r>
    </w:p>
    <w:p w14:paraId="66DF254E" w14:textId="77777777" w:rsidR="00FB486B" w:rsidRDefault="00FB486B" w:rsidP="001E363E">
      <w:pPr>
        <w:pStyle w:val="exambulletedlist"/>
      </w:pPr>
      <w:r>
        <w:t>In which case does the influence of tide reach further inland into an aquifer?</w:t>
      </w:r>
    </w:p>
    <w:p w14:paraId="19A7043E" w14:textId="77777777" w:rsidR="00FB486B" w:rsidRDefault="00FB486B" w:rsidP="00FA53C2">
      <w:pPr>
        <w:numPr>
          <w:ilvl w:val="0"/>
          <w:numId w:val="12"/>
        </w:numPr>
        <w:ind w:left="1080"/>
      </w:pPr>
      <w:r>
        <w:t>The case with the higher or with the lower frequency?</w:t>
      </w:r>
    </w:p>
    <w:p w14:paraId="375A8F5F" w14:textId="2EBFB7C3" w:rsidR="00FB486B" w:rsidRPr="00517681" w:rsidRDefault="00FB486B" w:rsidP="00A839D7">
      <w:pPr>
        <w:pStyle w:val="Answer"/>
      </w:pPr>
      <w:r w:rsidRPr="00517681">
        <w:t xml:space="preserve">The lower the frequency the further the reach, with zero frequency (that is, </w:t>
      </w:r>
      <w:r w:rsidR="00DC7E00" w:rsidRPr="00517681">
        <w:t>steady state</w:t>
      </w:r>
      <w:r w:rsidRPr="00517681">
        <w:t>), the reach is theoretically infinite.</w:t>
      </w:r>
      <w:r>
        <w:t xml:space="preserve"> In reverse, with infinite frequency, the reach is zero, obviously.</w:t>
      </w:r>
    </w:p>
    <w:p w14:paraId="283B08FA" w14:textId="77777777" w:rsidR="00FB486B" w:rsidRDefault="00FB486B" w:rsidP="00FB486B">
      <w:pPr>
        <w:ind w:left="1080"/>
      </w:pPr>
    </w:p>
    <w:p w14:paraId="7BD43403" w14:textId="77777777" w:rsidR="00FB486B" w:rsidRDefault="00FB486B" w:rsidP="00FA53C2">
      <w:pPr>
        <w:numPr>
          <w:ilvl w:val="0"/>
          <w:numId w:val="12"/>
        </w:numPr>
        <w:ind w:left="1080"/>
      </w:pPr>
      <w:r>
        <w:t xml:space="preserve">The case with the larger or the smaller transmissivity </w:t>
      </w:r>
      <w:r w:rsidRPr="000A00D5">
        <w:rPr>
          <w:i/>
        </w:rPr>
        <w:t>kD</w:t>
      </w:r>
      <w:r>
        <w:t>?</w:t>
      </w:r>
    </w:p>
    <w:p w14:paraId="16DC4516" w14:textId="77777777" w:rsidR="00FB486B" w:rsidRPr="00517681" w:rsidRDefault="00FB486B" w:rsidP="00A839D7">
      <w:pPr>
        <w:pStyle w:val="Answer"/>
      </w:pPr>
      <w:r w:rsidRPr="00517681">
        <w:t xml:space="preserve">The larger the </w:t>
      </w:r>
      <w:r w:rsidRPr="00517681">
        <w:rPr>
          <w:i/>
        </w:rPr>
        <w:t>kD</w:t>
      </w:r>
      <w:r w:rsidRPr="00517681">
        <w:t xml:space="preserve"> the farther the inland reach of the tide. With infinite </w:t>
      </w:r>
      <w:r w:rsidRPr="00517681">
        <w:rPr>
          <w:i/>
        </w:rPr>
        <w:t>kD</w:t>
      </w:r>
      <w:r w:rsidRPr="00517681">
        <w:t xml:space="preserve">, the reach is infinite, with zero </w:t>
      </w:r>
      <w:r w:rsidRPr="00517681">
        <w:rPr>
          <w:i/>
        </w:rPr>
        <w:t>kD</w:t>
      </w:r>
      <w:r w:rsidRPr="00517681">
        <w:t xml:space="preserve"> the reach is zero, obviously.</w:t>
      </w:r>
    </w:p>
    <w:p w14:paraId="1B532959" w14:textId="77777777" w:rsidR="00FB486B" w:rsidRDefault="00FB486B" w:rsidP="00FB486B"/>
    <w:p w14:paraId="6065F254" w14:textId="77777777" w:rsidR="00FB486B" w:rsidRDefault="00FB486B" w:rsidP="00FA53C2">
      <w:pPr>
        <w:numPr>
          <w:ilvl w:val="0"/>
          <w:numId w:val="12"/>
        </w:numPr>
        <w:ind w:left="1080"/>
      </w:pPr>
      <w:r>
        <w:t xml:space="preserve">The case with the larger or with the smaller storage coefficient </w:t>
      </w:r>
      <w:r w:rsidRPr="00690B71">
        <w:rPr>
          <w:i/>
        </w:rPr>
        <w:t>S</w:t>
      </w:r>
      <w:r>
        <w:t>?</w:t>
      </w:r>
    </w:p>
    <w:p w14:paraId="420E66CB" w14:textId="77777777" w:rsidR="00FB486B" w:rsidRPr="00517681" w:rsidRDefault="00FB486B" w:rsidP="00A839D7">
      <w:pPr>
        <w:pStyle w:val="Answer"/>
      </w:pPr>
      <w:r w:rsidRPr="00517681">
        <w:t>The smaller the storage coefficient, the farther the tidal fluctuation reaches inland. With zero storage coefficient the reach is infinite, and with infinite storage coefficient, the reach is zero, obviously.</w:t>
      </w:r>
    </w:p>
    <w:p w14:paraId="3D8A5143" w14:textId="77777777" w:rsidR="00FB486B" w:rsidRDefault="00FB486B" w:rsidP="00FB486B"/>
    <w:p w14:paraId="7E5C572B" w14:textId="77777777" w:rsidR="00FB486B" w:rsidRDefault="00FB486B" w:rsidP="001E363E">
      <w:pPr>
        <w:pStyle w:val="exambulletedlist"/>
      </w:pPr>
      <w:r>
        <w:t>What is the difference between the situations with the wells that were studied by Theis and by Hantush?</w:t>
      </w:r>
    </w:p>
    <w:p w14:paraId="3789190A" w14:textId="007DC0B9" w:rsidR="00FB486B" w:rsidRPr="00976C87" w:rsidRDefault="00FB486B" w:rsidP="00A839D7">
      <w:pPr>
        <w:pStyle w:val="Answer"/>
      </w:pPr>
      <w:r w:rsidRPr="00976C87">
        <w:t xml:space="preserve">Theis studies confined aquifers, including unconfined ones with constant transmissivity, in general, aquifers without external sources, in which all extracted water stems </w:t>
      </w:r>
      <w:r w:rsidR="00DC7E00" w:rsidRPr="00976C87">
        <w:t>from</w:t>
      </w:r>
      <w:r w:rsidRPr="00976C87">
        <w:t xml:space="preserve"> storage alone.</w:t>
      </w:r>
    </w:p>
    <w:p w14:paraId="21925765" w14:textId="77777777" w:rsidR="00FB486B" w:rsidRPr="00976C87" w:rsidRDefault="00FB486B" w:rsidP="00A839D7">
      <w:pPr>
        <w:pStyle w:val="Answer"/>
      </w:pPr>
      <w:r w:rsidRPr="00976C87">
        <w:t>Hantush studied semi-confined aquifers, aquifers in which the extracted water stems both from storage and from leakage from an overlying layer with constant head.</w:t>
      </w:r>
    </w:p>
    <w:p w14:paraId="062F9177" w14:textId="77777777" w:rsidR="00FB486B" w:rsidRDefault="00FB486B" w:rsidP="001E363E">
      <w:pPr>
        <w:pStyle w:val="exambulletedlist"/>
      </w:pPr>
      <w:r>
        <w:t>Does the Theis case have a final equilibrium drawdown? Explain your answer.</w:t>
      </w:r>
    </w:p>
    <w:p w14:paraId="69EC388D" w14:textId="77777777" w:rsidR="00FB486B" w:rsidRPr="00976C87" w:rsidRDefault="00FB486B" w:rsidP="00A839D7">
      <w:pPr>
        <w:pStyle w:val="Answer"/>
      </w:pPr>
      <w:r w:rsidRPr="00976C87">
        <w:t>Because all water in the Theis case comes from storage there is no steady-stage drawdown possible.</w:t>
      </w:r>
    </w:p>
    <w:p w14:paraId="26426D83" w14:textId="77777777" w:rsidR="00FB486B" w:rsidRDefault="00FB486B" w:rsidP="00FB486B"/>
    <w:p w14:paraId="5D7010D5" w14:textId="77777777" w:rsidR="00FB486B" w:rsidRDefault="00FB486B" w:rsidP="001E363E">
      <w:pPr>
        <w:pStyle w:val="exambulletedlist"/>
      </w:pPr>
      <w:r>
        <w:t xml:space="preserve">Does the Hantush case have a final, steady-state drawdown? Explain your answer. </w:t>
      </w:r>
    </w:p>
    <w:p w14:paraId="2F4297D7" w14:textId="77777777" w:rsidR="00FB486B" w:rsidRPr="00976C87" w:rsidRDefault="00FB486B" w:rsidP="00A839D7">
      <w:pPr>
        <w:pStyle w:val="Answer"/>
      </w:pPr>
      <w:r w:rsidRPr="00976C87">
        <w:t>Because the part of the water from the overlaying layer is proportional to drawdown, there will be equilibrium in the end. So yes, there exists a steady-state solution in the situation that was studied by Hantush.</w:t>
      </w:r>
    </w:p>
    <w:p w14:paraId="28C7F27E" w14:textId="77777777" w:rsidR="00FB486B" w:rsidRDefault="00FB486B" w:rsidP="00FB486B">
      <w:r>
        <w:br w:type="page"/>
      </w:r>
    </w:p>
    <w:p w14:paraId="19AE8805" w14:textId="77777777" w:rsidR="00FB486B" w:rsidRDefault="00FB486B" w:rsidP="00FB486B">
      <w:pPr>
        <w:ind w:left="1080"/>
      </w:pPr>
    </w:p>
    <w:p w14:paraId="57A4DCCA" w14:textId="77777777" w:rsidR="00FB486B" w:rsidRDefault="00FB486B" w:rsidP="00D04A87">
      <w:pPr>
        <w:pStyle w:val="QuestionHeading"/>
        <w:numPr>
          <w:ilvl w:val="0"/>
          <w:numId w:val="3"/>
        </w:numPr>
      </w:pPr>
      <w:r>
        <w:t>(14 points)</w:t>
      </w:r>
    </w:p>
    <w:p w14:paraId="6AB71B54" w14:textId="77777777" w:rsidR="00FB486B" w:rsidRDefault="00FB486B" w:rsidP="00FA53C2">
      <w:pPr>
        <w:pStyle w:val="exambulletedlist"/>
        <w:numPr>
          <w:ilvl w:val="0"/>
          <w:numId w:val="26"/>
        </w:numPr>
      </w:pPr>
      <w:r>
        <w:t>Explain what is the radius of influence of an extraction well in an aquifer of constant transmissivity and storage coefficient?</w:t>
      </w:r>
    </w:p>
    <w:p w14:paraId="0DA05F94" w14:textId="77777777" w:rsidR="00FB486B" w:rsidRPr="00976C87" w:rsidRDefault="00FB486B" w:rsidP="00FB486B">
      <w:pPr>
        <w:ind w:left="720"/>
        <w:rPr>
          <w:color w:val="FF0000"/>
        </w:rPr>
      </w:pPr>
      <w:r w:rsidRPr="00976C87">
        <w:rPr>
          <w:color w:val="FF0000"/>
        </w:rPr>
        <w:t>The radius of influence is the radius beyond which the (transient) drawdown is negligible.</w:t>
      </w:r>
    </w:p>
    <w:p w14:paraId="5C7F601E" w14:textId="77777777" w:rsidR="00FB486B" w:rsidRDefault="00FB486B" w:rsidP="00FB486B">
      <w:pPr>
        <w:ind w:left="720"/>
      </w:pPr>
    </w:p>
    <w:p w14:paraId="1D975750" w14:textId="77777777" w:rsidR="00FB486B" w:rsidRDefault="00FB486B" w:rsidP="001E363E">
      <w:pPr>
        <w:pStyle w:val="exambulletedlist"/>
      </w:pPr>
      <w:r>
        <w:t>The simplified Theis solution is as follows:</w:t>
      </w:r>
    </w:p>
    <w:p w14:paraId="51FD4791" w14:textId="77777777" w:rsidR="00FB486B" w:rsidRDefault="00FB486B" w:rsidP="00A839D7">
      <w:pPr>
        <w:pStyle w:val="Answer"/>
      </w:pPr>
      <w:r>
        <w:tab/>
      </w:r>
      <w:r w:rsidR="003C7B21" w:rsidRPr="00D41BFC">
        <w:rPr>
          <w:noProof/>
        </w:rPr>
        <w:object w:dxaOrig="2800" w:dyaOrig="680" w14:anchorId="7862F169">
          <v:shape id="_x0000_i1241" type="#_x0000_t75" alt="" style="width:140pt;height:34pt;mso-width-percent:0;mso-height-percent:0;mso-width-percent:0;mso-height-percent:0" o:ole="">
            <v:imagedata r:id="rId290" o:title=""/>
          </v:shape>
          <o:OLEObject Type="Embed" ProgID="Equation.DSMT4" ShapeID="_x0000_i1241" DrawAspect="Content" ObjectID="_1715209604" r:id="rId291"/>
        </w:object>
      </w:r>
      <w:r>
        <w:t xml:space="preserve"> </w:t>
      </w:r>
    </w:p>
    <w:p w14:paraId="7CAF65A8" w14:textId="77777777" w:rsidR="00FB486B" w:rsidRDefault="00FB486B" w:rsidP="00A839D7">
      <w:pPr>
        <w:pStyle w:val="Answer"/>
      </w:pPr>
      <w:r>
        <w:t>From it derive an expression of the radius of influence.</w:t>
      </w:r>
    </w:p>
    <w:p w14:paraId="6FDBD205" w14:textId="77777777" w:rsidR="00FB486B" w:rsidRPr="00976C87" w:rsidRDefault="00FB486B" w:rsidP="00A839D7">
      <w:pPr>
        <w:pStyle w:val="Answer"/>
      </w:pPr>
      <w:r w:rsidRPr="00976C87">
        <w:t>Set the argument of the log to 1 so that the log and with it the drawdown becomes zero. Then</w:t>
      </w:r>
    </w:p>
    <w:p w14:paraId="5F14EA8C" w14:textId="77777777" w:rsidR="00FB486B" w:rsidRDefault="00FB486B" w:rsidP="00A839D7">
      <w:pPr>
        <w:pStyle w:val="Answer"/>
      </w:pPr>
      <w:r>
        <w:tab/>
      </w:r>
      <w:r w:rsidR="003C7B21" w:rsidRPr="00D41BFC">
        <w:rPr>
          <w:noProof/>
        </w:rPr>
        <w:object w:dxaOrig="2920" w:dyaOrig="680" w14:anchorId="42A0E1AF">
          <v:shape id="_x0000_i1240" type="#_x0000_t75" alt="" style="width:147pt;height:34pt;mso-width-percent:0;mso-height-percent:0;mso-width-percent:0;mso-height-percent:0" o:ole="">
            <v:imagedata r:id="rId292" o:title=""/>
          </v:shape>
          <o:OLEObject Type="Embed" ProgID="Equation.DSMT4" ShapeID="_x0000_i1240" DrawAspect="Content" ObjectID="_1715209605" r:id="rId293"/>
        </w:object>
      </w:r>
      <w:r>
        <w:t xml:space="preserve"> </w:t>
      </w:r>
    </w:p>
    <w:p w14:paraId="4076E9E1" w14:textId="77777777" w:rsidR="00FB486B" w:rsidRDefault="00FB486B" w:rsidP="001E363E">
      <w:pPr>
        <w:pStyle w:val="exambulletedlist"/>
      </w:pPr>
      <w:r>
        <w:t xml:space="preserve">Also show what is the drawdown difference per log cycle of time, that is, between time is </w:t>
      </w:r>
      <w:r w:rsidRPr="00704E1E">
        <w:t>t</w:t>
      </w:r>
      <w:r>
        <w:t xml:space="preserve"> and time is 10</w:t>
      </w:r>
      <w:r w:rsidRPr="00704E1E">
        <w:t>t</w:t>
      </w:r>
      <w:r>
        <w:t>.</w:t>
      </w:r>
    </w:p>
    <w:p w14:paraId="2CF74198" w14:textId="77777777" w:rsidR="00FB486B" w:rsidRPr="00976C87" w:rsidRDefault="00FB486B" w:rsidP="00A839D7">
      <w:pPr>
        <w:pStyle w:val="Answer"/>
      </w:pPr>
      <w:r w:rsidRPr="00976C87">
        <w:t>The drawdown difference per log cycle (not ratio as some of you assumed) is</w:t>
      </w:r>
    </w:p>
    <w:p w14:paraId="249C2A6E" w14:textId="77777777" w:rsidR="00FB486B" w:rsidRDefault="00FB486B" w:rsidP="00A839D7">
      <w:pPr>
        <w:pStyle w:val="Answer"/>
      </w:pPr>
      <w:r>
        <w:tab/>
      </w:r>
      <w:r w:rsidR="003C7B21" w:rsidRPr="00D41BFC">
        <w:rPr>
          <w:noProof/>
        </w:rPr>
        <w:object w:dxaOrig="7520" w:dyaOrig="680" w14:anchorId="11C724AE">
          <v:shape id="_x0000_i1239" type="#_x0000_t75" alt="" style="width:376pt;height:34pt;mso-width-percent:0;mso-height-percent:0;mso-width-percent:0;mso-height-percent:0" o:ole="">
            <v:imagedata r:id="rId294" o:title=""/>
          </v:shape>
          <o:OLEObject Type="Embed" ProgID="Equation.DSMT4" ShapeID="_x0000_i1239" DrawAspect="Content" ObjectID="_1715209606" r:id="rId295"/>
        </w:object>
      </w:r>
      <w:r>
        <w:t xml:space="preserve"> </w:t>
      </w:r>
    </w:p>
    <w:p w14:paraId="16147902" w14:textId="77777777" w:rsidR="00FB486B" w:rsidRDefault="00FB486B" w:rsidP="001E363E">
      <w:pPr>
        <w:pStyle w:val="exambulletedlist"/>
      </w:pPr>
      <w:r>
        <w:t xml:space="preserve">4 Consider a well in a water table aquifer at 300 m from an impervious wall that reaches to the bottom of the aquifer. The aquifer has </w:t>
      </w:r>
      <w:r w:rsidR="003C7B21" w:rsidRPr="00F623D7">
        <w:rPr>
          <w:noProof/>
          <w:position w:val="-4"/>
        </w:rPr>
        <w:object w:dxaOrig="960" w:dyaOrig="260" w14:anchorId="47F859DF">
          <v:shape id="_x0000_i1238" type="#_x0000_t75" alt="" style="width:48pt;height:13pt;mso-width-percent:0;mso-height-percent:0;mso-width-percent:0;mso-height-percent:0" o:ole="">
            <v:imagedata r:id="rId296" o:title=""/>
          </v:shape>
          <o:OLEObject Type="Embed" ProgID="Equation.DSMT4" ShapeID="_x0000_i1238" DrawAspect="Content" ObjectID="_1715209607" r:id="rId297"/>
        </w:object>
      </w:r>
      <w:r>
        <w:t xml:space="preserve"> m</w:t>
      </w:r>
      <w:r w:rsidRPr="00F623D7">
        <w:rPr>
          <w:vertAlign w:val="superscript"/>
        </w:rPr>
        <w:t>2</w:t>
      </w:r>
      <w:r>
        <w:t xml:space="preserve">/d and the specific yield of </w:t>
      </w:r>
      <w:r w:rsidR="003C7B21" w:rsidRPr="00F623D7">
        <w:rPr>
          <w:noProof/>
          <w:position w:val="-14"/>
        </w:rPr>
        <w:object w:dxaOrig="820" w:dyaOrig="360" w14:anchorId="1C9061E3">
          <v:shape id="_x0000_i1237" type="#_x0000_t75" alt="" style="width:41pt;height:19pt;mso-width-percent:0;mso-height-percent:0;mso-width-percent:0;mso-height-percent:0" o:ole="">
            <v:imagedata r:id="rId298" o:title=""/>
          </v:shape>
          <o:OLEObject Type="Embed" ProgID="Equation.DSMT4" ShapeID="_x0000_i1237" DrawAspect="Content" ObjectID="_1715209608" r:id="rId299"/>
        </w:object>
      </w:r>
      <w:r>
        <w:t>. The pumping rate is Q=1200 m2/d. Assume that the approximation of the Theis equation that is given in this question is applicable. Compute the head change of the groundwater at the wall closest to the well.</w:t>
      </w:r>
    </w:p>
    <w:p w14:paraId="2A72FA4D" w14:textId="72A550B2" w:rsidR="00FB486B" w:rsidRPr="000D1030" w:rsidRDefault="00FB486B" w:rsidP="00A839D7">
      <w:pPr>
        <w:pStyle w:val="Answer"/>
      </w:pPr>
      <w:r w:rsidRPr="000D1030">
        <w:t xml:space="preserve">Due to the presence of an impervious </w:t>
      </w:r>
      <w:r w:rsidR="00601C98" w:rsidRPr="000D1030">
        <w:t>wall,</w:t>
      </w:r>
      <w:r w:rsidRPr="000D1030">
        <w:t xml:space="preserve"> we </w:t>
      </w:r>
      <w:r w:rsidR="00DC7E00" w:rsidRPr="000D1030">
        <w:t>must</w:t>
      </w:r>
      <w:r w:rsidRPr="000D1030">
        <w:t xml:space="preserve"> use a mirror well that guarantees that there is no flow perpendicular to the wall. This mirror well must be placed on the other side of the wall at the same distance and its flow must be equal in both quantity and sign as that of the real well. The resulting drawdown is then the superposition of that of the well and its mirror well.</w:t>
      </w:r>
    </w:p>
    <w:p w14:paraId="17F914C5" w14:textId="77777777" w:rsidR="00FB486B" w:rsidRPr="00B35FF2" w:rsidRDefault="00FB486B" w:rsidP="00A839D7">
      <w:pPr>
        <w:pStyle w:val="Answer"/>
      </w:pPr>
      <w:r w:rsidRPr="00B35FF2">
        <w:tab/>
      </w:r>
      <w:r w:rsidR="003C7B21" w:rsidRPr="00D41BFC">
        <w:rPr>
          <w:noProof/>
        </w:rPr>
        <w:object w:dxaOrig="3980" w:dyaOrig="2480" w14:anchorId="1DDEF799">
          <v:shape id="_x0000_i1236" type="#_x0000_t75" alt="" style="width:199pt;height:124pt;mso-width-percent:0;mso-height-percent:0;mso-width-percent:0;mso-height-percent:0" o:ole="">
            <v:imagedata r:id="rId300" o:title=""/>
          </v:shape>
          <o:OLEObject Type="Embed" ProgID="Equation.DSMT4" ShapeID="_x0000_i1236" DrawAspect="Content" ObjectID="_1715209609" r:id="rId301"/>
        </w:object>
      </w:r>
      <w:r w:rsidRPr="00B35FF2">
        <w:t xml:space="preserve"> </w:t>
      </w:r>
    </w:p>
    <w:p w14:paraId="499E9744" w14:textId="77777777" w:rsidR="00FB486B" w:rsidRDefault="00FB486B" w:rsidP="00A839D7">
      <w:pPr>
        <w:pStyle w:val="Answer"/>
      </w:pPr>
      <w:r w:rsidRPr="00B35FF2">
        <w:t xml:space="preserve">with </w:t>
      </w:r>
      <w:r w:rsidR="003C7B21" w:rsidRPr="00B35FF2">
        <w:rPr>
          <w:noProof/>
          <w:position w:val="-10"/>
        </w:rPr>
        <w:object w:dxaOrig="1580" w:dyaOrig="320" w14:anchorId="0E1872C1">
          <v:shape id="_x0000_i1235" type="#_x0000_t75" alt="" style="width:79pt;height:16pt;mso-width-percent:0;mso-height-percent:0;mso-width-percent:0;mso-height-percent:0" o:ole="">
            <v:imagedata r:id="rId302" o:title=""/>
          </v:shape>
          <o:OLEObject Type="Embed" ProgID="Equation.DSMT4" ShapeID="_x0000_i1235" DrawAspect="Content" ObjectID="_1715209610" r:id="rId303"/>
        </w:object>
      </w:r>
      <w:r w:rsidRPr="00B35FF2">
        <w:t xml:space="preserve"> m</w:t>
      </w:r>
    </w:p>
    <w:p w14:paraId="641DF367" w14:textId="77777777" w:rsidR="00FB486B" w:rsidRDefault="00FB486B" w:rsidP="00A839D7">
      <w:pPr>
        <w:pStyle w:val="Answer"/>
      </w:pPr>
      <w:r w:rsidRPr="00B35FF2">
        <w:tab/>
      </w:r>
      <w:r w:rsidR="003C7B21" w:rsidRPr="000D1030">
        <w:rPr>
          <w:noProof/>
          <w:position w:val="-34"/>
        </w:rPr>
        <w:object w:dxaOrig="2340" w:dyaOrig="800" w14:anchorId="4D19E31B">
          <v:shape id="_x0000_i1234" type="#_x0000_t75" alt="" style="width:117pt;height:40pt;mso-width-percent:0;mso-height-percent:0;mso-width-percent:0;mso-height-percent:0" o:ole="">
            <v:imagedata r:id="rId304" o:title=""/>
          </v:shape>
          <o:OLEObject Type="Embed" ProgID="Equation.DSMT4" ShapeID="_x0000_i1234" DrawAspect="Content" ObjectID="_1715209611" r:id="rId305"/>
        </w:object>
      </w:r>
    </w:p>
    <w:p w14:paraId="6C0F9F3E" w14:textId="77777777" w:rsidR="00FB486B" w:rsidRDefault="00FB486B" w:rsidP="00A839D7">
      <w:pPr>
        <w:pStyle w:val="Answer"/>
      </w:pPr>
      <w:r w:rsidRPr="000D1030">
        <w:t>Just fill in the provided numbers to get the numerical answer.</w:t>
      </w:r>
    </w:p>
    <w:p w14:paraId="2D39052F" w14:textId="77777777" w:rsidR="00FB486B" w:rsidRPr="00E8448A" w:rsidRDefault="00FB486B" w:rsidP="00A839D7">
      <w:pPr>
        <w:pStyle w:val="Answer"/>
      </w:pPr>
    </w:p>
    <w:p w14:paraId="7F88B828" w14:textId="707AAE52" w:rsidR="00A74F56" w:rsidRDefault="00F25F08" w:rsidP="00A74F56">
      <w:pPr>
        <w:pStyle w:val="Heading1"/>
      </w:pPr>
      <w:bookmarkStart w:id="8" w:name="_Toc104580763"/>
      <w:r>
        <w:t xml:space="preserve">Close-book exam (1h), Feb </w:t>
      </w:r>
      <w:r w:rsidR="00A74F56">
        <w:t>2015</w:t>
      </w:r>
      <w:bookmarkEnd w:id="8"/>
    </w:p>
    <w:p w14:paraId="3B0DDFCD" w14:textId="77777777" w:rsidR="00A74F56" w:rsidRDefault="00A74F56" w:rsidP="00A74F56">
      <w:pPr>
        <w:pStyle w:val="Heading2"/>
      </w:pPr>
    </w:p>
    <w:p w14:paraId="1E4F8C53" w14:textId="77777777" w:rsidR="00A74F56" w:rsidRDefault="00A74F56" w:rsidP="00FA53C2">
      <w:pPr>
        <w:pStyle w:val="exambulletedlist"/>
        <w:numPr>
          <w:ilvl w:val="0"/>
          <w:numId w:val="27"/>
        </w:numPr>
      </w:pPr>
      <w:r>
        <w:t>What types of storage or storage coefficients are associated with transient groundwater flow? And explain short how they physically work.</w:t>
      </w:r>
    </w:p>
    <w:p w14:paraId="6CC6FF40" w14:textId="67A074DE" w:rsidR="00A74F56" w:rsidRPr="00A839D7" w:rsidRDefault="00A74F56" w:rsidP="00A839D7">
      <w:pPr>
        <w:pStyle w:val="Answer"/>
        <w:numPr>
          <w:ilvl w:val="0"/>
          <w:numId w:val="71"/>
        </w:numPr>
      </w:pPr>
      <w:r w:rsidRPr="00A839D7">
        <w:t xml:space="preserve">Elastic storage, from expansion and shrinking of the volume of the water </w:t>
      </w:r>
      <w:proofErr w:type="spellStart"/>
      <w:r w:rsidRPr="00A839D7">
        <w:t>ands</w:t>
      </w:r>
      <w:proofErr w:type="spellEnd"/>
      <w:r w:rsidRPr="00A839D7">
        <w:t xml:space="preserve"> the porous medium under changes of water and grain pressure.</w:t>
      </w:r>
    </w:p>
    <w:p w14:paraId="293B35CF" w14:textId="0186B27C" w:rsidR="00A74F56" w:rsidRPr="00A839D7" w:rsidRDefault="00A74F56" w:rsidP="00A839D7">
      <w:pPr>
        <w:pStyle w:val="Answer"/>
        <w:numPr>
          <w:ilvl w:val="0"/>
          <w:numId w:val="71"/>
        </w:numPr>
      </w:pPr>
      <w:r w:rsidRPr="00A839D7">
        <w:t xml:space="preserve">Storage from decline of the water table, </w:t>
      </w:r>
      <w:r w:rsidR="00DC7E00" w:rsidRPr="00A839D7">
        <w:t>i.e.,</w:t>
      </w:r>
      <w:r w:rsidRPr="00A839D7">
        <w:t xml:space="preserve"> drainage of pores, drainage from the unsaturated zone</w:t>
      </w:r>
    </w:p>
    <w:p w14:paraId="5F8C0DE7" w14:textId="77777777" w:rsidR="00A74F56" w:rsidRDefault="00A74F56" w:rsidP="001E363E">
      <w:pPr>
        <w:pStyle w:val="exambulletedlist"/>
      </w:pPr>
      <w:r>
        <w:t>Explain the relation between capillary rise and pore diameter</w:t>
      </w:r>
    </w:p>
    <w:p w14:paraId="1AFE509B" w14:textId="77777777" w:rsidR="00A74F56" w:rsidRDefault="00A74F56" w:rsidP="00A839D7">
      <w:pPr>
        <w:pStyle w:val="Answer"/>
      </w:pPr>
      <w:r>
        <w:t>Capillary rise is the net effect of attraction between water and grain surface (cohesion) and gravity. It may be expressed as upward attraction equals downward gravity force:</w:t>
      </w:r>
    </w:p>
    <w:p w14:paraId="2966FD30" w14:textId="77777777" w:rsidR="00A74F56" w:rsidRDefault="003C7B21" w:rsidP="00A839D7">
      <w:pPr>
        <w:pStyle w:val="Answer"/>
      </w:pPr>
      <w:r w:rsidRPr="006106C3">
        <w:rPr>
          <w:noProof/>
        </w:rPr>
        <w:object w:dxaOrig="2100" w:dyaOrig="360" w14:anchorId="1DEEED90">
          <v:shape id="_x0000_i1233" type="#_x0000_t75" alt="" style="width:105pt;height:17pt;mso-width-percent:0;mso-height-percent:0;mso-width-percent:0;mso-height-percent:0" o:ole="">
            <v:imagedata r:id="rId306" o:title=""/>
          </v:shape>
          <o:OLEObject Type="Embed" ProgID="Equation.DSMT4" ShapeID="_x0000_i1233" DrawAspect="Content" ObjectID="_1715209612" r:id="rId307"/>
        </w:object>
      </w:r>
      <w:r w:rsidR="00A74F56">
        <w:t xml:space="preserve"> </w:t>
      </w:r>
    </w:p>
    <w:p w14:paraId="6F0BDAB9" w14:textId="77777777" w:rsidR="00A74F56" w:rsidRDefault="00A74F56" w:rsidP="00A839D7">
      <w:pPr>
        <w:pStyle w:val="Answer"/>
      </w:pPr>
      <w:r>
        <w:t xml:space="preserve">Hence the capillary rise is inversely proportional to the effective pore radius </w:t>
      </w:r>
      <w:r w:rsidRPr="001E0A3A">
        <w:rPr>
          <w:i/>
        </w:rPr>
        <w:t>r</w:t>
      </w:r>
    </w:p>
    <w:p w14:paraId="34D2E591" w14:textId="77777777" w:rsidR="00A74F56" w:rsidRDefault="003C7B21" w:rsidP="00A839D7">
      <w:pPr>
        <w:pStyle w:val="Answer"/>
      </w:pPr>
      <w:r w:rsidRPr="006106C3">
        <w:rPr>
          <w:noProof/>
        </w:rPr>
        <w:object w:dxaOrig="2760" w:dyaOrig="660" w14:anchorId="57D7EDA4">
          <v:shape id="_x0000_i1232" type="#_x0000_t75" alt="" style="width:138pt;height:33pt;mso-width-percent:0;mso-height-percent:0;mso-width-percent:0;mso-height-percent:0" o:ole="">
            <v:imagedata r:id="rId308" o:title=""/>
          </v:shape>
          <o:OLEObject Type="Embed" ProgID="Equation.DSMT4" ShapeID="_x0000_i1232" DrawAspect="Content" ObjectID="_1715209613" r:id="rId309"/>
        </w:object>
      </w:r>
    </w:p>
    <w:p w14:paraId="19BDB6FB" w14:textId="77777777" w:rsidR="00A74F56" w:rsidRDefault="00A74F56" w:rsidP="00A839D7">
      <w:pPr>
        <w:pStyle w:val="Answer"/>
      </w:pPr>
    </w:p>
    <w:p w14:paraId="1E2183B7" w14:textId="77777777" w:rsidR="00A74F56" w:rsidRDefault="00A74F56" w:rsidP="001E363E">
      <w:pPr>
        <w:pStyle w:val="exambulletedlist"/>
      </w:pPr>
      <w:r>
        <w:t>Explain the general shape of the moisture curve in the unsaturated zone. Describe where the water comes from when the water table is lowered.</w:t>
      </w:r>
    </w:p>
    <w:p w14:paraId="06C6D6BB" w14:textId="27B57941" w:rsidR="00A74F56" w:rsidRDefault="00A74F56" w:rsidP="00A839D7">
      <w:pPr>
        <w:pStyle w:val="Answer"/>
      </w:pPr>
      <w:r>
        <w:t>The general shape of the moisture cu</w:t>
      </w:r>
      <w:r w:rsidR="00DC7E00">
        <w:t>r</w:t>
      </w:r>
      <w:r>
        <w:t>ve is straight at porosity upward from the water table to the top of the capillary zone and then declining upward as more and more pores fall dry depending on their pore size. At each elevation only the pore with radius smaller than elevations h above the water table will contain water, where h is computed with the previous formula. The actual shape varies with time as plants transpire from the root zone and downward or upward flow through the unsaturated zone also affect the exact shape of the moisture curve at any time.</w:t>
      </w:r>
    </w:p>
    <w:p w14:paraId="15286FD8" w14:textId="77777777" w:rsidR="00A74F56" w:rsidRDefault="00A74F56" w:rsidP="001E363E">
      <w:pPr>
        <w:pStyle w:val="exambulletedlist"/>
      </w:pPr>
      <w:r>
        <w:t>Explain the difference between the loading efficiency (LE) and the barometer efficiency (BE)?</w:t>
      </w:r>
    </w:p>
    <w:p w14:paraId="4B5775E1" w14:textId="77777777" w:rsidR="00A74F56" w:rsidRDefault="00A74F56" w:rsidP="00A839D7">
      <w:pPr>
        <w:pStyle w:val="Answer"/>
      </w:pPr>
      <w:r>
        <w:t>The loading efficiency is the increase in water pressure (or head) in a confined aquifer due to and relative to a load placed uniformly on ground surface. The barometric efficiency is same caused by an increase of the barometric pressure. However, due to the barometric pressure also working on the water surface in the piezometer, the head in the piezometer declines. The decline is such that LE+BE=1.</w:t>
      </w:r>
    </w:p>
    <w:p w14:paraId="75520C5B" w14:textId="77777777" w:rsidR="00A74F56" w:rsidRDefault="00A74F56" w:rsidP="001E363E">
      <w:pPr>
        <w:pStyle w:val="exambulletedlist"/>
      </w:pPr>
      <w:r>
        <w:t xml:space="preserve">When you see animal holes in the field, like rabbit, </w:t>
      </w:r>
      <w:proofErr w:type="gramStart"/>
      <w:r>
        <w:t>rat</w:t>
      </w:r>
      <w:proofErr w:type="gramEnd"/>
      <w:r>
        <w:t xml:space="preserve"> and worm holes, how much do you think these holes may contribute to the infiltration of rainwater during and after showers, to what extent are the animals living in those holes affected by heavy rains, and , finally, what would it take to swim them out of their holes? Explain your answer from your insight in how water in the subsurface behaves.</w:t>
      </w:r>
    </w:p>
    <w:p w14:paraId="67B0F42B" w14:textId="5E364226" w:rsidR="00A74F56" w:rsidRDefault="00A74F56" w:rsidP="00A839D7">
      <w:pPr>
        <w:pStyle w:val="Answer"/>
      </w:pPr>
      <w:r>
        <w:t xml:space="preserve">Animal holes stay dry </w:t>
      </w:r>
      <w:r w:rsidR="00A839D7">
        <w:t>if</w:t>
      </w:r>
      <w:r>
        <w:t xml:space="preserve"> the zone they are in is unsaturated, which means that the pore pressure is negative, </w:t>
      </w:r>
      <w:r w:rsidR="00DC7E00">
        <w:t>i.e.,</w:t>
      </w:r>
      <w:r>
        <w:t xml:space="preserve"> below the atmospheric pressure in the animal holes. Hence animals are </w:t>
      </w:r>
      <w:r w:rsidRPr="00A839D7">
        <w:t>not</w:t>
      </w:r>
      <w:r>
        <w:t xml:space="preserve"> affected by rain, they are only affected when the water table rises above their bottom and the pore pressure becomes zero or positive. In that case the holes may collapse, as they become filled up with water and the animals are driven out of their homes.</w:t>
      </w:r>
    </w:p>
    <w:p w14:paraId="0A94123B" w14:textId="77777777" w:rsidR="00A74F56" w:rsidRDefault="00A74F56" w:rsidP="00A74F56">
      <w:pPr>
        <w:pStyle w:val="Heading2"/>
      </w:pPr>
    </w:p>
    <w:p w14:paraId="6D8C1788" w14:textId="77777777" w:rsidR="00A74F56" w:rsidRDefault="00A74F56" w:rsidP="00A74F56">
      <w:r>
        <w:t xml:space="preserve">Consider a confined aquifer in direct contact with the ocean in which the head fluctuates along with the tide of the ocean. The daily solar tide, with cycle time </w:t>
      </w:r>
      <w:r w:rsidRPr="00514AB2">
        <w:rPr>
          <w:i/>
        </w:rPr>
        <w:t>T</w:t>
      </w:r>
      <w:r>
        <w:t xml:space="preserve">=12 h or, equivalently, </w:t>
      </w:r>
      <w:r w:rsidRPr="002D2088">
        <w:rPr>
          <w:i/>
        </w:rPr>
        <w:t>T</w:t>
      </w:r>
      <w:r>
        <w:t xml:space="preserve"> = 0.5 d, has amplitude </w:t>
      </w:r>
      <w:r w:rsidR="003C7B21" w:rsidRPr="00963D93">
        <w:rPr>
          <w:noProof/>
          <w:position w:val="-4"/>
        </w:rPr>
        <w:object w:dxaOrig="780" w:dyaOrig="260" w14:anchorId="2E7DA488">
          <v:shape id="_x0000_i1231" type="#_x0000_t75" alt="" style="width:39pt;height:13pt;mso-width-percent:0;mso-height-percent:0;mso-width-percent:0;mso-height-percent:0" o:ole="">
            <v:imagedata r:id="rId310" o:title=""/>
          </v:shape>
          <o:OLEObject Type="Embed" ProgID="Equation.DSMT4" ShapeID="_x0000_i1231" DrawAspect="Content" ObjectID="_1715209614" r:id="rId311"/>
        </w:object>
      </w:r>
      <w:r>
        <w:t xml:space="preserve"> m and the 4 weekly moon tide, with cycle time </w:t>
      </w:r>
      <w:r w:rsidRPr="001F657F">
        <w:rPr>
          <w:i/>
        </w:rPr>
        <w:t>T</w:t>
      </w:r>
      <w:r>
        <w:t xml:space="preserve">=1/28 d, has amplitude </w:t>
      </w:r>
      <w:r>
        <w:rPr>
          <w:i/>
        </w:rPr>
        <w:t>A</w:t>
      </w:r>
      <w:r>
        <w:t xml:space="preserve">=1 m. The groundwater head in the aquifer relative to the mean value at time </w:t>
      </w:r>
      <w:r w:rsidRPr="00520D92">
        <w:rPr>
          <w:i/>
        </w:rPr>
        <w:t>t</w:t>
      </w:r>
      <w:r>
        <w:t xml:space="preserve"> and distance </w:t>
      </w:r>
      <w:r w:rsidRPr="00520D92">
        <w:rPr>
          <w:i/>
        </w:rPr>
        <w:t>x</w:t>
      </w:r>
      <w:r>
        <w:t xml:space="preserve"> from the ocean obeys to the following expression:</w:t>
      </w:r>
    </w:p>
    <w:p w14:paraId="326F9BCB" w14:textId="77777777" w:rsidR="00A74F56" w:rsidRDefault="00A74F56" w:rsidP="00A74F56">
      <w:pPr>
        <w:pStyle w:val="MTDisplayEquation"/>
      </w:pPr>
      <w:r>
        <w:tab/>
      </w:r>
      <w:r w:rsidR="003C7B21" w:rsidRPr="005133E5">
        <w:rPr>
          <w:noProof/>
          <w:position w:val="-24"/>
        </w:rPr>
        <w:object w:dxaOrig="3560" w:dyaOrig="680" w14:anchorId="4BA34185">
          <v:shape id="_x0000_i1230" type="#_x0000_t75" alt="" style="width:178pt;height:34pt;mso-width-percent:0;mso-height-percent:0;mso-width-percent:0;mso-height-percent:0" o:ole="">
            <v:imagedata r:id="rId312" o:title=""/>
          </v:shape>
          <o:OLEObject Type="Embed" ProgID="Equation.DSMT4" ShapeID="_x0000_i1230" DrawAspect="Content" ObjectID="_1715209615" r:id="rId313"/>
        </w:object>
      </w:r>
    </w:p>
    <w:p w14:paraId="7EB8770F" w14:textId="77777777" w:rsidR="00A74F56" w:rsidRDefault="00A74F56" w:rsidP="00A74F56">
      <w:r>
        <w:t xml:space="preserve">If </w:t>
      </w:r>
      <w:r w:rsidRPr="000C1AFA">
        <w:rPr>
          <w:i/>
        </w:rPr>
        <w:t>T</w:t>
      </w:r>
      <w:r>
        <w:t xml:space="preserve"> is the time required for a complete cycle, then the angular velocity </w:t>
      </w:r>
      <w:r w:rsidR="003C7B21" w:rsidRPr="000C1AFA">
        <w:rPr>
          <w:noProof/>
          <w:position w:val="-6"/>
        </w:rPr>
        <w:object w:dxaOrig="1080" w:dyaOrig="280" w14:anchorId="64971411">
          <v:shape id="_x0000_i1229" type="#_x0000_t75" alt="" style="width:55pt;height:14pt;mso-width-percent:0;mso-height-percent:0;mso-width-percent:0;mso-height-percent:0" o:ole="">
            <v:imagedata r:id="rId314" o:title=""/>
          </v:shape>
          <o:OLEObject Type="Embed" ProgID="Equation.DSMT4" ShapeID="_x0000_i1229" DrawAspect="Content" ObjectID="_1715209616" r:id="rId315"/>
        </w:object>
      </w:r>
      <w:r>
        <w:t xml:space="preserve">. </w:t>
      </w:r>
    </w:p>
    <w:p w14:paraId="05BC831F" w14:textId="77777777" w:rsidR="00A74F56" w:rsidRDefault="00A74F56" w:rsidP="00A74F56">
      <w:r>
        <w:t xml:space="preserve">Further, </w:t>
      </w:r>
      <w:r w:rsidRPr="0096218C">
        <w:rPr>
          <w:i/>
        </w:rPr>
        <w:t>kD</w:t>
      </w:r>
      <w:r>
        <w:t xml:space="preserve"> and </w:t>
      </w:r>
      <w:r w:rsidRPr="0096218C">
        <w:rPr>
          <w:i/>
        </w:rPr>
        <w:t>S</w:t>
      </w:r>
      <w:r>
        <w:t xml:space="preserve"> are known to be 900 m</w:t>
      </w:r>
      <w:r w:rsidRPr="002D2088">
        <w:rPr>
          <w:vertAlign w:val="superscript"/>
        </w:rPr>
        <w:t>2</w:t>
      </w:r>
      <w:r>
        <w:t>/d and 0.001 respectively.</w:t>
      </w:r>
    </w:p>
    <w:p w14:paraId="2BFEFBBA" w14:textId="77777777" w:rsidR="00A74F56" w:rsidRDefault="00A74F56" w:rsidP="00FA53C2">
      <w:pPr>
        <w:pStyle w:val="exambulletedlist"/>
        <w:numPr>
          <w:ilvl w:val="0"/>
          <w:numId w:val="28"/>
        </w:numPr>
      </w:pPr>
      <w:r>
        <w:t>Explain the parameters in the expression and give their dimension.</w:t>
      </w:r>
    </w:p>
    <w:p w14:paraId="700BE2A3" w14:textId="77777777" w:rsidR="00A74F56" w:rsidRPr="00A839D7" w:rsidRDefault="003C7B21" w:rsidP="00A839D7">
      <w:pPr>
        <w:pStyle w:val="Answer"/>
      </w:pPr>
      <w:r w:rsidRPr="006106C3">
        <w:rPr>
          <w:noProof/>
        </w:rPr>
        <w:object w:dxaOrig="200" w:dyaOrig="200" w14:anchorId="35CC74F8">
          <v:shape id="_x0000_i1228" type="#_x0000_t75" alt="" style="width:10pt;height:10pt;mso-width-percent:0;mso-height-percent:0;mso-width-percent:0;mso-height-percent:0" o:ole="">
            <v:imagedata r:id="rId316" o:title=""/>
          </v:shape>
          <o:OLEObject Type="Embed" ProgID="Equation.DSMT4" ShapeID="_x0000_i1228" DrawAspect="Content" ObjectID="_1715209617" r:id="rId317"/>
        </w:object>
      </w:r>
      <w:r w:rsidR="00A74F56" w:rsidRPr="00A839D7">
        <w:t xml:space="preserve"> distance [L]</w:t>
      </w:r>
    </w:p>
    <w:p w14:paraId="13027FC7" w14:textId="77777777" w:rsidR="00A74F56" w:rsidRPr="00A839D7" w:rsidRDefault="003C7B21" w:rsidP="00A839D7">
      <w:pPr>
        <w:pStyle w:val="Answer"/>
      </w:pPr>
      <w:r w:rsidRPr="006106C3">
        <w:rPr>
          <w:noProof/>
        </w:rPr>
        <w:object w:dxaOrig="160" w:dyaOrig="220" w14:anchorId="265DCCB5">
          <v:shape id="_x0000_i1227" type="#_x0000_t75" alt="" style="width:8pt;height:11pt;mso-width-percent:0;mso-height-percent:0;mso-width-percent:0;mso-height-percent:0" o:ole="">
            <v:imagedata r:id="rId318" o:title=""/>
          </v:shape>
          <o:OLEObject Type="Embed" ProgID="Equation.DSMT4" ShapeID="_x0000_i1227" DrawAspect="Content" ObjectID="_1715209618" r:id="rId319"/>
        </w:object>
      </w:r>
      <w:r w:rsidR="00A74F56" w:rsidRPr="00A839D7">
        <w:t xml:space="preserve"> time [T]</w:t>
      </w:r>
    </w:p>
    <w:p w14:paraId="61ECB2CF" w14:textId="77777777" w:rsidR="00A74F56" w:rsidRPr="00A839D7" w:rsidRDefault="003C7B21" w:rsidP="00A839D7">
      <w:pPr>
        <w:pStyle w:val="Answer"/>
      </w:pPr>
      <w:r w:rsidRPr="00D41BFC">
        <w:rPr>
          <w:noProof/>
        </w:rPr>
        <w:object w:dxaOrig="180" w:dyaOrig="200" w14:anchorId="2610BDB2">
          <v:shape id="_x0000_i1226" type="#_x0000_t75" alt="" style="width:9pt;height:10pt;mso-width-percent:0;mso-height-percent:0;mso-width-percent:0;mso-height-percent:0" o:ole="">
            <v:imagedata r:id="rId320" o:title=""/>
          </v:shape>
          <o:OLEObject Type="Embed" ProgID="Equation.DSMT4" ShapeID="_x0000_i1226" DrawAspect="Content" ObjectID="_1715209619" r:id="rId321"/>
        </w:object>
      </w:r>
      <w:r w:rsidR="00A74F56" w:rsidRPr="00A839D7">
        <w:t xml:space="preserve"> drawdown [L] or difference from average</w:t>
      </w:r>
    </w:p>
    <w:p w14:paraId="50948DE8" w14:textId="77777777" w:rsidR="00A74F56" w:rsidRPr="00A839D7" w:rsidRDefault="003C7B21" w:rsidP="00A839D7">
      <w:pPr>
        <w:pStyle w:val="Answer"/>
      </w:pPr>
      <w:r w:rsidRPr="00D41BFC">
        <w:rPr>
          <w:noProof/>
        </w:rPr>
        <w:object w:dxaOrig="240" w:dyaOrig="240" w14:anchorId="390622B7">
          <v:shape id="_x0000_i1225" type="#_x0000_t75" alt="" style="width:12pt;height:12pt;mso-width-percent:0;mso-height-percent:0;mso-width-percent:0;mso-height-percent:0" o:ole="">
            <v:imagedata r:id="rId322" o:title=""/>
          </v:shape>
          <o:OLEObject Type="Embed" ProgID="Equation.DSMT4" ShapeID="_x0000_i1225" DrawAspect="Content" ObjectID="_1715209620" r:id="rId323"/>
        </w:object>
      </w:r>
      <w:r w:rsidR="00A74F56" w:rsidRPr="00A839D7">
        <w:t xml:space="preserve"> amplitude of head wave [L]</w:t>
      </w:r>
    </w:p>
    <w:p w14:paraId="6E14EDE5" w14:textId="77777777" w:rsidR="00A74F56" w:rsidRPr="00A839D7" w:rsidRDefault="003C7B21" w:rsidP="00A839D7">
      <w:pPr>
        <w:pStyle w:val="Answer"/>
      </w:pPr>
      <w:r w:rsidRPr="00D41BFC">
        <w:rPr>
          <w:noProof/>
        </w:rPr>
        <w:object w:dxaOrig="260" w:dyaOrig="220" w14:anchorId="31C420F1">
          <v:shape id="_x0000_i1224" type="#_x0000_t75" alt="" style="width:13pt;height:11pt;mso-width-percent:0;mso-height-percent:0;mso-width-percent:0;mso-height-percent:0" o:ole="">
            <v:imagedata r:id="rId324" o:title=""/>
          </v:shape>
          <o:OLEObject Type="Embed" ProgID="Equation.DSMT4" ShapeID="_x0000_i1224" DrawAspect="Content" ObjectID="_1715209621" r:id="rId325"/>
        </w:object>
      </w:r>
      <w:r w:rsidR="00A74F56" w:rsidRPr="00A839D7">
        <w:t xml:space="preserve"> angle velocity [/T] or [radians/T]</w:t>
      </w:r>
    </w:p>
    <w:p w14:paraId="33F76A9F" w14:textId="77777777" w:rsidR="00A74F56" w:rsidRPr="00A839D7" w:rsidRDefault="003C7B21" w:rsidP="00A839D7">
      <w:pPr>
        <w:pStyle w:val="Answer"/>
      </w:pPr>
      <w:r w:rsidRPr="00D41BFC">
        <w:rPr>
          <w:noProof/>
        </w:rPr>
        <w:object w:dxaOrig="200" w:dyaOrig="240" w14:anchorId="74C8E332">
          <v:shape id="_x0000_i1223" type="#_x0000_t75" alt="" style="width:10pt;height:12pt;mso-width-percent:0;mso-height-percent:0;mso-width-percent:0;mso-height-percent:0" o:ole="">
            <v:imagedata r:id="rId326" o:title=""/>
          </v:shape>
          <o:OLEObject Type="Embed" ProgID="Equation.DSMT4" ShapeID="_x0000_i1223" DrawAspect="Content" ObjectID="_1715209622" r:id="rId327"/>
        </w:object>
      </w:r>
      <w:r w:rsidR="00A74F56" w:rsidRPr="00A839D7">
        <w:t xml:space="preserve"> storage coefficient [-]</w:t>
      </w:r>
    </w:p>
    <w:p w14:paraId="35C21620" w14:textId="77777777" w:rsidR="00A74F56" w:rsidRPr="00A839D7" w:rsidRDefault="003C7B21" w:rsidP="00A839D7">
      <w:pPr>
        <w:pStyle w:val="Answer"/>
      </w:pPr>
      <w:r w:rsidRPr="00D41BFC">
        <w:rPr>
          <w:noProof/>
        </w:rPr>
        <w:object w:dxaOrig="360" w:dyaOrig="260" w14:anchorId="045B0F81">
          <v:shape id="_x0000_i1222" type="#_x0000_t75" alt="" style="width:17pt;height:13pt;mso-width-percent:0;mso-height-percent:0;mso-width-percent:0;mso-height-percent:0" o:ole="">
            <v:imagedata r:id="rId328" o:title=""/>
          </v:shape>
          <o:OLEObject Type="Embed" ProgID="Equation.DSMT4" ShapeID="_x0000_i1222" DrawAspect="Content" ObjectID="_1715209623" r:id="rId329"/>
        </w:object>
      </w:r>
      <w:r w:rsidR="00A74F56" w:rsidRPr="00A839D7">
        <w:t xml:space="preserve"> transmissivity [L2/T]</w:t>
      </w:r>
    </w:p>
    <w:p w14:paraId="71D7A496" w14:textId="32D56333" w:rsidR="00A74F56" w:rsidRDefault="00A74F56" w:rsidP="001E363E">
      <w:pPr>
        <w:pStyle w:val="exambulletedlist"/>
      </w:pPr>
      <w:r>
        <w:t xml:space="preserve">What is the amplitude of the groundwater fluctuation due to both tides individually at 500 and 2000 m from the coast? </w:t>
      </w:r>
      <w:r w:rsidR="00DC7E00">
        <w:t>So,</w:t>
      </w:r>
      <w:r>
        <w:t xml:space="preserve"> the twice-a-day tide amplitude at 500 m and at 2000 m and the 28-day tide amplitude at 500 m and 2000 m?</w:t>
      </w:r>
    </w:p>
    <w:p w14:paraId="78D1FBF6" w14:textId="77777777" w:rsidR="00A74F56" w:rsidRPr="00A839D7" w:rsidRDefault="00A74F56" w:rsidP="00A839D7">
      <w:pPr>
        <w:pStyle w:val="Answer"/>
      </w:pPr>
      <w:r w:rsidRPr="00A839D7">
        <w:t xml:space="preserve">The wave amplitude is given by the envelope: </w:t>
      </w:r>
      <w:r w:rsidR="003C7B21" w:rsidRPr="00D41BFC">
        <w:rPr>
          <w:noProof/>
        </w:rPr>
        <w:object w:dxaOrig="1860" w:dyaOrig="400" w14:anchorId="2F0DEDC3">
          <v:shape id="_x0000_i1221" type="#_x0000_t75" alt="" style="width:93pt;height:20pt;mso-width-percent:0;mso-height-percent:0;mso-width-percent:0;mso-height-percent:0" o:ole="">
            <v:imagedata r:id="rId330" o:title=""/>
          </v:shape>
          <o:OLEObject Type="Embed" ProgID="Equation.DSMT4" ShapeID="_x0000_i1221" DrawAspect="Content" ObjectID="_1715209624" r:id="rId331"/>
        </w:object>
      </w:r>
      <w:r w:rsidRPr="00A839D7">
        <w:t xml:space="preserve"> </w:t>
      </w:r>
    </w:p>
    <w:p w14:paraId="2ABBF4BE" w14:textId="77777777" w:rsidR="00A74F56" w:rsidRPr="00A839D7" w:rsidRDefault="00A74F56" w:rsidP="00A839D7">
      <w:pPr>
        <w:pStyle w:val="Answer"/>
      </w:pPr>
      <w:r w:rsidRPr="00A839D7">
        <w:t xml:space="preserve">The maximum amplitude for the daily tide at 500 and 2000 m and an amplitude A=2.5 m then becomes 0.67 and 0.013 m respectively and that due to the moon-tide with its much lower frequency at the same distances and an amplitude of A=1 m becomes 0.83 and 0.49 m respectively. </w:t>
      </w:r>
    </w:p>
    <w:p w14:paraId="07A8F7EA" w14:textId="77777777" w:rsidR="00A74F56" w:rsidRDefault="00A74F56" w:rsidP="001E363E">
      <w:pPr>
        <w:pStyle w:val="exambulletedlist"/>
      </w:pPr>
      <w:r>
        <w:t>How much are the waves of both tides delayed at 500 m from the coast?</w:t>
      </w:r>
    </w:p>
    <w:p w14:paraId="783B8C25" w14:textId="77777777" w:rsidR="00A74F56" w:rsidRPr="00A839D7" w:rsidRDefault="00A74F56" w:rsidP="00A839D7">
      <w:pPr>
        <w:pStyle w:val="Answer"/>
      </w:pPr>
      <w:r w:rsidRPr="00A839D7">
        <w:t xml:space="preserve">The delay time follows from the velocity of the wave obtained by setting </w:t>
      </w:r>
      <w:r w:rsidR="003C7B21" w:rsidRPr="00D41BFC">
        <w:rPr>
          <w:noProof/>
        </w:rPr>
        <w:object w:dxaOrig="800" w:dyaOrig="240" w14:anchorId="7E55E2FC">
          <v:shape id="_x0000_i1220" type="#_x0000_t75" alt="" style="width:40pt;height:12pt;mso-width-percent:0;mso-height-percent:0;mso-width-percent:0;mso-height-percent:0" o:ole="">
            <v:imagedata r:id="rId332" o:title=""/>
          </v:shape>
          <o:OLEObject Type="Embed" ProgID="Equation.DSMT4" ShapeID="_x0000_i1220" DrawAspect="Content" ObjectID="_1715209625" r:id="rId333"/>
        </w:object>
      </w:r>
      <w:r w:rsidRPr="00A839D7">
        <w:t xml:space="preserve">  From which follows </w:t>
      </w:r>
      <w:r w:rsidR="003C7B21" w:rsidRPr="00D41BFC">
        <w:rPr>
          <w:noProof/>
        </w:rPr>
        <w:object w:dxaOrig="1040" w:dyaOrig="620" w14:anchorId="7383621B">
          <v:shape id="_x0000_i1219" type="#_x0000_t75" alt="" style="width:52pt;height:31pt;mso-width-percent:0;mso-height-percent:0;mso-width-percent:0;mso-height-percent:0" o:ole="">
            <v:imagedata r:id="rId334" o:title=""/>
          </v:shape>
          <o:OLEObject Type="Embed" ProgID="Equation.DSMT4" ShapeID="_x0000_i1219" DrawAspect="Content" ObjectID="_1715209626" r:id="rId335"/>
        </w:object>
      </w:r>
      <w:r w:rsidRPr="00A839D7">
        <w:t xml:space="preserve"> or, equivalently for the delay  </w:t>
      </w:r>
      <w:r w:rsidR="003C7B21" w:rsidRPr="00D41BFC">
        <w:rPr>
          <w:noProof/>
        </w:rPr>
        <w:object w:dxaOrig="1280" w:dyaOrig="620" w14:anchorId="0F4DFC7D">
          <v:shape id="_x0000_i1218" type="#_x0000_t75" alt="" style="width:64pt;height:31pt;mso-width-percent:0;mso-height-percent:0;mso-width-percent:0;mso-height-percent:0" o:ole="">
            <v:imagedata r:id="rId336" o:title=""/>
          </v:shape>
          <o:OLEObject Type="Embed" ProgID="Equation.DSMT4" ShapeID="_x0000_i1218" DrawAspect="Content" ObjectID="_1715209627" r:id="rId337"/>
        </w:object>
      </w:r>
    </w:p>
    <w:p w14:paraId="1F7C53DD" w14:textId="77777777" w:rsidR="00A74F56" w:rsidRDefault="00A74F56" w:rsidP="001E363E">
      <w:pPr>
        <w:pStyle w:val="exambulletedlist"/>
      </w:pPr>
      <w:r>
        <w:t>Over what distance does the maximum tide-induced amplitude in the groundwater declines by a factor of two in both cases?</w:t>
      </w:r>
    </w:p>
    <w:p w14:paraId="7FAA18D4" w14:textId="77777777" w:rsidR="00A74F56" w:rsidRPr="00A839D7" w:rsidRDefault="00A74F56" w:rsidP="00A839D7">
      <w:pPr>
        <w:pStyle w:val="Answer"/>
      </w:pPr>
      <w:r w:rsidRPr="00A839D7">
        <w:t xml:space="preserve">The distance over which the maximum amplitude declines by a factor 2 is readily obtained from </w:t>
      </w:r>
    </w:p>
    <w:p w14:paraId="3B876B29" w14:textId="77777777" w:rsidR="00A74F56" w:rsidRPr="00A839D7" w:rsidRDefault="003C7B21" w:rsidP="00A839D7">
      <w:pPr>
        <w:pStyle w:val="Answer"/>
      </w:pPr>
      <w:r w:rsidRPr="006106C3">
        <w:rPr>
          <w:noProof/>
        </w:rPr>
        <w:object w:dxaOrig="2040" w:dyaOrig="1420" w14:anchorId="352242F6">
          <v:shape id="_x0000_i1217" type="#_x0000_t75" alt="" style="width:102pt;height:71pt;mso-width-percent:0;mso-height-percent:0;mso-width-percent:0;mso-height-percent:0" o:ole="">
            <v:imagedata r:id="rId338" o:title=""/>
          </v:shape>
          <o:OLEObject Type="Embed" ProgID="Equation.DSMT4" ShapeID="_x0000_i1217" DrawAspect="Content" ObjectID="_1715209628" r:id="rId339"/>
        </w:object>
      </w:r>
    </w:p>
    <w:p w14:paraId="5526DE55" w14:textId="77777777" w:rsidR="00A74F56" w:rsidRDefault="00A74F56" w:rsidP="00A74F56">
      <w:pPr>
        <w:pStyle w:val="Heading2"/>
      </w:pPr>
    </w:p>
    <w:p w14:paraId="4F2C45EF" w14:textId="77777777" w:rsidR="00A74F56" w:rsidRDefault="00A74F56" w:rsidP="00A74F56">
      <w:r>
        <w:t xml:space="preserve">A groundwater table rise after it was agitated by a sudden recharge </w:t>
      </w:r>
      <w:r w:rsidRPr="003D1E0A">
        <w:rPr>
          <w:i/>
        </w:rPr>
        <w:t>N</w:t>
      </w:r>
      <w:r>
        <w:t xml:space="preserve"> [m] will decay over the thereafter. For a system of bounded by two parallel water courses at </w:t>
      </w:r>
      <w:r w:rsidRPr="003D1E0A">
        <w:rPr>
          <w:i/>
        </w:rPr>
        <w:t>L</w:t>
      </w:r>
      <w:r>
        <w:t xml:space="preserve"> mutual distance, this decline after some time can be approximated by the following expression:</w:t>
      </w:r>
    </w:p>
    <w:p w14:paraId="7083C09B" w14:textId="77777777" w:rsidR="00A74F56" w:rsidRDefault="00A74F56" w:rsidP="00A74F56">
      <w:pPr>
        <w:pStyle w:val="MTDisplayEquation"/>
        <w:rPr>
          <w:position w:val="-36"/>
        </w:rPr>
      </w:pPr>
      <w:r>
        <w:tab/>
      </w:r>
      <w:r w:rsidR="003C7B21" w:rsidRPr="003D1E0A">
        <w:rPr>
          <w:noProof/>
          <w:position w:val="-34"/>
        </w:rPr>
        <w:object w:dxaOrig="3600" w:dyaOrig="800" w14:anchorId="59F927C7">
          <v:shape id="_x0000_i1216" type="#_x0000_t75" alt="" style="width:180pt;height:40pt;mso-width-percent:0;mso-height-percent:0;mso-width-percent:0;mso-height-percent:0" o:ole="">
            <v:imagedata r:id="rId340" o:title=""/>
          </v:shape>
          <o:OLEObject Type="Embed" ProgID="Equation.DSMT4" ShapeID="_x0000_i1216" DrawAspect="Content" ObjectID="_1715209629" r:id="rId341"/>
        </w:object>
      </w:r>
    </w:p>
    <w:p w14:paraId="0980F1E6" w14:textId="77777777" w:rsidR="00A74F56" w:rsidRDefault="00A74F56" w:rsidP="00FA53C2">
      <w:pPr>
        <w:pStyle w:val="exambulletedlist"/>
        <w:numPr>
          <w:ilvl w:val="0"/>
          <w:numId w:val="29"/>
        </w:numPr>
      </w:pPr>
      <w:r>
        <w:t>Describe the parameters and given their dimension.</w:t>
      </w:r>
    </w:p>
    <w:p w14:paraId="32CCB423" w14:textId="77777777" w:rsidR="00A74F56" w:rsidRPr="00A839D7" w:rsidRDefault="00A74F56" w:rsidP="00A839D7">
      <w:pPr>
        <w:pStyle w:val="Answer"/>
      </w:pPr>
      <w:r w:rsidRPr="00A839D7">
        <w:t xml:space="preserve">See syllabus </w:t>
      </w:r>
    </w:p>
    <w:p w14:paraId="7227634D" w14:textId="77777777" w:rsidR="00A74F56" w:rsidRDefault="00A74F56" w:rsidP="009A06E7">
      <w:pPr>
        <w:pStyle w:val="exambulletedlist"/>
      </w:pPr>
      <w:r>
        <w:t xml:space="preserve">Give an expression for the sudden rise </w:t>
      </w:r>
      <w:r w:rsidRPr="00DA2B5F">
        <w:t>A</w:t>
      </w:r>
      <w:r>
        <w:t xml:space="preserve"> caused by a sudden recharge amount equal to N [m]:</w:t>
      </w:r>
    </w:p>
    <w:p w14:paraId="6C1970D7" w14:textId="77777777" w:rsidR="00A74F56" w:rsidRDefault="00A74F56" w:rsidP="00A839D7">
      <w:pPr>
        <w:pStyle w:val="Answer"/>
      </w:pPr>
      <w:r>
        <w:tab/>
      </w:r>
      <w:r w:rsidR="003C7B21" w:rsidRPr="00D41BFC">
        <w:rPr>
          <w:noProof/>
        </w:rPr>
        <w:object w:dxaOrig="720" w:dyaOrig="700" w14:anchorId="212D91B9">
          <v:shape id="_x0000_i1215" type="#_x0000_t75" alt="" style="width:36pt;height:35pt;mso-width-percent:0;mso-height-percent:0;mso-width-percent:0;mso-height-percent:0" o:ole="">
            <v:imagedata r:id="rId342" o:title=""/>
          </v:shape>
          <o:OLEObject Type="Embed" ProgID="Equation.DSMT4" ShapeID="_x0000_i1215" DrawAspect="Content" ObjectID="_1715209630" r:id="rId343"/>
        </w:object>
      </w:r>
      <w:r>
        <w:t xml:space="preserve"> </w:t>
      </w:r>
    </w:p>
    <w:p w14:paraId="270AC94A" w14:textId="77777777" w:rsidR="00A74F56" w:rsidRDefault="00A74F56" w:rsidP="009A06E7">
      <w:pPr>
        <w:pStyle w:val="exambulletedlist"/>
      </w:pPr>
      <w:r>
        <w:t>Describe in a few words what this expression is and does, so what does its graph look like and how does it behave over time.</w:t>
      </w:r>
    </w:p>
    <w:p w14:paraId="63D8E5FC" w14:textId="77777777" w:rsidR="00A74F56" w:rsidRDefault="00A74F56" w:rsidP="00A839D7">
      <w:pPr>
        <w:pStyle w:val="Answer"/>
      </w:pPr>
      <w:r w:rsidRPr="00A839D7">
        <w:t>The expression shows a cosine shaped water table spanned between the boundaries at</w:t>
      </w:r>
      <w:r>
        <w:t xml:space="preserve"> </w:t>
      </w:r>
      <w:r w:rsidR="003C7B21" w:rsidRPr="007747F7">
        <w:rPr>
          <w:noProof/>
          <w:position w:val="-4"/>
        </w:rPr>
        <w:object w:dxaOrig="1020" w:dyaOrig="260" w14:anchorId="5A70BECC">
          <v:shape id="_x0000_i1214" type="#_x0000_t75" alt="" style="width:51pt;height:13pt;mso-width-percent:0;mso-height-percent:0;mso-width-percent:0;mso-height-percent:0" o:ole="">
            <v:imagedata r:id="rId344" o:title=""/>
          </v:shape>
          <o:OLEObject Type="Embed" ProgID="Equation.DSMT4" ShapeID="_x0000_i1214" DrawAspect="Content" ObjectID="_1715209631" r:id="rId345"/>
        </w:object>
      </w:r>
      <w:r>
        <w:t xml:space="preserve"> that declines </w:t>
      </w:r>
      <w:r w:rsidRPr="00A839D7">
        <w:t>exponentially</w:t>
      </w:r>
      <w:r>
        <w:t xml:space="preserve"> over time.</w:t>
      </w:r>
    </w:p>
    <w:p w14:paraId="12FBE70A" w14:textId="77777777" w:rsidR="00A74F56" w:rsidRDefault="00A74F56" w:rsidP="009A06E7">
      <w:pPr>
        <w:pStyle w:val="exambulletedlist"/>
      </w:pPr>
      <w:r>
        <w:t>Give an expression of what can be called characteristic time of this system.</w:t>
      </w:r>
    </w:p>
    <w:p w14:paraId="64DB3316" w14:textId="77777777" w:rsidR="00A74F56" w:rsidRPr="00A839D7" w:rsidRDefault="00A74F56" w:rsidP="00D00C41">
      <w:pPr>
        <w:pStyle w:val="Answer"/>
      </w:pPr>
      <w:r>
        <w:t xml:space="preserve">We </w:t>
      </w:r>
      <w:r w:rsidRPr="00A839D7">
        <w:t xml:space="preserve">can write the argument of the exponent as </w:t>
      </w:r>
      <w:r w:rsidR="003C7B21" w:rsidRPr="00D41BFC">
        <w:rPr>
          <w:noProof/>
        </w:rPr>
        <w:object w:dxaOrig="460" w:dyaOrig="260" w14:anchorId="51D26F61">
          <v:shape id="_x0000_i1213" type="#_x0000_t75" alt="" style="width:23pt;height:13pt;mso-width-percent:0;mso-height-percent:0;mso-width-percent:0;mso-height-percent:0" o:ole="">
            <v:imagedata r:id="rId346" o:title=""/>
          </v:shape>
          <o:OLEObject Type="Embed" ProgID="Equation.DSMT4" ShapeID="_x0000_i1213" DrawAspect="Content" ObjectID="_1715209632" r:id="rId347"/>
        </w:object>
      </w:r>
      <w:r w:rsidRPr="00A839D7">
        <w:t xml:space="preserve"> with </w:t>
      </w:r>
      <w:r w:rsidR="003C7B21" w:rsidRPr="00D41BFC">
        <w:rPr>
          <w:noProof/>
        </w:rPr>
        <w:object w:dxaOrig="240" w:dyaOrig="240" w14:anchorId="688D5801">
          <v:shape id="_x0000_i1212" type="#_x0000_t75" alt="" style="width:12pt;height:12pt;mso-width-percent:0;mso-height-percent:0;mso-width-percent:0;mso-height-percent:0" o:ole="">
            <v:imagedata r:id="rId348" o:title=""/>
          </v:shape>
          <o:OLEObject Type="Embed" ProgID="Equation.DSMT4" ShapeID="_x0000_i1212" DrawAspect="Content" ObjectID="_1715209633" r:id="rId349"/>
        </w:object>
      </w:r>
      <w:r w:rsidRPr="00A839D7">
        <w:t xml:space="preserve"> the characteristic time. Doing so, we have</w:t>
      </w:r>
    </w:p>
    <w:p w14:paraId="4843C5A2" w14:textId="77777777" w:rsidR="00A74F56" w:rsidRDefault="003C7B21" w:rsidP="00D00C41">
      <w:pPr>
        <w:pStyle w:val="Answer"/>
      </w:pPr>
      <w:r w:rsidRPr="006106C3">
        <w:rPr>
          <w:noProof/>
        </w:rPr>
        <w:object w:dxaOrig="1360" w:dyaOrig="720" w14:anchorId="292A50AA">
          <v:shape id="_x0000_i1211" type="#_x0000_t75" alt="" style="width:68pt;height:36pt;mso-width-percent:0;mso-height-percent:0;mso-width-percent:0;mso-height-percent:0" o:ole="">
            <v:imagedata r:id="rId350" o:title=""/>
          </v:shape>
          <o:OLEObject Type="Embed" ProgID="Equation.DSMT4" ShapeID="_x0000_i1211" DrawAspect="Content" ObjectID="_1715209634" r:id="rId351"/>
        </w:object>
      </w:r>
    </w:p>
    <w:p w14:paraId="6B01AE3E" w14:textId="77777777" w:rsidR="00A74F56" w:rsidRDefault="00A74F56" w:rsidP="00A839D7">
      <w:pPr>
        <w:pStyle w:val="Answer"/>
      </w:pPr>
      <w:r w:rsidRPr="00A839D7">
        <w:t>yielding</w:t>
      </w:r>
    </w:p>
    <w:p w14:paraId="3A866AEC" w14:textId="77777777" w:rsidR="00A74F56" w:rsidRPr="00A839D7" w:rsidRDefault="003C7B21" w:rsidP="00A839D7">
      <w:pPr>
        <w:pStyle w:val="Answer"/>
      </w:pPr>
      <w:r w:rsidRPr="006106C3">
        <w:rPr>
          <w:noProof/>
        </w:rPr>
        <w:object w:dxaOrig="2820" w:dyaOrig="680" w14:anchorId="4CFEA940">
          <v:shape id="_x0000_i1210" type="#_x0000_t75" alt="" style="width:141pt;height:34pt;mso-width-percent:0;mso-height-percent:0;mso-width-percent:0;mso-height-percent:0" o:ole="">
            <v:imagedata r:id="rId352" o:title=""/>
          </v:shape>
          <o:OLEObject Type="Embed" ProgID="Equation.DSMT4" ShapeID="_x0000_i1210" DrawAspect="Content" ObjectID="_1715209635" r:id="rId353"/>
        </w:object>
      </w:r>
    </w:p>
    <w:p w14:paraId="51C0B6E0" w14:textId="77777777" w:rsidR="00A74F56" w:rsidRDefault="00A74F56" w:rsidP="009A06E7">
      <w:pPr>
        <w:pStyle w:val="exambulletedlist"/>
      </w:pPr>
      <w:r>
        <w:t>Derive an expression of the half time of this system.</w:t>
      </w:r>
    </w:p>
    <w:p w14:paraId="693492BA" w14:textId="77777777" w:rsidR="00A74F56" w:rsidRPr="00A839D7" w:rsidRDefault="00A74F56" w:rsidP="00A839D7">
      <w:pPr>
        <w:pStyle w:val="Answer"/>
      </w:pPr>
      <w:r w:rsidRPr="00A839D7">
        <w:t xml:space="preserve">If time proceeds by one half </w:t>
      </w:r>
      <w:proofErr w:type="gramStart"/>
      <w:r w:rsidRPr="00A839D7">
        <w:t>time</w:t>
      </w:r>
      <w:proofErr w:type="gramEnd"/>
      <w:r w:rsidRPr="00A839D7">
        <w:t xml:space="preserve"> then the head declines by a factor of two</w:t>
      </w:r>
    </w:p>
    <w:p w14:paraId="20EDE43B" w14:textId="77777777" w:rsidR="00A74F56" w:rsidRPr="00A839D7" w:rsidRDefault="003C7B21" w:rsidP="00A839D7">
      <w:pPr>
        <w:pStyle w:val="Answer"/>
      </w:pPr>
      <w:r w:rsidRPr="006106C3">
        <w:rPr>
          <w:noProof/>
        </w:rPr>
        <w:object w:dxaOrig="3280" w:dyaOrig="1040" w14:anchorId="07A5096F">
          <v:shape id="_x0000_i1209" type="#_x0000_t75" alt="" style="width:164pt;height:52pt;mso-width-percent:0;mso-height-percent:0;mso-width-percent:0;mso-height-percent:0" o:ole="">
            <v:imagedata r:id="rId354" o:title=""/>
          </v:shape>
          <o:OLEObject Type="Embed" ProgID="Equation.DSMT4" ShapeID="_x0000_i1209" DrawAspect="Content" ObjectID="_1715209636" r:id="rId355"/>
        </w:object>
      </w:r>
    </w:p>
    <w:p w14:paraId="61596C2C" w14:textId="77777777" w:rsidR="00A74F56" w:rsidRDefault="00A74F56" w:rsidP="009A06E7">
      <w:pPr>
        <w:pStyle w:val="exambulletedlist"/>
      </w:pPr>
      <w:r>
        <w:t>Derive an expression for the discharge of this system.</w:t>
      </w:r>
    </w:p>
    <w:p w14:paraId="5B984D76" w14:textId="77777777" w:rsidR="00A74F56" w:rsidRDefault="00A74F56" w:rsidP="00A839D7">
      <w:pPr>
        <w:pStyle w:val="Answer"/>
      </w:pPr>
      <w:r>
        <w:tab/>
      </w:r>
      <w:r w:rsidR="003C7B21" w:rsidRPr="00D41BFC">
        <w:rPr>
          <w:noProof/>
        </w:rPr>
        <w:object w:dxaOrig="4740" w:dyaOrig="800" w14:anchorId="03C5782A">
          <v:shape id="_x0000_i1208" type="#_x0000_t75" alt="" style="width:237pt;height:40pt;mso-width-percent:0;mso-height-percent:0;mso-width-percent:0;mso-height-percent:0" o:ole="">
            <v:imagedata r:id="rId356" o:title=""/>
          </v:shape>
          <o:OLEObject Type="Embed" ProgID="Equation.DSMT4" ShapeID="_x0000_i1208" DrawAspect="Content" ObjectID="_1715209637" r:id="rId357"/>
        </w:object>
      </w:r>
    </w:p>
    <w:p w14:paraId="7CE0920A" w14:textId="77777777" w:rsidR="00A74F56" w:rsidRDefault="00A74F56" w:rsidP="00A839D7">
      <w:pPr>
        <w:pStyle w:val="Answer"/>
      </w:pPr>
      <w:r>
        <w:t xml:space="preserve">The total discharge is obtained by multiplying by 2 the discharge at </w:t>
      </w:r>
      <w:r w:rsidR="003C7B21" w:rsidRPr="008D5795">
        <w:rPr>
          <w:noProof/>
        </w:rPr>
        <w:object w:dxaOrig="860" w:dyaOrig="260" w14:anchorId="7CF556C2">
          <v:shape id="_x0000_i1207" type="#_x0000_t75" alt="" style="width:43pt;height:13pt;mso-width-percent:0;mso-height-percent:0;mso-width-percent:0;mso-height-percent:0" o:ole="">
            <v:imagedata r:id="rId358" o:title=""/>
          </v:shape>
          <o:OLEObject Type="Embed" ProgID="Equation.DSMT4" ShapeID="_x0000_i1207" DrawAspect="Content" ObjectID="_1715209638" r:id="rId359"/>
        </w:object>
      </w:r>
      <w:r>
        <w:t>:</w:t>
      </w:r>
    </w:p>
    <w:p w14:paraId="4E4F723B" w14:textId="77777777" w:rsidR="00A74F56" w:rsidRDefault="003C7B21" w:rsidP="00A839D7">
      <w:pPr>
        <w:pStyle w:val="Answer"/>
      </w:pPr>
      <w:r w:rsidRPr="00D41BFC">
        <w:rPr>
          <w:noProof/>
        </w:rPr>
        <w:object w:dxaOrig="3700" w:dyaOrig="800" w14:anchorId="339942F0">
          <v:shape id="_x0000_i1206" type="#_x0000_t75" alt="" style="width:185pt;height:40pt;mso-width-percent:0;mso-height-percent:0;mso-width-percent:0;mso-height-percent:0" o:ole="">
            <v:imagedata r:id="rId360" o:title=""/>
          </v:shape>
          <o:OLEObject Type="Embed" ProgID="Equation.DSMT4" ShapeID="_x0000_i1206" DrawAspect="Content" ObjectID="_1715209639" r:id="rId361"/>
        </w:object>
      </w:r>
    </w:p>
    <w:p w14:paraId="58DE3127" w14:textId="77777777" w:rsidR="00A74F56" w:rsidRPr="003C0E22" w:rsidRDefault="003C7B21" w:rsidP="00A839D7">
      <w:pPr>
        <w:pStyle w:val="Answer"/>
      </w:pPr>
      <w:r w:rsidRPr="00D41BFC">
        <w:rPr>
          <w:noProof/>
        </w:rPr>
        <w:object w:dxaOrig="2800" w:dyaOrig="800" w14:anchorId="28458AA3">
          <v:shape id="_x0000_i1205" type="#_x0000_t75" alt="" style="width:140pt;height:40pt;mso-width-percent:0;mso-height-percent:0;mso-width-percent:0;mso-height-percent:0" o:ole="">
            <v:imagedata r:id="rId362" o:title=""/>
          </v:shape>
          <o:OLEObject Type="Embed" ProgID="Equation.DSMT4" ShapeID="_x0000_i1205" DrawAspect="Content" ObjectID="_1715209640" r:id="rId363"/>
        </w:object>
      </w:r>
    </w:p>
    <w:p w14:paraId="5F107856" w14:textId="77777777" w:rsidR="00A74F56" w:rsidRDefault="00A74F56" w:rsidP="00A74F56">
      <w:pPr>
        <w:pStyle w:val="Heading2"/>
      </w:pPr>
    </w:p>
    <w:p w14:paraId="15E56CE9" w14:textId="77777777" w:rsidR="00A74F56" w:rsidRDefault="00A74F56" w:rsidP="00A74F56">
      <w:r>
        <w:t xml:space="preserve">A 300 m deep well in Jordan with borehole radius </w:t>
      </w:r>
      <w:r w:rsidRPr="00F62237">
        <w:rPr>
          <w:i/>
        </w:rPr>
        <w:t>r=0.25</w:t>
      </w:r>
      <w:r>
        <w:t xml:space="preserve"> m was drilled in a limestone aquifer to serve a refugee camp. The well was recently test pumped during one day at a rate of </w:t>
      </w:r>
      <w:r w:rsidRPr="006F225B">
        <w:rPr>
          <w:i/>
        </w:rPr>
        <w:t>Q=60</w:t>
      </w:r>
      <w:r>
        <w:t xml:space="preserve"> m3/h. The head at 0, 0.01, 0.1 and 1 d after the start of the pump was 100, 135, 147 and 159 m below ground surface respectively. The pump is installed at 200 m below ground surface.</w:t>
      </w:r>
    </w:p>
    <w:p w14:paraId="1D8FEF2D" w14:textId="77777777" w:rsidR="00A74F56" w:rsidRDefault="00A74F56" w:rsidP="00A74F56"/>
    <w:p w14:paraId="35D76498" w14:textId="77777777" w:rsidR="00A74F56" w:rsidRDefault="00A74F56" w:rsidP="00A74F56">
      <w:r>
        <w:t>Further assume:</w:t>
      </w:r>
    </w:p>
    <w:p w14:paraId="233AED7E" w14:textId="77777777" w:rsidR="00A74F56" w:rsidRDefault="00A74F56" w:rsidP="00A74F56">
      <w:r>
        <w:t>The estimated specific yield of this aquifer is 0.01.</w:t>
      </w:r>
    </w:p>
    <w:p w14:paraId="26B5BF2F" w14:textId="77777777" w:rsidR="00A74F56" w:rsidRDefault="00A74F56" w:rsidP="00A74F56">
      <w:r>
        <w:t>The unknown transmissivity is constant.</w:t>
      </w:r>
    </w:p>
    <w:p w14:paraId="257441B2" w14:textId="77777777" w:rsidR="00A74F56" w:rsidRDefault="00A74F56" w:rsidP="00A74F56">
      <w:r>
        <w:t>You may use the simplified expression of transient drawdown in an infinite aquifer</w:t>
      </w:r>
    </w:p>
    <w:p w14:paraId="78091869" w14:textId="77777777" w:rsidR="00A74F56" w:rsidRDefault="00A74F56" w:rsidP="00A839D7">
      <w:pPr>
        <w:pStyle w:val="Answer"/>
      </w:pPr>
      <w:r>
        <w:tab/>
      </w:r>
      <w:r w:rsidR="003C7B21" w:rsidRPr="00D41BFC">
        <w:rPr>
          <w:noProof/>
        </w:rPr>
        <w:object w:dxaOrig="2340" w:dyaOrig="800" w14:anchorId="5CC239DB">
          <v:shape id="_x0000_i1204" type="#_x0000_t75" alt="" style="width:117pt;height:40pt;mso-width-percent:0;mso-height-percent:0;mso-width-percent:0;mso-height-percent:0" o:ole="">
            <v:imagedata r:id="rId364" o:title=""/>
          </v:shape>
          <o:OLEObject Type="Embed" ProgID="Equation.DSMT4" ShapeID="_x0000_i1204" DrawAspect="Content" ObjectID="_1715209641" r:id="rId365"/>
        </w:object>
      </w:r>
      <w:r>
        <w:t xml:space="preserve"> </w:t>
      </w:r>
    </w:p>
    <w:p w14:paraId="0FFA70AE" w14:textId="77777777" w:rsidR="00A74F56" w:rsidRDefault="00A74F56" w:rsidP="00FA53C2">
      <w:pPr>
        <w:pStyle w:val="exambulletedlist"/>
        <w:numPr>
          <w:ilvl w:val="0"/>
          <w:numId w:val="30"/>
        </w:numPr>
      </w:pPr>
      <w:r>
        <w:t>Estimate the transmissivity of this aquifer.</w:t>
      </w:r>
    </w:p>
    <w:p w14:paraId="15C1727E" w14:textId="77777777" w:rsidR="00A74F56" w:rsidRPr="00A839D7" w:rsidRDefault="00A74F56" w:rsidP="00A839D7">
      <w:pPr>
        <w:pStyle w:val="Answer"/>
      </w:pPr>
      <w:r w:rsidRPr="00A839D7">
        <w:t>The transmissivity can be computed using the measured drawdowns, for instance</w:t>
      </w:r>
    </w:p>
    <w:p w14:paraId="395216DA" w14:textId="77777777" w:rsidR="00A74F56" w:rsidRPr="00A839D7" w:rsidRDefault="003C7B21" w:rsidP="00A839D7">
      <w:pPr>
        <w:pStyle w:val="Answer"/>
      </w:pPr>
      <w:r w:rsidRPr="006106C3">
        <w:rPr>
          <w:noProof/>
        </w:rPr>
        <w:object w:dxaOrig="4760" w:dyaOrig="840" w14:anchorId="1F2E5B80">
          <v:shape id="_x0000_i1203" type="#_x0000_t75" alt="" style="width:238pt;height:42pt;mso-width-percent:0;mso-height-percent:0;mso-width-percent:0;mso-height-percent:0" o:ole="">
            <v:imagedata r:id="rId366" o:title=""/>
          </v:shape>
          <o:OLEObject Type="Embed" ProgID="Equation.DSMT4" ShapeID="_x0000_i1203" DrawAspect="Content" ObjectID="_1715209642" r:id="rId367"/>
        </w:object>
      </w:r>
    </w:p>
    <w:p w14:paraId="1D438330" w14:textId="77777777" w:rsidR="00A74F56" w:rsidRPr="00A839D7" w:rsidRDefault="00A74F56" w:rsidP="00A839D7">
      <w:pPr>
        <w:pStyle w:val="Answer"/>
      </w:pPr>
      <w:r w:rsidRPr="00A839D7">
        <w:t>or</w:t>
      </w:r>
    </w:p>
    <w:p w14:paraId="420C81AF" w14:textId="77777777" w:rsidR="00A74F56" w:rsidRPr="00A839D7" w:rsidRDefault="003C7B21" w:rsidP="00A839D7">
      <w:pPr>
        <w:pStyle w:val="Answer"/>
      </w:pPr>
      <w:r w:rsidRPr="006106C3">
        <w:rPr>
          <w:noProof/>
        </w:rPr>
        <w:object w:dxaOrig="4840" w:dyaOrig="740" w14:anchorId="2134415F">
          <v:shape id="_x0000_i1202" type="#_x0000_t75" alt="" style="width:242pt;height:37pt;mso-width-percent:0;mso-height-percent:0;mso-width-percent:0;mso-height-percent:0" o:ole="">
            <v:imagedata r:id="rId368" o:title=""/>
          </v:shape>
          <o:OLEObject Type="Embed" ProgID="Equation.DSMT4" ShapeID="_x0000_i1202" DrawAspect="Content" ObjectID="_1715209643" r:id="rId369"/>
        </w:object>
      </w:r>
    </w:p>
    <w:p w14:paraId="74D7E7B8" w14:textId="77777777" w:rsidR="00A74F56" w:rsidRPr="00A839D7" w:rsidRDefault="00A74F56" w:rsidP="00A839D7">
      <w:pPr>
        <w:pStyle w:val="Answer"/>
      </w:pPr>
      <w:r w:rsidRPr="00A839D7">
        <w:t>hence</w:t>
      </w:r>
    </w:p>
    <w:p w14:paraId="19E1732F" w14:textId="77777777" w:rsidR="00A74F56" w:rsidRDefault="003C7B21" w:rsidP="00D00C41">
      <w:pPr>
        <w:pStyle w:val="Answer"/>
      </w:pPr>
      <w:r w:rsidRPr="006106C3">
        <w:rPr>
          <w:noProof/>
        </w:rPr>
        <w:object w:dxaOrig="4600" w:dyaOrig="700" w14:anchorId="57241C01">
          <v:shape id="_x0000_i1201" type="#_x0000_t75" alt="" style="width:230pt;height:35pt;mso-width-percent:0;mso-height-percent:0;mso-width-percent:0;mso-height-percent:0" o:ole="">
            <v:imagedata r:id="rId370" o:title=""/>
          </v:shape>
          <o:OLEObject Type="Embed" ProgID="Equation.DSMT4" ShapeID="_x0000_i1201" DrawAspect="Content" ObjectID="_1715209644" r:id="rId371"/>
        </w:object>
      </w:r>
    </w:p>
    <w:p w14:paraId="790C96EE" w14:textId="2C212359" w:rsidR="00A74F56" w:rsidRDefault="00A74F56" w:rsidP="009A06E7">
      <w:pPr>
        <w:pStyle w:val="exambulletedlist"/>
      </w:pPr>
      <w:r>
        <w:t>How much will be the drawdown after 3 years (1000 d)? Is the pump at 200 m below ground surface (</w:t>
      </w:r>
      <w:r w:rsidR="002067C8">
        <w:t>i.e.,</w:t>
      </w:r>
      <w:r>
        <w:t xml:space="preserve"> 100 m below the initial water table) still deep enough to pump the water up?</w:t>
      </w:r>
    </w:p>
    <w:p w14:paraId="730725E3" w14:textId="77777777" w:rsidR="00A74F56" w:rsidRPr="00A839D7" w:rsidRDefault="003C7B21" w:rsidP="00A839D7">
      <w:pPr>
        <w:pStyle w:val="Answer"/>
      </w:pPr>
      <w:r w:rsidRPr="006106C3">
        <w:rPr>
          <w:noProof/>
        </w:rPr>
        <w:object w:dxaOrig="4440" w:dyaOrig="1500" w14:anchorId="5243CB0C">
          <v:shape id="_x0000_i1200" type="#_x0000_t75" alt="" style="width:222pt;height:75pt;mso-width-percent:0;mso-height-percent:0;mso-width-percent:0;mso-height-percent:0" o:ole="">
            <v:imagedata r:id="rId372" o:title=""/>
          </v:shape>
          <o:OLEObject Type="Embed" ProgID="Equation.DSMT4" ShapeID="_x0000_i1200" DrawAspect="Content" ObjectID="_1715209645" r:id="rId373"/>
        </w:object>
      </w:r>
    </w:p>
    <w:p w14:paraId="7445785D" w14:textId="123D894F" w:rsidR="00A74F56" w:rsidRPr="00A839D7" w:rsidRDefault="00A74F56" w:rsidP="00A839D7">
      <w:pPr>
        <w:pStyle w:val="Answer"/>
      </w:pPr>
      <w:r w:rsidRPr="00A839D7">
        <w:t xml:space="preserve">This means that the well can be pumped continuously at the given rate. But </w:t>
      </w:r>
      <w:r w:rsidR="002067C8" w:rsidRPr="00A839D7">
        <w:t>also,</w:t>
      </w:r>
      <w:r w:rsidRPr="00A839D7">
        <w:t xml:space="preserve"> that other wells in the camp may prevent that because they lower the head at this well too.</w:t>
      </w:r>
    </w:p>
    <w:p w14:paraId="28276E37" w14:textId="77777777" w:rsidR="00A74F56" w:rsidRDefault="00A74F56" w:rsidP="009A06E7">
      <w:pPr>
        <w:pStyle w:val="exambulletedlist"/>
      </w:pPr>
      <w:r>
        <w:t xml:space="preserve">Another well of equal size, depth and flow rate is planned at a second location in the camp at 2 km distance. How much will be the drawdown in each well after 3 years (1000 days) in this case? Assume that both wells pump for the same period. How deep should the pumps be installed to allow pumping both wells at he given rate for 3 years? </w:t>
      </w:r>
    </w:p>
    <w:p w14:paraId="0BBBF326" w14:textId="77777777" w:rsidR="00A74F56" w:rsidRDefault="003C7B21" w:rsidP="00A839D7">
      <w:pPr>
        <w:pStyle w:val="Answer"/>
      </w:pPr>
      <w:r w:rsidRPr="00D41BFC">
        <w:rPr>
          <w:noProof/>
        </w:rPr>
        <w:object w:dxaOrig="4320" w:dyaOrig="2380" w14:anchorId="2E158249">
          <v:shape id="_x0000_i1199" type="#_x0000_t75" alt="" style="width:3in;height:119pt;mso-width-percent:0;mso-height-percent:0;mso-width-percent:0;mso-height-percent:0" o:ole="">
            <v:imagedata r:id="rId374" o:title=""/>
          </v:shape>
          <o:OLEObject Type="Embed" ProgID="Equation.DSMT4" ShapeID="_x0000_i1199" DrawAspect="Content" ObjectID="_1715209646" r:id="rId375"/>
        </w:object>
      </w:r>
    </w:p>
    <w:p w14:paraId="446BB100" w14:textId="77777777" w:rsidR="00A74F56" w:rsidRDefault="00A74F56" w:rsidP="00A839D7">
      <w:pPr>
        <w:pStyle w:val="Answer"/>
      </w:pPr>
      <w:r>
        <w:t>This means that the pumps are still submersed after 1000 days. Notice that if we compute the drawdown using the Theis equation instead of the logarithmic simplification, the computed drawdown would be 2 m more. After about 1500 days the drawdown would cause the pump to fall dry. This can be seen if a graph of the drawdown versus time is made.</w:t>
      </w:r>
    </w:p>
    <w:p w14:paraId="72722FAE" w14:textId="77777777" w:rsidR="00A74F56" w:rsidRDefault="00A74F56" w:rsidP="00A74F56">
      <w:pPr>
        <w:jc w:val="center"/>
      </w:pPr>
    </w:p>
    <w:p w14:paraId="219C0885" w14:textId="2DDC97BD" w:rsidR="004E5E92" w:rsidRDefault="00F25F08" w:rsidP="004E5E92">
      <w:pPr>
        <w:pStyle w:val="Heading1"/>
      </w:pPr>
      <w:bookmarkStart w:id="9" w:name="_Toc104580764"/>
      <w:r>
        <w:t xml:space="preserve">Closed-book reexam (1h), March </w:t>
      </w:r>
      <w:r w:rsidR="004E5E92">
        <w:t>2015</w:t>
      </w:r>
      <w:bookmarkEnd w:id="9"/>
    </w:p>
    <w:p w14:paraId="79FF95C7" w14:textId="77777777" w:rsidR="004E5E92" w:rsidRDefault="004E5E92" w:rsidP="00FA53C2">
      <w:pPr>
        <w:pStyle w:val="Heading2"/>
        <w:numPr>
          <w:ilvl w:val="0"/>
          <w:numId w:val="21"/>
        </w:numPr>
      </w:pPr>
    </w:p>
    <w:p w14:paraId="5D21EDB9" w14:textId="77777777" w:rsidR="004E5E92" w:rsidRDefault="004E5E92" w:rsidP="00FA53C2">
      <w:pPr>
        <w:pStyle w:val="exambulletedlist"/>
        <w:numPr>
          <w:ilvl w:val="0"/>
          <w:numId w:val="31"/>
        </w:numPr>
      </w:pPr>
      <w:r>
        <w:t>Explain what barometer efficiency (BE) is and how it physically works?</w:t>
      </w:r>
    </w:p>
    <w:p w14:paraId="79A9CAEA" w14:textId="77777777" w:rsidR="004E5E92" w:rsidRDefault="004E5E92" w:rsidP="00A16610">
      <w:pPr>
        <w:pStyle w:val="exambulletedlist"/>
      </w:pPr>
      <w:r>
        <w:t xml:space="preserve">When you see animal holes in the field, like rabbit, </w:t>
      </w:r>
      <w:proofErr w:type="gramStart"/>
      <w:r>
        <w:t>rat</w:t>
      </w:r>
      <w:proofErr w:type="gramEnd"/>
      <w:r>
        <w:t xml:space="preserve"> and worm holes, how much do you think these holes may contribute to the infiltration of rainwater during and after showers, to what extent are the animals living in those holes affected by heavy rains, and , finally, what would it take to swim them out of their holes? Explain your answer from your insight in how water in the subsurface behaves.</w:t>
      </w:r>
    </w:p>
    <w:p w14:paraId="01DA64C1" w14:textId="77777777" w:rsidR="004E5E92" w:rsidRDefault="004E5E92" w:rsidP="004E5E92">
      <w:pPr>
        <w:pStyle w:val="Heading2"/>
      </w:pPr>
    </w:p>
    <w:p w14:paraId="3257E966" w14:textId="77777777" w:rsidR="004E5E92" w:rsidRDefault="004E5E92" w:rsidP="004E5E92">
      <w:r>
        <w:t xml:space="preserve">Consider an aquifer in direct contact with the ocean.  The tide of the ocean has an amplitude </w:t>
      </w:r>
      <w:r w:rsidR="003C7B21" w:rsidRPr="003268FC">
        <w:rPr>
          <w:noProof/>
          <w:position w:val="-4"/>
        </w:rPr>
        <w:object w:dxaOrig="760" w:dyaOrig="240" w14:anchorId="535AC379">
          <v:shape id="_x0000_i1198" type="#_x0000_t75" alt="" style="width:38pt;height:12pt;mso-width-percent:0;mso-height-percent:0;mso-width-percent:0;mso-height-percent:0" o:ole="">
            <v:imagedata r:id="rId376" o:title=""/>
          </v:shape>
          <o:OLEObject Type="Embed" ProgID="Equation.DSMT4" ShapeID="_x0000_i1198" DrawAspect="Content" ObjectID="_1715209647" r:id="rId377"/>
        </w:object>
      </w:r>
      <w:r>
        <w:t xml:space="preserve">m and cycle time is </w:t>
      </w:r>
      <w:r w:rsidRPr="002D2088">
        <w:rPr>
          <w:i/>
        </w:rPr>
        <w:t>T</w:t>
      </w:r>
      <w:r>
        <w:t xml:space="preserve"> = 0.5 d (one full tide in 12h).</w:t>
      </w:r>
    </w:p>
    <w:p w14:paraId="71A1CB1E" w14:textId="77777777" w:rsidR="004E5E92" w:rsidRDefault="004E5E92" w:rsidP="004E5E92">
      <w:r>
        <w:t>The aquifer is confined. It consists of two parts. The first part reaches from the ocean to 500 m in land, the second part is present at more than 500 m from the ocean.</w:t>
      </w:r>
    </w:p>
    <w:p w14:paraId="66FA1F4E" w14:textId="77777777" w:rsidR="004E5E92" w:rsidRDefault="004E5E92" w:rsidP="004E5E92">
      <w:r>
        <w:t xml:space="preserve">The first part of the aquifer has the following properties: transmissivity </w:t>
      </w:r>
      <w:r w:rsidR="003C7B21" w:rsidRPr="003268FC">
        <w:rPr>
          <w:noProof/>
          <w:position w:val="-4"/>
        </w:rPr>
        <w:object w:dxaOrig="960" w:dyaOrig="260" w14:anchorId="6E99C053">
          <v:shape id="_x0000_i1197" type="#_x0000_t75" alt="" style="width:48pt;height:13pt;mso-width-percent:0;mso-height-percent:0;mso-width-percent:0;mso-height-percent:0" o:ole="">
            <v:imagedata r:id="rId378" o:title=""/>
          </v:shape>
          <o:OLEObject Type="Embed" ProgID="Equation.DSMT4" ShapeID="_x0000_i1197" DrawAspect="Content" ObjectID="_1715209648" r:id="rId379"/>
        </w:object>
      </w:r>
      <w:r>
        <w:t xml:space="preserve"> m</w:t>
      </w:r>
      <w:r w:rsidRPr="003268FC">
        <w:rPr>
          <w:vertAlign w:val="superscript"/>
        </w:rPr>
        <w:t>2</w:t>
      </w:r>
      <w:r>
        <w:t xml:space="preserve">/d and storage coefficient </w:t>
      </w:r>
      <w:r w:rsidR="003C7B21" w:rsidRPr="003268FC">
        <w:rPr>
          <w:noProof/>
          <w:position w:val="-4"/>
        </w:rPr>
        <w:object w:dxaOrig="980" w:dyaOrig="240" w14:anchorId="49A518D2">
          <v:shape id="_x0000_i1196" type="#_x0000_t75" alt="" style="width:49pt;height:12pt;mso-width-percent:0;mso-height-percent:0;mso-width-percent:0;mso-height-percent:0" o:ole="">
            <v:imagedata r:id="rId380" o:title=""/>
          </v:shape>
          <o:OLEObject Type="Embed" ProgID="Equation.DSMT4" ShapeID="_x0000_i1196" DrawAspect="Content" ObjectID="_1715209649" r:id="rId381"/>
        </w:object>
      </w:r>
      <w:r>
        <w:t>.</w:t>
      </w:r>
    </w:p>
    <w:p w14:paraId="248FD246" w14:textId="77777777" w:rsidR="004E5E92" w:rsidRDefault="004E5E92" w:rsidP="004E5E92">
      <w:r>
        <w:t xml:space="preserve">The second part of the aquifer has the following properties, </w:t>
      </w:r>
      <w:r w:rsidR="003C7B21" w:rsidRPr="00CA10C0">
        <w:rPr>
          <w:noProof/>
          <w:position w:val="-4"/>
        </w:rPr>
        <w:object w:dxaOrig="1060" w:dyaOrig="260" w14:anchorId="358C655B">
          <v:shape id="_x0000_i1195" type="#_x0000_t75" alt="" style="width:53pt;height:13pt;mso-width-percent:0;mso-height-percent:0;mso-width-percent:0;mso-height-percent:0" o:ole="">
            <v:imagedata r:id="rId382" o:title=""/>
          </v:shape>
          <o:OLEObject Type="Embed" ProgID="Equation.DSMT4" ShapeID="_x0000_i1195" DrawAspect="Content" ObjectID="_1715209650" r:id="rId383"/>
        </w:object>
      </w:r>
      <w:r>
        <w:t xml:space="preserve"> m</w:t>
      </w:r>
      <w:r w:rsidRPr="00CA10C0">
        <w:rPr>
          <w:vertAlign w:val="superscript"/>
        </w:rPr>
        <w:t>2</w:t>
      </w:r>
      <w:r>
        <w:t xml:space="preserve">/d and storage coefficient </w:t>
      </w:r>
      <w:r w:rsidR="003C7B21" w:rsidRPr="00CA10C0">
        <w:rPr>
          <w:noProof/>
          <w:position w:val="-4"/>
        </w:rPr>
        <w:object w:dxaOrig="960" w:dyaOrig="240" w14:anchorId="356C7746">
          <v:shape id="_x0000_i1194" type="#_x0000_t75" alt="" style="width:48pt;height:12pt;mso-width-percent:0;mso-height-percent:0;mso-width-percent:0;mso-height-percent:0" o:ole="">
            <v:imagedata r:id="rId384" o:title=""/>
          </v:shape>
          <o:OLEObject Type="Embed" ProgID="Equation.DSMT4" ShapeID="_x0000_i1194" DrawAspect="Content" ObjectID="_1715209651" r:id="rId385"/>
        </w:object>
      </w:r>
      <w:r>
        <w:t>.</w:t>
      </w:r>
    </w:p>
    <w:p w14:paraId="3C82803A" w14:textId="77777777" w:rsidR="004E5E92" w:rsidRDefault="004E5E92" w:rsidP="004E5E92">
      <w:r>
        <w:t xml:space="preserve">Because we consider the fluctuation of the head to be superposed on the mean head, we are only interested in the head </w:t>
      </w:r>
      <w:r w:rsidR="003C7B21" w:rsidRPr="0041595B">
        <w:rPr>
          <w:noProof/>
          <w:position w:val="-4"/>
        </w:rPr>
        <w:object w:dxaOrig="180" w:dyaOrig="200" w14:anchorId="1CCFB4E9">
          <v:shape id="_x0000_i1193" type="#_x0000_t75" alt="" style="width:9pt;height:10pt;mso-width-percent:0;mso-height-percent:0;mso-width-percent:0;mso-height-percent:0" o:ole="">
            <v:imagedata r:id="rId386" o:title=""/>
          </v:shape>
          <o:OLEObject Type="Embed" ProgID="Equation.DSMT4" ShapeID="_x0000_i1193" DrawAspect="Content" ObjectID="_1715209652" r:id="rId387"/>
        </w:object>
      </w:r>
      <w:r>
        <w:t xml:space="preserve"> relative to the mean head at every location, that is </w:t>
      </w:r>
      <w:r w:rsidR="003C7B21" w:rsidRPr="00CA10C0">
        <w:rPr>
          <w:noProof/>
          <w:position w:val="-12"/>
        </w:rPr>
        <w:object w:dxaOrig="2160" w:dyaOrig="380" w14:anchorId="63D549A2">
          <v:shape id="_x0000_i1192" type="#_x0000_t75" alt="" style="width:108pt;height:19pt;mso-width-percent:0;mso-height-percent:0;mso-width-percent:0;mso-height-percent:0" o:ole="">
            <v:imagedata r:id="rId388" o:title=""/>
          </v:shape>
          <o:OLEObject Type="Embed" ProgID="Equation.DSMT4" ShapeID="_x0000_i1192" DrawAspect="Content" ObjectID="_1715209653" r:id="rId389"/>
        </w:object>
      </w:r>
      <w:r>
        <w:t xml:space="preserve">. This head fluctuation </w:t>
      </w:r>
      <w:r w:rsidR="003C7B21" w:rsidRPr="0041595B">
        <w:rPr>
          <w:noProof/>
          <w:position w:val="-4"/>
        </w:rPr>
        <w:object w:dxaOrig="180" w:dyaOrig="200" w14:anchorId="03C15F80">
          <v:shape id="_x0000_i1191" type="#_x0000_t75" alt="" style="width:9pt;height:10pt;mso-width-percent:0;mso-height-percent:0;mso-width-percent:0;mso-height-percent:0" o:ole="">
            <v:imagedata r:id="rId390" o:title=""/>
          </v:shape>
          <o:OLEObject Type="Embed" ProgID="Equation.DSMT4" ShapeID="_x0000_i1191" DrawAspect="Content" ObjectID="_1715209654" r:id="rId391"/>
        </w:object>
      </w:r>
      <w:r>
        <w:t xml:space="preserve"> obeys following expression:</w:t>
      </w:r>
    </w:p>
    <w:p w14:paraId="757DFEC5" w14:textId="77777777" w:rsidR="004E5E92" w:rsidRDefault="004E5E92" w:rsidP="004E5E92">
      <w:pPr>
        <w:pStyle w:val="MTDisplayEquation"/>
        <w:rPr>
          <w:position w:val="-24"/>
        </w:rPr>
      </w:pPr>
      <w:r>
        <w:tab/>
      </w:r>
      <w:r w:rsidR="003C7B21" w:rsidRPr="005133E5">
        <w:rPr>
          <w:noProof/>
          <w:position w:val="-24"/>
        </w:rPr>
        <w:object w:dxaOrig="4560" w:dyaOrig="680" w14:anchorId="4D22D89D">
          <v:shape id="_x0000_i1190" type="#_x0000_t75" alt="" style="width:228pt;height:34pt;mso-width-percent:0;mso-height-percent:0;mso-width-percent:0;mso-height-percent:0" o:ole="">
            <v:imagedata r:id="rId392" o:title=""/>
          </v:shape>
          <o:OLEObject Type="Embed" ProgID="Equation.DSMT4" ShapeID="_x0000_i1190" DrawAspect="Content" ObjectID="_1715209655" r:id="rId393"/>
        </w:object>
      </w:r>
    </w:p>
    <w:p w14:paraId="7DA3B344" w14:textId="77777777" w:rsidR="004E5E92" w:rsidRPr="0041595B" w:rsidRDefault="004E5E92" w:rsidP="004E5E92">
      <w:r>
        <w:t xml:space="preserve">Notice that the storage coefficient is capital </w:t>
      </w:r>
      <w:r w:rsidR="003C7B21" w:rsidRPr="0041595B">
        <w:rPr>
          <w:noProof/>
          <w:position w:val="-4"/>
        </w:rPr>
        <w:object w:dxaOrig="200" w:dyaOrig="240" w14:anchorId="6DA39DF3">
          <v:shape id="_x0000_i1189" type="#_x0000_t75" alt="" style="width:10pt;height:12pt;mso-width-percent:0;mso-height-percent:0;mso-width-percent:0;mso-height-percent:0" o:ole="">
            <v:imagedata r:id="rId394" o:title=""/>
          </v:shape>
          <o:OLEObject Type="Embed" ProgID="Equation.DSMT4" ShapeID="_x0000_i1189" DrawAspect="Content" ObjectID="_1715209656" r:id="rId395"/>
        </w:object>
      </w:r>
      <w:r>
        <w:t xml:space="preserve"> and the head relative to the mean head is lower case </w:t>
      </w:r>
      <w:r w:rsidR="003C7B21" w:rsidRPr="0041595B">
        <w:rPr>
          <w:noProof/>
          <w:position w:val="-4"/>
        </w:rPr>
        <w:object w:dxaOrig="180" w:dyaOrig="200" w14:anchorId="24D4A798">
          <v:shape id="_x0000_i1188" type="#_x0000_t75" alt="" style="width:9pt;height:10pt;mso-width-percent:0;mso-height-percent:0;mso-width-percent:0;mso-height-percent:0" o:ole="">
            <v:imagedata r:id="rId396" o:title=""/>
          </v:shape>
          <o:OLEObject Type="Embed" ProgID="Equation.DSMT4" ShapeID="_x0000_i1188" DrawAspect="Content" ObjectID="_1715209657" r:id="rId397"/>
        </w:object>
      </w:r>
      <w:r>
        <w:t>.</w:t>
      </w:r>
    </w:p>
    <w:p w14:paraId="0C212088" w14:textId="77777777" w:rsidR="004E5E92" w:rsidRDefault="004E5E92" w:rsidP="00FA53C2">
      <w:pPr>
        <w:pStyle w:val="exambulletedlist"/>
        <w:numPr>
          <w:ilvl w:val="0"/>
          <w:numId w:val="22"/>
        </w:numPr>
      </w:pPr>
      <w:r>
        <w:t>Explain the parameters in the expression and give their dimension.</w:t>
      </w:r>
    </w:p>
    <w:p w14:paraId="6DE9B960" w14:textId="77777777" w:rsidR="004E5E92" w:rsidRDefault="004E5E92" w:rsidP="00A16610">
      <w:pPr>
        <w:pStyle w:val="exambulletedlist"/>
      </w:pPr>
      <w:r>
        <w:t xml:space="preserve">What is the amplitude of the groundwater head fluctuation, that is, the amplitude of </w:t>
      </w:r>
      <w:r w:rsidR="003C7B21" w:rsidRPr="0041595B">
        <w:rPr>
          <w:noProof/>
          <w:position w:val="-4"/>
        </w:rPr>
        <w:object w:dxaOrig="180" w:dyaOrig="200" w14:anchorId="3667D63C">
          <v:shape id="_x0000_i1187" type="#_x0000_t75" alt="" style="width:9pt;height:10pt;mso-width-percent:0;mso-height-percent:0;mso-width-percent:0;mso-height-percent:0" o:ole="">
            <v:imagedata r:id="rId398" o:title=""/>
          </v:shape>
          <o:OLEObject Type="Embed" ProgID="Equation.DSMT4" ShapeID="_x0000_i1187" DrawAspect="Content" ObjectID="_1715209658" r:id="rId399"/>
        </w:object>
      </w:r>
      <w:r>
        <w:t>, in the aquifer at 500 m and at 1000 m from the ocean?</w:t>
      </w:r>
    </w:p>
    <w:p w14:paraId="3A798C04" w14:textId="77777777" w:rsidR="004E5E92" w:rsidRDefault="004E5E92" w:rsidP="00A839D7">
      <w:pPr>
        <w:pStyle w:val="Answer"/>
      </w:pPr>
      <w:r>
        <w:t xml:space="preserve">The amplitude at distance </w:t>
      </w:r>
      <w:r w:rsidR="003C7B21" w:rsidRPr="00A701A2">
        <w:rPr>
          <w:noProof/>
          <w:position w:val="-4"/>
        </w:rPr>
        <w:object w:dxaOrig="1160" w:dyaOrig="260" w14:anchorId="46B5E077">
          <v:shape id="_x0000_i1186" type="#_x0000_t75" alt="" style="width:58pt;height:13pt;mso-width-percent:0;mso-height-percent:0;mso-width-percent:0;mso-height-percent:0" o:ole="">
            <v:imagedata r:id="rId400" o:title=""/>
          </v:shape>
          <o:OLEObject Type="Embed" ProgID="Equation.DSMT4" ShapeID="_x0000_i1186" DrawAspect="Content" ObjectID="_1715209659" r:id="rId401"/>
        </w:object>
      </w:r>
      <w:r>
        <w:t xml:space="preserve"> m is</w:t>
      </w:r>
    </w:p>
    <w:p w14:paraId="63FD3DE8" w14:textId="77777777" w:rsidR="004E5E92" w:rsidRDefault="003C7B21" w:rsidP="00A839D7">
      <w:pPr>
        <w:pStyle w:val="Answer"/>
      </w:pPr>
      <w:r w:rsidRPr="00A701A2">
        <w:rPr>
          <w:noProof/>
          <w:position w:val="-12"/>
        </w:rPr>
        <w:object w:dxaOrig="1980" w:dyaOrig="380" w14:anchorId="6739FA77">
          <v:shape id="_x0000_i1185" type="#_x0000_t75" alt="" style="width:99pt;height:19pt;mso-width-percent:0;mso-height-percent:0;mso-width-percent:0;mso-height-percent:0" o:ole="">
            <v:imagedata r:id="rId402" o:title=""/>
          </v:shape>
          <o:OLEObject Type="Embed" ProgID="Equation.DSMT4" ShapeID="_x0000_i1185" DrawAspect="Content" ObjectID="_1715209660" r:id="rId403"/>
        </w:object>
      </w:r>
      <w:r w:rsidR="004E5E92">
        <w:t xml:space="preserve"> </w:t>
      </w:r>
    </w:p>
    <w:p w14:paraId="053CDFED" w14:textId="77777777" w:rsidR="004E5E92" w:rsidRPr="00A701A2" w:rsidRDefault="003C7B21" w:rsidP="00A839D7">
      <w:pPr>
        <w:pStyle w:val="Answer"/>
      </w:pPr>
      <w:r w:rsidRPr="00A701A2">
        <w:rPr>
          <w:noProof/>
          <w:position w:val="-14"/>
        </w:rPr>
        <w:object w:dxaOrig="4460" w:dyaOrig="420" w14:anchorId="304FDB99">
          <v:shape id="_x0000_i1184" type="#_x0000_t75" alt="" style="width:223pt;height:21pt;mso-width-percent:0;mso-height-percent:0;mso-width-percent:0;mso-height-percent:0" o:ole="">
            <v:imagedata r:id="rId404" o:title=""/>
          </v:shape>
          <o:OLEObject Type="Embed" ProgID="Equation.DSMT4" ShapeID="_x0000_i1184" DrawAspect="Content" ObjectID="_1715209661" r:id="rId405"/>
        </w:object>
      </w:r>
    </w:p>
    <w:p w14:paraId="0B673721" w14:textId="77777777" w:rsidR="004E5E92" w:rsidRDefault="004E5E92" w:rsidP="00A16610">
      <w:pPr>
        <w:pStyle w:val="exambulletedlist"/>
      </w:pPr>
      <w:r>
        <w:t xml:space="preserve">What is the delay of the head wave at 500 and 1000 m relative to the ocean tide? Hint: compute the velocity of the tidal wave in the aquifer and then the time until the peak of the wave starting at the ocean reaches </w:t>
      </w:r>
      <w:r w:rsidR="003C7B21" w:rsidRPr="0041595B">
        <w:rPr>
          <w:noProof/>
          <w:position w:val="-4"/>
        </w:rPr>
        <w:object w:dxaOrig="800" w:dyaOrig="260" w14:anchorId="6186F494">
          <v:shape id="_x0000_i1183" type="#_x0000_t75" alt="" style="width:40pt;height:13pt;mso-width-percent:0;mso-height-percent:0;mso-width-percent:0;mso-height-percent:0" o:ole="">
            <v:imagedata r:id="rId406" o:title=""/>
          </v:shape>
          <o:OLEObject Type="Embed" ProgID="Equation.DSMT4" ShapeID="_x0000_i1183" DrawAspect="Content" ObjectID="_1715209662" r:id="rId407"/>
        </w:object>
      </w:r>
      <w:r>
        <w:t xml:space="preserve"> m and </w:t>
      </w:r>
      <w:r w:rsidR="003C7B21" w:rsidRPr="0041595B">
        <w:rPr>
          <w:noProof/>
          <w:position w:val="-4"/>
        </w:rPr>
        <w:object w:dxaOrig="900" w:dyaOrig="240" w14:anchorId="04FD694D">
          <v:shape id="_x0000_i1182" type="#_x0000_t75" alt="" style="width:45pt;height:12pt;mso-width-percent:0;mso-height-percent:0;mso-width-percent:0;mso-height-percent:0" o:ole="">
            <v:imagedata r:id="rId408" o:title=""/>
          </v:shape>
          <o:OLEObject Type="Embed" ProgID="Equation.DSMT4" ShapeID="_x0000_i1182" DrawAspect="Content" ObjectID="_1715209663" r:id="rId409"/>
        </w:object>
      </w:r>
      <w:r>
        <w:t xml:space="preserve"> m.</w:t>
      </w:r>
    </w:p>
    <w:p w14:paraId="11BAB107" w14:textId="77777777" w:rsidR="004E5E92" w:rsidRDefault="004E5E92" w:rsidP="00A839D7">
      <w:pPr>
        <w:pStyle w:val="Answer"/>
      </w:pPr>
      <w:r>
        <w:t xml:space="preserve">The velocity of the wave follows from </w:t>
      </w:r>
      <w:r w:rsidR="003C7B21" w:rsidRPr="00A701A2">
        <w:rPr>
          <w:noProof/>
          <w:position w:val="-6"/>
        </w:rPr>
        <w:object w:dxaOrig="1820" w:dyaOrig="240" w14:anchorId="7FB7AE67">
          <v:shape id="_x0000_i1181" type="#_x0000_t75" alt="" style="width:91pt;height:12pt;mso-width-percent:0;mso-height-percent:0;mso-width-percent:0;mso-height-percent:0" o:ole="">
            <v:imagedata r:id="rId410" o:title=""/>
          </v:shape>
          <o:OLEObject Type="Embed" ProgID="Equation.DSMT4" ShapeID="_x0000_i1181" DrawAspect="Content" ObjectID="_1715209664" r:id="rId411"/>
        </w:object>
      </w:r>
      <w:r>
        <w:t xml:space="preserve">. We can take </w:t>
      </w:r>
      <w:r w:rsidR="003C7B21" w:rsidRPr="008548B6">
        <w:rPr>
          <w:noProof/>
          <w:position w:val="-4"/>
        </w:rPr>
        <w:object w:dxaOrig="1240" w:dyaOrig="240" w14:anchorId="6BD3FBAA">
          <v:shape id="_x0000_i1180" type="#_x0000_t75" alt="" style="width:62pt;height:12pt;mso-width-percent:0;mso-height-percent:0;mso-width-percent:0;mso-height-percent:0" o:ole="">
            <v:imagedata r:id="rId412" o:title=""/>
          </v:shape>
          <o:OLEObject Type="Embed" ProgID="Equation.DSMT4" ShapeID="_x0000_i1180" DrawAspect="Content" ObjectID="_1715209665" r:id="rId413"/>
        </w:object>
      </w:r>
      <w:r>
        <w:t xml:space="preserve"> and say </w:t>
      </w:r>
      <w:r w:rsidR="003C7B21" w:rsidRPr="008548B6">
        <w:rPr>
          <w:noProof/>
          <w:position w:val="-24"/>
        </w:rPr>
        <w:object w:dxaOrig="1040" w:dyaOrig="620" w14:anchorId="5544CA20">
          <v:shape id="_x0000_i1179" type="#_x0000_t75" alt="" style="width:52pt;height:31pt;mso-width-percent:0;mso-height-percent:0;mso-width-percent:0;mso-height-percent:0" o:ole="">
            <v:imagedata r:id="rId414" o:title=""/>
          </v:shape>
          <o:OLEObject Type="Embed" ProgID="Equation.DSMT4" ShapeID="_x0000_i1179" DrawAspect="Content" ObjectID="_1715209666" r:id="rId415"/>
        </w:object>
      </w:r>
      <w:r>
        <w:t xml:space="preserve"> , or more formally</w:t>
      </w:r>
    </w:p>
    <w:p w14:paraId="42260A52" w14:textId="77777777" w:rsidR="004E5E92" w:rsidRDefault="003C7B21" w:rsidP="00A839D7">
      <w:pPr>
        <w:pStyle w:val="Answer"/>
      </w:pPr>
      <w:r w:rsidRPr="008548B6">
        <w:rPr>
          <w:noProof/>
          <w:position w:val="-24"/>
        </w:rPr>
        <w:object w:dxaOrig="2960" w:dyaOrig="620" w14:anchorId="0AEEB1B6">
          <v:shape id="_x0000_i1178" type="#_x0000_t75" alt="" style="width:148pt;height:31pt;mso-width-percent:0;mso-height-percent:0;mso-width-percent:0;mso-height-percent:0" o:ole="">
            <v:imagedata r:id="rId416" o:title=""/>
          </v:shape>
          <o:OLEObject Type="Embed" ProgID="Equation.DSMT4" ShapeID="_x0000_i1178" DrawAspect="Content" ObjectID="_1715209667" r:id="rId417"/>
        </w:object>
      </w:r>
      <w:r w:rsidR="004E5E92">
        <w:t xml:space="preserve">, so that </w:t>
      </w:r>
      <w:r w:rsidRPr="008548B6">
        <w:rPr>
          <w:noProof/>
          <w:position w:val="-34"/>
        </w:rPr>
        <w:object w:dxaOrig="1720" w:dyaOrig="780" w14:anchorId="2E90B9B3">
          <v:shape id="_x0000_i1177" type="#_x0000_t75" alt="" style="width:86pt;height:39pt;mso-width-percent:0;mso-height-percent:0;mso-width-percent:0;mso-height-percent:0" o:ole="">
            <v:imagedata r:id="rId418" o:title=""/>
          </v:shape>
          <o:OLEObject Type="Embed" ProgID="Equation.DSMT4" ShapeID="_x0000_i1177" DrawAspect="Content" ObjectID="_1715209668" r:id="rId419"/>
        </w:object>
      </w:r>
      <w:r w:rsidR="004E5E92">
        <w:t xml:space="preserve"> </w:t>
      </w:r>
    </w:p>
    <w:p w14:paraId="4866CF25" w14:textId="77777777" w:rsidR="004E5E92" w:rsidRDefault="004E5E92" w:rsidP="00A839D7">
      <w:pPr>
        <w:pStyle w:val="Answer"/>
      </w:pPr>
      <w:r>
        <w:t xml:space="preserve">The time </w:t>
      </w:r>
      <w:r w:rsidR="003C7B21" w:rsidRPr="008548B6">
        <w:rPr>
          <w:noProof/>
          <w:position w:val="-10"/>
        </w:rPr>
        <w:object w:dxaOrig="200" w:dyaOrig="320" w14:anchorId="0865797C">
          <v:shape id="_x0000_i1176" type="#_x0000_t75" alt="" style="width:10pt;height:16pt;mso-width-percent:0;mso-height-percent:0;mso-width-percent:0;mso-height-percent:0" o:ole="">
            <v:imagedata r:id="rId420" o:title=""/>
          </v:shape>
          <o:OLEObject Type="Embed" ProgID="Equation.DSMT4" ShapeID="_x0000_i1176" DrawAspect="Content" ObjectID="_1715209669" r:id="rId421"/>
        </w:object>
      </w:r>
      <w:r>
        <w:t xml:space="preserve"> for the wave peak to reach </w:t>
      </w:r>
      <w:r w:rsidR="003C7B21" w:rsidRPr="008548B6">
        <w:rPr>
          <w:noProof/>
          <w:position w:val="-4"/>
        </w:rPr>
        <w:object w:dxaOrig="600" w:dyaOrig="240" w14:anchorId="61603256">
          <v:shape id="_x0000_i1175" type="#_x0000_t75" alt="" style="width:30pt;height:12pt;mso-width-percent:0;mso-height-percent:0;mso-width-percent:0;mso-height-percent:0" o:ole="">
            <v:imagedata r:id="rId422" o:title=""/>
          </v:shape>
          <o:OLEObject Type="Embed" ProgID="Equation.DSMT4" ShapeID="_x0000_i1175" DrawAspect="Content" ObjectID="_1715209670" r:id="rId423"/>
        </w:object>
      </w:r>
      <w:r>
        <w:t xml:space="preserve"> equals </w:t>
      </w:r>
      <w:r w:rsidR="003C7B21" w:rsidRPr="00D21BC2">
        <w:rPr>
          <w:noProof/>
          <w:position w:val="-30"/>
        </w:rPr>
        <w:object w:dxaOrig="660" w:dyaOrig="680" w14:anchorId="7B06CAEE">
          <v:shape id="_x0000_i1174" type="#_x0000_t75" alt="" style="width:33pt;height:34pt;mso-width-percent:0;mso-height-percent:0;mso-width-percent:0;mso-height-percent:0" o:ole="">
            <v:imagedata r:id="rId424" o:title=""/>
          </v:shape>
          <o:OLEObject Type="Embed" ProgID="Equation.DSMT4" ShapeID="_x0000_i1174" DrawAspect="Content" ObjectID="_1715209671" r:id="rId425"/>
        </w:object>
      </w:r>
      <w:r>
        <w:t xml:space="preserve"> </w:t>
      </w:r>
    </w:p>
    <w:p w14:paraId="2B2592BD" w14:textId="77777777" w:rsidR="004E5E92" w:rsidRDefault="004E5E92" w:rsidP="00A839D7">
      <w:pPr>
        <w:pStyle w:val="Answer"/>
      </w:pPr>
      <w:r>
        <w:t xml:space="preserve">The time </w:t>
      </w:r>
      <w:r w:rsidR="003C7B21" w:rsidRPr="00D21BC2">
        <w:rPr>
          <w:noProof/>
          <w:position w:val="-10"/>
        </w:rPr>
        <w:object w:dxaOrig="220" w:dyaOrig="320" w14:anchorId="4944EFEE">
          <v:shape id="_x0000_i1173" type="#_x0000_t75" alt="" style="width:11pt;height:16pt;mso-width-percent:0;mso-height-percent:0;mso-width-percent:0;mso-height-percent:0" o:ole="">
            <v:imagedata r:id="rId426" o:title=""/>
          </v:shape>
          <o:OLEObject Type="Embed" ProgID="Equation.DSMT4" ShapeID="_x0000_i1173" DrawAspect="Content" ObjectID="_1715209672" r:id="rId427"/>
        </w:object>
      </w:r>
      <w:r>
        <w:t xml:space="preserve"> for the wave to reach any point </w:t>
      </w:r>
      <w:r w:rsidR="003C7B21" w:rsidRPr="00D21BC2">
        <w:rPr>
          <w:noProof/>
          <w:position w:val="-4"/>
        </w:rPr>
        <w:object w:dxaOrig="580" w:dyaOrig="240" w14:anchorId="433820B0">
          <v:shape id="_x0000_i1172" type="#_x0000_t75" alt="" style="width:28pt;height:12pt;mso-width-percent:0;mso-height-percent:0;mso-width-percent:0;mso-height-percent:0" o:ole="">
            <v:imagedata r:id="rId428" o:title=""/>
          </v:shape>
          <o:OLEObject Type="Embed" ProgID="Equation.DSMT4" ShapeID="_x0000_i1172" DrawAspect="Content" ObjectID="_1715209673" r:id="rId429"/>
        </w:object>
      </w:r>
      <w:r>
        <w:t xml:space="preserve"> then is</w:t>
      </w:r>
    </w:p>
    <w:p w14:paraId="5B7B1D66" w14:textId="77777777" w:rsidR="004E5E92" w:rsidRDefault="003C7B21" w:rsidP="00A839D7">
      <w:pPr>
        <w:pStyle w:val="Answer"/>
      </w:pPr>
      <w:r w:rsidRPr="00D21BC2">
        <w:rPr>
          <w:noProof/>
          <w:position w:val="-30"/>
        </w:rPr>
        <w:object w:dxaOrig="1600" w:dyaOrig="700" w14:anchorId="230F8701">
          <v:shape id="_x0000_i1171" type="#_x0000_t75" alt="" style="width:80pt;height:35pt;mso-width-percent:0;mso-height-percent:0;mso-width-percent:0;mso-height-percent:0" o:ole="">
            <v:imagedata r:id="rId430" o:title=""/>
          </v:shape>
          <o:OLEObject Type="Embed" ProgID="Equation.DSMT4" ShapeID="_x0000_i1171" DrawAspect="Content" ObjectID="_1715209674" r:id="rId431"/>
        </w:object>
      </w:r>
      <w:r w:rsidR="004E5E92">
        <w:t xml:space="preserve"> , where </w:t>
      </w:r>
      <w:r w:rsidRPr="00D21BC2">
        <w:rPr>
          <w:noProof/>
          <w:position w:val="-30"/>
        </w:rPr>
        <w:object w:dxaOrig="1580" w:dyaOrig="680" w14:anchorId="2C4A4407">
          <v:shape id="_x0000_i1170" type="#_x0000_t75" alt="" style="width:79pt;height:34pt;mso-width-percent:0;mso-height-percent:0;mso-width-percent:0;mso-height-percent:0" o:ole="">
            <v:imagedata r:id="rId432" o:title=""/>
          </v:shape>
          <o:OLEObject Type="Embed" ProgID="Equation.DSMT4" ShapeID="_x0000_i1170" DrawAspect="Content" ObjectID="_1715209675" r:id="rId433"/>
        </w:object>
      </w:r>
      <w:r w:rsidR="004E5E92">
        <w:t xml:space="preserve"> .</w:t>
      </w:r>
    </w:p>
    <w:p w14:paraId="1D23A980" w14:textId="77777777" w:rsidR="004E5E92" w:rsidRDefault="004E5E92" w:rsidP="004E5E92">
      <w:pPr>
        <w:pStyle w:val="Heading2"/>
      </w:pPr>
    </w:p>
    <w:p w14:paraId="7C2A4600" w14:textId="77777777" w:rsidR="004E5E92" w:rsidRDefault="004E5E92" w:rsidP="004E5E92">
      <w:r>
        <w:t xml:space="preserve">Consider a well in an infinite water-table (phreatic) aquifer. Drawdowns are considered small compared to the thickness of the aquifer, so that </w:t>
      </w:r>
      <w:r w:rsidR="003C7B21" w:rsidRPr="00A3633C">
        <w:rPr>
          <w:noProof/>
          <w:position w:val="-4"/>
        </w:rPr>
        <w:object w:dxaOrig="960" w:dyaOrig="260" w14:anchorId="3E03C966">
          <v:shape id="_x0000_i1169" type="#_x0000_t75" alt="" style="width:48pt;height:13pt;mso-width-percent:0;mso-height-percent:0;mso-width-percent:0;mso-height-percent:0" o:ole="">
            <v:imagedata r:id="rId434" o:title=""/>
          </v:shape>
          <o:OLEObject Type="Embed" ProgID="Equation.DSMT4" ShapeID="_x0000_i1169" DrawAspect="Content" ObjectID="_1715209676" r:id="rId435"/>
        </w:object>
      </w:r>
      <w:r>
        <w:t xml:space="preserve"> m</w:t>
      </w:r>
      <w:r w:rsidRPr="00A3633C">
        <w:rPr>
          <w:vertAlign w:val="superscript"/>
        </w:rPr>
        <w:t>2</w:t>
      </w:r>
      <w:r>
        <w:t xml:space="preserve">/d may be considered constant. The specific yield, </w:t>
      </w:r>
      <w:r w:rsidR="003C7B21" w:rsidRPr="00A3633C">
        <w:rPr>
          <w:noProof/>
          <w:position w:val="-14"/>
        </w:rPr>
        <w:object w:dxaOrig="940" w:dyaOrig="360" w14:anchorId="17936F9A">
          <v:shape id="_x0000_i1168" type="#_x0000_t75" alt="" style="width:47pt;height:17pt;mso-width-percent:0;mso-height-percent:0;mso-width-percent:0;mso-height-percent:0" o:ole="">
            <v:imagedata r:id="rId436" o:title=""/>
          </v:shape>
          <o:OLEObject Type="Embed" ProgID="Equation.DSMT4" ShapeID="_x0000_i1168" DrawAspect="Content" ObjectID="_1715209677" r:id="rId437"/>
        </w:object>
      </w:r>
      <w:r>
        <w:t>, is also constant. As there are no boundary conditions, the drawdown by the well follows the Theis equation. An approximation of which is</w:t>
      </w:r>
    </w:p>
    <w:p w14:paraId="7CCC582C" w14:textId="77777777" w:rsidR="004E5E92" w:rsidRDefault="004E5E92" w:rsidP="00A839D7">
      <w:pPr>
        <w:pStyle w:val="Answer"/>
      </w:pPr>
      <w:r>
        <w:tab/>
      </w:r>
      <w:r w:rsidR="003C7B21" w:rsidRPr="00D41BFC">
        <w:rPr>
          <w:noProof/>
        </w:rPr>
        <w:object w:dxaOrig="2460" w:dyaOrig="800" w14:anchorId="3BD9D682">
          <v:shape id="_x0000_i1167" type="#_x0000_t75" alt="" style="width:123pt;height:40pt;mso-width-percent:0;mso-height-percent:0;mso-width-percent:0;mso-height-percent:0" o:ole="">
            <v:imagedata r:id="rId438" o:title=""/>
          </v:shape>
          <o:OLEObject Type="Embed" ProgID="Equation.DSMT4" ShapeID="_x0000_i1167" DrawAspect="Content" ObjectID="_1715209678" r:id="rId439"/>
        </w:object>
      </w:r>
      <w:r>
        <w:t xml:space="preserve"> </w:t>
      </w:r>
    </w:p>
    <w:p w14:paraId="465F78A9" w14:textId="77777777" w:rsidR="004E5E92" w:rsidRDefault="004E5E92" w:rsidP="00FA53C2">
      <w:pPr>
        <w:pStyle w:val="exambulletedlist"/>
        <w:numPr>
          <w:ilvl w:val="0"/>
          <w:numId w:val="32"/>
        </w:numPr>
      </w:pPr>
      <w:r>
        <w:t xml:space="preserve">Derive a mathematical expression for the so-called radius of influence, that is, the distance beyond which the drawdown can be neglected at a given time </w:t>
      </w:r>
      <w:r w:rsidR="003C7B21" w:rsidRPr="00A3633C">
        <w:rPr>
          <w:noProof/>
          <w:position w:val="-4"/>
        </w:rPr>
        <w:object w:dxaOrig="160" w:dyaOrig="220" w14:anchorId="42335174">
          <v:shape id="_x0000_i1166" type="#_x0000_t75" alt="" style="width:8pt;height:11pt;mso-width-percent:0;mso-height-percent:0;mso-width-percent:0;mso-height-percent:0" o:ole="">
            <v:imagedata r:id="rId440" o:title=""/>
          </v:shape>
          <o:OLEObject Type="Embed" ProgID="Equation.DSMT4" ShapeID="_x0000_i1166" DrawAspect="Content" ObjectID="_1715209679" r:id="rId441"/>
        </w:object>
      </w:r>
      <w:r>
        <w:t xml:space="preserve"> after the well was first switched on.</w:t>
      </w:r>
    </w:p>
    <w:p w14:paraId="57A4BBCB" w14:textId="77777777" w:rsidR="004E5E92" w:rsidRDefault="004E5E92" w:rsidP="00A839D7">
      <w:pPr>
        <w:pStyle w:val="Answer"/>
      </w:pPr>
      <w:r>
        <w:t xml:space="preserve">We just </w:t>
      </w:r>
      <w:proofErr w:type="gramStart"/>
      <w:r>
        <w:t>have to</w:t>
      </w:r>
      <w:proofErr w:type="gramEnd"/>
      <w:r>
        <w:t xml:space="preserve"> set </w:t>
      </w:r>
      <w:r w:rsidR="003C7B21" w:rsidRPr="00320FAB">
        <w:rPr>
          <w:noProof/>
          <w:position w:val="-4"/>
        </w:rPr>
        <w:object w:dxaOrig="540" w:dyaOrig="240" w14:anchorId="6BC8F445">
          <v:shape id="_x0000_i1165" type="#_x0000_t75" alt="" style="width:27pt;height:12pt;mso-width-percent:0;mso-height-percent:0;mso-width-percent:0;mso-height-percent:0" o:ole="">
            <v:imagedata r:id="rId442" o:title=""/>
          </v:shape>
          <o:OLEObject Type="Embed" ProgID="Equation.DSMT4" ShapeID="_x0000_i1165" DrawAspect="Content" ObjectID="_1715209680" r:id="rId443"/>
        </w:object>
      </w:r>
      <w:r>
        <w:t>, that is, the argument of the logarithm is 1</w:t>
      </w:r>
    </w:p>
    <w:p w14:paraId="65C530C3" w14:textId="77777777" w:rsidR="004E5E92" w:rsidRPr="00320FAB" w:rsidRDefault="004E5E92" w:rsidP="00A839D7">
      <w:pPr>
        <w:pStyle w:val="Answer"/>
      </w:pPr>
      <w:r>
        <w:tab/>
      </w:r>
      <w:r w:rsidR="003C7B21" w:rsidRPr="00320FAB">
        <w:rPr>
          <w:noProof/>
          <w:position w:val="-34"/>
        </w:rPr>
        <w:object w:dxaOrig="3100" w:dyaOrig="780" w14:anchorId="5D618CA6">
          <v:shape id="_x0000_i1164" type="#_x0000_t75" alt="" style="width:155pt;height:39pt;mso-width-percent:0;mso-height-percent:0;mso-width-percent:0;mso-height-percent:0" o:ole="">
            <v:imagedata r:id="rId444" o:title=""/>
          </v:shape>
          <o:OLEObject Type="Embed" ProgID="Equation.DSMT4" ShapeID="_x0000_i1164" DrawAspect="Content" ObjectID="_1715209681" r:id="rId445"/>
        </w:object>
      </w:r>
      <w:r>
        <w:t xml:space="preserve"> </w:t>
      </w:r>
    </w:p>
    <w:p w14:paraId="58EC96C2" w14:textId="0DF80E25" w:rsidR="004E5E92" w:rsidRDefault="004E5E92" w:rsidP="009A06E7">
      <w:pPr>
        <w:pStyle w:val="exambulletedlist"/>
      </w:pPr>
      <w:r>
        <w:t xml:space="preserve">As you can see the drawdown is </w:t>
      </w:r>
      <w:r w:rsidR="002067C8">
        <w:t>logarithmic</w:t>
      </w:r>
      <w:r>
        <w:t xml:space="preserve"> in time. Derive a mathematical expression for the increase of the drawdown per log cycle, that is between for instance </w:t>
      </w:r>
      <w:r w:rsidRPr="00C85B31">
        <w:t>t</w:t>
      </w:r>
      <w:r>
        <w:t xml:space="preserve">=6 days and </w:t>
      </w:r>
      <w:r w:rsidRPr="00C85B31">
        <w:t>t</w:t>
      </w:r>
      <w:r>
        <w:t xml:space="preserve">=60 days, or </w:t>
      </w:r>
      <w:r w:rsidRPr="00C85B31">
        <w:t>t</w:t>
      </w:r>
      <w:r>
        <w:t xml:space="preserve">=2 days and </w:t>
      </w:r>
      <w:r w:rsidRPr="00C85B31">
        <w:t>t</w:t>
      </w:r>
      <w:r>
        <w:t>=20 days.</w:t>
      </w:r>
    </w:p>
    <w:p w14:paraId="07607C3A" w14:textId="77777777" w:rsidR="004E5E92" w:rsidRDefault="004E5E92" w:rsidP="00A839D7">
      <w:pPr>
        <w:pStyle w:val="Answer"/>
      </w:pPr>
      <w:r w:rsidRPr="00320FAB">
        <w:t xml:space="preserve">In this case we </w:t>
      </w:r>
      <w:r>
        <w:t xml:space="preserve">compare the drawdown after </w:t>
      </w:r>
      <w:r w:rsidR="003C7B21" w:rsidRPr="00320FAB">
        <w:rPr>
          <w:noProof/>
          <w:position w:val="-4"/>
        </w:rPr>
        <w:object w:dxaOrig="860" w:dyaOrig="260" w14:anchorId="4DC39614">
          <v:shape id="_x0000_i1163" type="#_x0000_t75" alt="" style="width:43pt;height:13pt;mso-width-percent:0;mso-height-percent:0;mso-width-percent:0;mso-height-percent:0" o:ole="">
            <v:imagedata r:id="rId446" o:title=""/>
          </v:shape>
          <o:OLEObject Type="Embed" ProgID="Equation.DSMT4" ShapeID="_x0000_i1163" DrawAspect="Content" ObjectID="_1715209682" r:id="rId447"/>
        </w:object>
      </w:r>
      <w:r>
        <w:t xml:space="preserve">  with </w:t>
      </w:r>
      <w:r w:rsidR="003C7B21" w:rsidRPr="00320FAB">
        <w:rPr>
          <w:noProof/>
          <w:position w:val="-4"/>
        </w:rPr>
        <w:object w:dxaOrig="620" w:dyaOrig="260" w14:anchorId="09E66EDC">
          <v:shape id="_x0000_i1162" type="#_x0000_t75" alt="" style="width:31pt;height:13pt;mso-width-percent:0;mso-height-percent:0;mso-width-percent:0;mso-height-percent:0" o:ole="">
            <v:imagedata r:id="rId448" o:title=""/>
          </v:shape>
          <o:OLEObject Type="Embed" ProgID="Equation.DSMT4" ShapeID="_x0000_i1162" DrawAspect="Content" ObjectID="_1715209683" r:id="rId449"/>
        </w:object>
      </w:r>
      <w:r>
        <w:t xml:space="preserve"> </w:t>
      </w:r>
    </w:p>
    <w:p w14:paraId="1B8A7831" w14:textId="77777777" w:rsidR="004E5E92" w:rsidRDefault="003C7B21" w:rsidP="00A839D7">
      <w:pPr>
        <w:pStyle w:val="Answer"/>
      </w:pPr>
      <w:r w:rsidRPr="00D41BFC">
        <w:rPr>
          <w:noProof/>
        </w:rPr>
        <w:object w:dxaOrig="5620" w:dyaOrig="840" w14:anchorId="1CBFA3D7">
          <v:shape id="_x0000_i1161" type="#_x0000_t75" alt="" style="width:281pt;height:42pt;mso-width-percent:0;mso-height-percent:0;mso-width-percent:0;mso-height-percent:0" o:ole="">
            <v:imagedata r:id="rId450" o:title=""/>
          </v:shape>
          <o:OLEObject Type="Embed" ProgID="Equation.DSMT4" ShapeID="_x0000_i1161" DrawAspect="Content" ObjectID="_1715209684" r:id="rId451"/>
        </w:object>
      </w:r>
    </w:p>
    <w:p w14:paraId="2A31AF57" w14:textId="77777777" w:rsidR="004E5E92" w:rsidRPr="00320FAB" w:rsidRDefault="003C7B21" w:rsidP="00A839D7">
      <w:pPr>
        <w:pStyle w:val="Answer"/>
      </w:pPr>
      <w:r w:rsidRPr="00D41BFC">
        <w:rPr>
          <w:noProof/>
        </w:rPr>
        <w:object w:dxaOrig="3960" w:dyaOrig="720" w14:anchorId="4F5E13CF">
          <v:shape id="_x0000_i1160" type="#_x0000_t75" alt="" style="width:199pt;height:36pt;mso-width-percent:0;mso-height-percent:0;mso-width-percent:0;mso-height-percent:0" o:ole="">
            <v:imagedata r:id="rId452" o:title=""/>
          </v:shape>
          <o:OLEObject Type="Embed" ProgID="Equation.DSMT4" ShapeID="_x0000_i1160" DrawAspect="Content" ObjectID="_1715209685" r:id="rId453"/>
        </w:object>
      </w:r>
    </w:p>
    <w:p w14:paraId="4F2077A5" w14:textId="77777777" w:rsidR="004E5E92" w:rsidRDefault="004E5E92" w:rsidP="009A06E7">
      <w:pPr>
        <w:pStyle w:val="exambulletedlist"/>
      </w:pPr>
      <w:r>
        <w:t xml:space="preserve">Assume the well has been continuously pumping for time </w:t>
      </w:r>
      <w:r w:rsidR="003C7B21" w:rsidRPr="00393D35">
        <w:rPr>
          <w:noProof/>
          <w:position w:val="-10"/>
        </w:rPr>
        <w:object w:dxaOrig="520" w:dyaOrig="320" w14:anchorId="4352FF24">
          <v:shape id="_x0000_i1159" type="#_x0000_t75" alt="" style="width:26pt;height:16pt;mso-width-percent:0;mso-height-percent:0;mso-width-percent:0;mso-height-percent:0" o:ole="">
            <v:imagedata r:id="rId454" o:title=""/>
          </v:shape>
          <o:OLEObject Type="Embed" ProgID="Equation.DSMT4" ShapeID="_x0000_i1159" DrawAspect="Content" ObjectID="_1715209686" r:id="rId455"/>
        </w:object>
      </w:r>
      <w:r>
        <w:t>, after which the extraction was stopped. What is the drawdown at distance</w:t>
      </w:r>
      <w:r w:rsidR="003C7B21" w:rsidRPr="00393D35">
        <w:rPr>
          <w:noProof/>
          <w:position w:val="-10"/>
        </w:rPr>
        <w:object w:dxaOrig="220" w:dyaOrig="320" w14:anchorId="4519A5B1">
          <v:shape id="_x0000_i1158" type="#_x0000_t75" alt="" style="width:11pt;height:16pt;mso-width-percent:0;mso-height-percent:0;mso-width-percent:0;mso-height-percent:0" o:ole="">
            <v:imagedata r:id="rId456" o:title=""/>
          </v:shape>
          <o:OLEObject Type="Embed" ProgID="Equation.DSMT4" ShapeID="_x0000_i1158" DrawAspect="Content" ObjectID="_1715209687" r:id="rId457"/>
        </w:object>
      </w:r>
      <w:r>
        <w:t xml:space="preserve"> at time </w:t>
      </w:r>
      <w:r w:rsidR="003C7B21" w:rsidRPr="00393D35">
        <w:rPr>
          <w:noProof/>
          <w:position w:val="-10"/>
        </w:rPr>
        <w:object w:dxaOrig="980" w:dyaOrig="320" w14:anchorId="539CB6DF">
          <v:shape id="_x0000_i1157" type="#_x0000_t75" alt="" style="width:49pt;height:16pt;mso-width-percent:0;mso-height-percent:0;mso-width-percent:0;mso-height-percent:0" o:ole="">
            <v:imagedata r:id="rId458" o:title=""/>
          </v:shape>
          <o:OLEObject Type="Embed" ProgID="Equation.DSMT4" ShapeID="_x0000_i1157" DrawAspect="Content" ObjectID="_1715209688" r:id="rId459"/>
        </w:object>
      </w:r>
      <w:r>
        <w:t xml:space="preserve">, where </w:t>
      </w:r>
      <w:r w:rsidR="003C7B21" w:rsidRPr="00AA7B15">
        <w:rPr>
          <w:noProof/>
          <w:position w:val="-4"/>
        </w:rPr>
        <w:object w:dxaOrig="300" w:dyaOrig="260" w14:anchorId="017AE7FA">
          <v:shape id="_x0000_i1156" type="#_x0000_t75" alt="" style="width:15pt;height:13pt;mso-width-percent:0;mso-height-percent:0;mso-width-percent:0;mso-height-percent:0" o:ole="">
            <v:imagedata r:id="rId460" o:title=""/>
          </v:shape>
          <o:OLEObject Type="Embed" ProgID="Equation.DSMT4" ShapeID="_x0000_i1156" DrawAspect="Content" ObjectID="_1715209689" r:id="rId461"/>
        </w:object>
      </w:r>
      <w:r>
        <w:t xml:space="preserve"> is any time passed since </w:t>
      </w:r>
      <w:r w:rsidR="003C7B21" w:rsidRPr="00AA7B15">
        <w:rPr>
          <w:noProof/>
          <w:position w:val="-10"/>
        </w:rPr>
        <w:object w:dxaOrig="200" w:dyaOrig="320" w14:anchorId="3B915D02">
          <v:shape id="_x0000_i1155" type="#_x0000_t75" alt="" style="width:10pt;height:16pt;mso-width-percent:0;mso-height-percent:0;mso-width-percent:0;mso-height-percent:0" o:ole="">
            <v:imagedata r:id="rId462" o:title=""/>
          </v:shape>
          <o:OLEObject Type="Embed" ProgID="Equation.DSMT4" ShapeID="_x0000_i1155" DrawAspect="Content" ObjectID="_1715209690" r:id="rId463"/>
        </w:object>
      </w:r>
      <w:r>
        <w:t xml:space="preserve">. </w:t>
      </w:r>
    </w:p>
    <w:p w14:paraId="2B9AC305" w14:textId="77777777" w:rsidR="004E5E92" w:rsidRDefault="003C7B21" w:rsidP="00A839D7">
      <w:pPr>
        <w:pStyle w:val="Answer"/>
      </w:pPr>
      <w:r w:rsidRPr="00D41BFC">
        <w:rPr>
          <w:noProof/>
        </w:rPr>
        <w:object w:dxaOrig="3240" w:dyaOrig="780" w14:anchorId="080DCFD2">
          <v:shape id="_x0000_i1154" type="#_x0000_t75" alt="" style="width:161pt;height:39pt;mso-width-percent:0;mso-height-percent:0;mso-width-percent:0;mso-height-percent:0" o:ole="">
            <v:imagedata r:id="rId464" o:title=""/>
          </v:shape>
          <o:OLEObject Type="Embed" ProgID="Equation.DSMT4" ShapeID="_x0000_i1154" DrawAspect="Content" ObjectID="_1715209691" r:id="rId465"/>
        </w:object>
      </w:r>
    </w:p>
    <w:p w14:paraId="6B3854A1" w14:textId="01A99736" w:rsidR="003524F4" w:rsidRDefault="00F25F08" w:rsidP="003524F4">
      <w:pPr>
        <w:pStyle w:val="Heading1"/>
      </w:pPr>
      <w:bookmarkStart w:id="10" w:name="_Toc104580765"/>
      <w:r>
        <w:t xml:space="preserve">Closed-book exam (1h), Feb </w:t>
      </w:r>
      <w:r w:rsidR="003524F4">
        <w:t>2014</w:t>
      </w:r>
      <w:bookmarkEnd w:id="10"/>
    </w:p>
    <w:p w14:paraId="6B139F12" w14:textId="77777777" w:rsidR="003524F4" w:rsidRDefault="003524F4" w:rsidP="00FA53C2">
      <w:pPr>
        <w:pStyle w:val="Heading2"/>
        <w:numPr>
          <w:ilvl w:val="0"/>
          <w:numId w:val="20"/>
        </w:numPr>
      </w:pPr>
    </w:p>
    <w:p w14:paraId="6ACA55AB" w14:textId="77777777" w:rsidR="003524F4" w:rsidRDefault="003524F4" w:rsidP="00FA53C2">
      <w:pPr>
        <w:pStyle w:val="exambulletedlist"/>
        <w:numPr>
          <w:ilvl w:val="0"/>
          <w:numId w:val="33"/>
        </w:numPr>
      </w:pPr>
      <w:r>
        <w:t>What types of storage or storage coefficients are associated with transient groundwater flow?</w:t>
      </w:r>
    </w:p>
    <w:p w14:paraId="6F45831E" w14:textId="77777777" w:rsidR="003524F4" w:rsidRDefault="003524F4" w:rsidP="00105148">
      <w:pPr>
        <w:pStyle w:val="exambulletedlist"/>
      </w:pPr>
      <w:r>
        <w:t>Explain how these types of storage physically work.</w:t>
      </w:r>
    </w:p>
    <w:p w14:paraId="58C41BCB" w14:textId="77777777" w:rsidR="003524F4" w:rsidRPr="00A839D7" w:rsidRDefault="003524F4" w:rsidP="00A839D7">
      <w:pPr>
        <w:pStyle w:val="Answer"/>
      </w:pPr>
      <w:r w:rsidRPr="00A839D7">
        <w:t>A) Storage due to drainage of pores.</w:t>
      </w:r>
    </w:p>
    <w:p w14:paraId="766B2B5C" w14:textId="77777777" w:rsidR="003524F4" w:rsidRPr="00A839D7" w:rsidRDefault="003524F4" w:rsidP="00A839D7">
      <w:pPr>
        <w:pStyle w:val="Answer"/>
      </w:pPr>
      <w:r w:rsidRPr="00A839D7">
        <w:t>B) Storage due to elasticity of water and the porous medium</w:t>
      </w:r>
    </w:p>
    <w:p w14:paraId="086B68DA" w14:textId="77777777" w:rsidR="003524F4" w:rsidRDefault="003524F4" w:rsidP="00105148">
      <w:pPr>
        <w:pStyle w:val="exambulletedlist"/>
      </w:pPr>
      <w:r>
        <w:t>Explain the relation between capillary fringe and air entry pressure.</w:t>
      </w:r>
    </w:p>
    <w:p w14:paraId="1BA23390" w14:textId="77777777" w:rsidR="003524F4" w:rsidRDefault="003524F4" w:rsidP="00A839D7">
      <w:pPr>
        <w:pStyle w:val="Answer"/>
      </w:pPr>
      <w:r>
        <w:t xml:space="preserve">The </w:t>
      </w:r>
      <w:r w:rsidRPr="00A839D7">
        <w:t>capillary</w:t>
      </w:r>
      <w:r>
        <w:t xml:space="preserve"> fringe and the air-entry pressure are equivalent. It is the pressure required to flow air through the largest pores down to the water table. It is also the height over which water is sucked up into the largest pores from the water table.</w:t>
      </w:r>
    </w:p>
    <w:p w14:paraId="38A0CFEA" w14:textId="77777777" w:rsidR="003524F4" w:rsidRDefault="003524F4" w:rsidP="00105148">
      <w:pPr>
        <w:pStyle w:val="exambulletedlist"/>
      </w:pPr>
      <w:r>
        <w:t>Explain the difference between the loading efficiency (LE) and the barometer efficiency (BE)?</w:t>
      </w:r>
    </w:p>
    <w:p w14:paraId="0C550B1E" w14:textId="77777777" w:rsidR="003524F4" w:rsidRDefault="003524F4" w:rsidP="00A839D7">
      <w:pPr>
        <w:pStyle w:val="Answer"/>
      </w:pPr>
      <w:r>
        <w:t xml:space="preserve">The loading efficiency is the increase in water pressure (or head) in a confined aquifer due to and relative to a load placed uniformly on ground surface. The barometric efficiency is same caused by an increase of the barometric pressure. However, due to the barometric pressure </w:t>
      </w:r>
      <w:r w:rsidRPr="00A839D7">
        <w:t>also</w:t>
      </w:r>
      <w:r>
        <w:t xml:space="preserve"> working on the water surface in the piezometer, the head in the piezometer declines. The decline is such that LE+BE=1.</w:t>
      </w:r>
    </w:p>
    <w:p w14:paraId="35983FD6" w14:textId="77777777" w:rsidR="003524F4" w:rsidRDefault="003524F4" w:rsidP="00105148">
      <w:pPr>
        <w:pStyle w:val="exambulletedlist"/>
      </w:pPr>
      <w:r>
        <w:t>Why does the specific yield of unconfined aquifers with a shallow groundwater table depend on the depth of the water table?</w:t>
      </w:r>
    </w:p>
    <w:p w14:paraId="2CD5C897" w14:textId="77777777" w:rsidR="003524F4" w:rsidRDefault="003524F4" w:rsidP="00A839D7">
      <w:pPr>
        <w:pStyle w:val="Answer"/>
      </w:pPr>
      <w:r>
        <w:t>This is due to the moisture profile above the water table. When the water table is shallow, part of this profile is above ground surface and will no longer contribute to drainage and therefore, reduces the specific yield.</w:t>
      </w:r>
    </w:p>
    <w:p w14:paraId="207D0626" w14:textId="77777777" w:rsidR="003524F4" w:rsidRDefault="003524F4" w:rsidP="00105148">
      <w:pPr>
        <w:pStyle w:val="exambulletedlist"/>
      </w:pPr>
      <w:r>
        <w:t xml:space="preserve">What is halftime when considering decay of a water mound between rivers? How would you describe it? </w:t>
      </w:r>
    </w:p>
    <w:p w14:paraId="7761A99B" w14:textId="77777777" w:rsidR="003524F4" w:rsidRDefault="003524F4" w:rsidP="00A839D7">
      <w:pPr>
        <w:pStyle w:val="Answer"/>
      </w:pPr>
      <w:r>
        <w:t xml:space="preserve">The halftime is the time in which de difference between the head or the elevation of the water table </w:t>
      </w:r>
      <w:r w:rsidRPr="00A839D7">
        <w:t>between</w:t>
      </w:r>
      <w:r>
        <w:t xml:space="preserve"> the river is reduced by 50%. The halftime is determined by L, kD and S</w:t>
      </w:r>
    </w:p>
    <w:p w14:paraId="78B49C49" w14:textId="77777777" w:rsidR="003524F4" w:rsidRDefault="003524F4" w:rsidP="00105148">
      <w:pPr>
        <w:pStyle w:val="exambulletedlist"/>
      </w:pPr>
      <w:r>
        <w:t xml:space="preserve">The halftime is determined by the parameters </w:t>
      </w:r>
      <w:r w:rsidRPr="00B2051E">
        <w:t>L</w:t>
      </w:r>
      <w:r>
        <w:t xml:space="preserve"> (distance between the </w:t>
      </w:r>
      <w:r w:rsidRPr="00B2051E">
        <w:t>rivers), kD (transmissivity) and the storage coefficient S (or specific yield S</w:t>
      </w:r>
      <w:r w:rsidRPr="00B2051E">
        <w:rPr>
          <w:vertAlign w:val="subscript"/>
        </w:rPr>
        <w:t>y</w:t>
      </w:r>
      <w:r>
        <w:t xml:space="preserve"> </w:t>
      </w:r>
      <w:r w:rsidRPr="00B2051E">
        <w:t>in</w:t>
      </w:r>
      <w:r>
        <w:t xml:space="preserve"> the case of unconfined flow). Give a formula for the half time and explain which parameters increase the halftime  and which parameters decrease the halftime.</w:t>
      </w:r>
    </w:p>
    <w:p w14:paraId="43DC9BD3" w14:textId="77777777" w:rsidR="003524F4" w:rsidRDefault="003524F4" w:rsidP="00A839D7">
      <w:pPr>
        <w:pStyle w:val="Answer"/>
      </w:pPr>
      <w:r>
        <w:t xml:space="preserve">A formula for the half time is </w:t>
      </w:r>
      <w:r w:rsidRPr="00B2051E">
        <w:rPr>
          <w:i/>
        </w:rPr>
        <w:t>T=L</w:t>
      </w:r>
      <w:r w:rsidRPr="00B2051E">
        <w:rPr>
          <w:i/>
          <w:vertAlign w:val="superscript"/>
        </w:rPr>
        <w:t>2</w:t>
      </w:r>
      <w:r w:rsidRPr="00B2051E">
        <w:rPr>
          <w:i/>
        </w:rPr>
        <w:t>S/(4kD)</w:t>
      </w:r>
      <w:r w:rsidRPr="00B2051E">
        <w:t>.</w:t>
      </w:r>
      <w:r>
        <w:t xml:space="preserve"> The formula shows that </w:t>
      </w:r>
      <w:r w:rsidRPr="00B2051E">
        <w:rPr>
          <w:i/>
        </w:rPr>
        <w:t>L</w:t>
      </w:r>
      <w:r>
        <w:t xml:space="preserve"> and </w:t>
      </w:r>
      <w:r w:rsidRPr="00B2051E">
        <w:rPr>
          <w:i/>
        </w:rPr>
        <w:t>S</w:t>
      </w:r>
      <w:r>
        <w:t xml:space="preserve"> increase the halftime and </w:t>
      </w:r>
      <w:r w:rsidRPr="00B2051E">
        <w:rPr>
          <w:i/>
        </w:rPr>
        <w:t>kD</w:t>
      </w:r>
      <w:r>
        <w:t xml:space="preserve"> decreases the halftime.</w:t>
      </w:r>
    </w:p>
    <w:p w14:paraId="0152B883" w14:textId="77777777" w:rsidR="003524F4" w:rsidRDefault="003524F4" w:rsidP="003524F4">
      <w:pPr>
        <w:pStyle w:val="Heading2"/>
      </w:pPr>
    </w:p>
    <w:p w14:paraId="5D7D184F" w14:textId="77777777" w:rsidR="003524F4" w:rsidRDefault="003524F4" w:rsidP="003524F4">
      <w:r>
        <w:t xml:space="preserve">Consider a confined aquifer in direct contact with the ocean in which the head fluctuates along with the tide of the ocean. The tide has an amplitude of </w:t>
      </w:r>
      <w:r w:rsidR="003C7B21" w:rsidRPr="00963D93">
        <w:rPr>
          <w:noProof/>
          <w:position w:val="-4"/>
        </w:rPr>
        <w:object w:dxaOrig="780" w:dyaOrig="260" w14:anchorId="5711CF4D">
          <v:shape id="_x0000_i1153" type="#_x0000_t75" alt="" style="width:39pt;height:13pt;mso-width-percent:0;mso-height-percent:0;mso-width-percent:0;mso-height-percent:0" o:ole="">
            <v:imagedata r:id="rId466" o:title=""/>
          </v:shape>
          <o:OLEObject Type="Embed" ProgID="Equation.DSMT4" ShapeID="_x0000_i1153" DrawAspect="Content" ObjectID="_1715209692" r:id="rId467"/>
        </w:object>
      </w:r>
      <w:r>
        <w:t xml:space="preserve"> m. The groundwater head in the aquifer at time </w:t>
      </w:r>
      <w:r w:rsidRPr="00520D92">
        <w:rPr>
          <w:i/>
        </w:rPr>
        <w:t>t</w:t>
      </w:r>
      <w:r>
        <w:t xml:space="preserve"> and distance </w:t>
      </w:r>
      <w:r w:rsidRPr="00520D92">
        <w:rPr>
          <w:i/>
        </w:rPr>
        <w:t>x</w:t>
      </w:r>
      <w:r>
        <w:t xml:space="preserve"> from the ocean obeys to the following expression:</w:t>
      </w:r>
    </w:p>
    <w:p w14:paraId="231A7AAD" w14:textId="77777777" w:rsidR="003524F4" w:rsidRDefault="003524F4" w:rsidP="003524F4">
      <w:pPr>
        <w:pStyle w:val="MTDisplayEquation"/>
      </w:pPr>
      <w:r>
        <w:tab/>
      </w:r>
      <w:r w:rsidR="003C7B21" w:rsidRPr="005133E5">
        <w:rPr>
          <w:noProof/>
          <w:position w:val="-24"/>
        </w:rPr>
        <w:object w:dxaOrig="3560" w:dyaOrig="680" w14:anchorId="6FE2AFFC">
          <v:shape id="_x0000_i1152" type="#_x0000_t75" alt="" style="width:178pt;height:34pt;mso-width-percent:0;mso-height-percent:0;mso-width-percent:0;mso-height-percent:0" o:ole="">
            <v:imagedata r:id="rId468" o:title=""/>
          </v:shape>
          <o:OLEObject Type="Embed" ProgID="Equation.DSMT4" ShapeID="_x0000_i1152" DrawAspect="Content" ObjectID="_1715209693" r:id="rId469"/>
        </w:object>
      </w:r>
    </w:p>
    <w:p w14:paraId="49E0F3F9" w14:textId="2AA0B3B5" w:rsidR="003524F4" w:rsidRDefault="003524F4" w:rsidP="003524F4">
      <w:r>
        <w:t xml:space="preserve">The frequency </w:t>
      </w:r>
      <w:r w:rsidR="003C7B21" w:rsidRPr="00963D93">
        <w:rPr>
          <w:noProof/>
          <w:position w:val="-10"/>
        </w:rPr>
        <w:object w:dxaOrig="220" w:dyaOrig="320" w14:anchorId="2B0D00A4">
          <v:shape id="_x0000_i1151" type="#_x0000_t75" alt="" style="width:11pt;height:16pt;mso-width-percent:0;mso-height-percent:0;mso-width-percent:0;mso-height-percent:0" o:ole="">
            <v:imagedata r:id="rId470" o:title=""/>
          </v:shape>
          <o:OLEObject Type="Embed" ProgID="Equation.DSMT4" ShapeID="_x0000_i1151" DrawAspect="Content" ObjectID="_1715209694" r:id="rId471"/>
        </w:object>
      </w:r>
      <w:r>
        <w:t xml:space="preserve"> of the tide is one complete cycle per 24 hours, </w:t>
      </w:r>
      <w:r w:rsidR="002067C8">
        <w:t>i.e.,</w:t>
      </w:r>
      <w:r>
        <w:t xml:space="preserve"> </w:t>
      </w:r>
      <w:r w:rsidR="003C7B21" w:rsidRPr="00963D93">
        <w:rPr>
          <w:noProof/>
          <w:position w:val="-10"/>
        </w:rPr>
        <w:object w:dxaOrig="540" w:dyaOrig="320" w14:anchorId="7BB9EED2">
          <v:shape id="_x0000_i1150" type="#_x0000_t75" alt="" style="width:27pt;height:16pt;mso-width-percent:0;mso-height-percent:0;mso-width-percent:0;mso-height-percent:0" o:ole="">
            <v:imagedata r:id="rId472" o:title=""/>
          </v:shape>
          <o:OLEObject Type="Embed" ProgID="Equation.DSMT4" ShapeID="_x0000_i1150" DrawAspect="Content" ObjectID="_1715209695" r:id="rId473"/>
        </w:object>
      </w:r>
      <w:r>
        <w:t xml:space="preserve">/d, with, of course, </w:t>
      </w:r>
      <w:r w:rsidR="003C7B21" w:rsidRPr="00963D93">
        <w:rPr>
          <w:noProof/>
          <w:position w:val="-10"/>
        </w:rPr>
        <w:object w:dxaOrig="1080" w:dyaOrig="320" w14:anchorId="722B14B3">
          <v:shape id="_x0000_i1149" type="#_x0000_t75" alt="" style="width:55pt;height:16pt;mso-width-percent:0;mso-height-percent:0;mso-width-percent:0;mso-height-percent:0" o:ole="">
            <v:imagedata r:id="rId474" o:title=""/>
          </v:shape>
          <o:OLEObject Type="Embed" ProgID="Equation.DSMT4" ShapeID="_x0000_i1149" DrawAspect="Content" ObjectID="_1715209696" r:id="rId475"/>
        </w:object>
      </w:r>
      <w:r>
        <w:t xml:space="preserve">.  </w:t>
      </w:r>
    </w:p>
    <w:p w14:paraId="55FC68FA" w14:textId="77777777" w:rsidR="003524F4" w:rsidRDefault="003524F4" w:rsidP="003524F4">
      <w:r>
        <w:t xml:space="preserve">We don’t know the value of </w:t>
      </w:r>
      <w:r w:rsidRPr="0096218C">
        <w:rPr>
          <w:i/>
        </w:rPr>
        <w:t>kD</w:t>
      </w:r>
      <w:r>
        <w:t xml:space="preserve"> and </w:t>
      </w:r>
      <w:r w:rsidRPr="0096218C">
        <w:rPr>
          <w:i/>
        </w:rPr>
        <w:t>S</w:t>
      </w:r>
      <w:r>
        <w:t xml:space="preserve">, but we have measured the amplitude of the groundwater head fluctuation at </w:t>
      </w:r>
      <w:r w:rsidR="003C7B21" w:rsidRPr="005133E5">
        <w:rPr>
          <w:noProof/>
          <w:position w:val="-4"/>
        </w:rPr>
        <w:object w:dxaOrig="800" w:dyaOrig="260" w14:anchorId="3CA16547">
          <v:shape id="_x0000_i1148" type="#_x0000_t75" alt="" style="width:40pt;height:13pt;mso-width-percent:0;mso-height-percent:0;mso-width-percent:0;mso-height-percent:0" o:ole="">
            <v:imagedata r:id="rId476" o:title=""/>
          </v:shape>
          <o:OLEObject Type="Embed" ProgID="Equation.DSMT4" ShapeID="_x0000_i1148" DrawAspect="Content" ObjectID="_1715209697" r:id="rId477"/>
        </w:object>
      </w:r>
      <w:r>
        <w:t> m. This amplitude is 25 cm, one tenth of that of the ocean.</w:t>
      </w:r>
    </w:p>
    <w:p w14:paraId="4F5430A3" w14:textId="77777777" w:rsidR="003524F4" w:rsidRDefault="003524F4" w:rsidP="00FA53C2">
      <w:pPr>
        <w:pStyle w:val="exambulletedlist"/>
        <w:numPr>
          <w:ilvl w:val="0"/>
          <w:numId w:val="34"/>
        </w:numPr>
      </w:pPr>
      <w:r>
        <w:t>Explain the parameters in the expression and give their dimension.</w:t>
      </w:r>
    </w:p>
    <w:p w14:paraId="6BDAB3AE" w14:textId="77777777" w:rsidR="003524F4" w:rsidRPr="00A839D7" w:rsidRDefault="003C7B21" w:rsidP="00A839D7">
      <w:pPr>
        <w:pStyle w:val="Answer"/>
      </w:pPr>
      <w:r w:rsidRPr="006106C3">
        <w:rPr>
          <w:noProof/>
        </w:rPr>
        <w:object w:dxaOrig="200" w:dyaOrig="200" w14:anchorId="5E720CD1">
          <v:shape id="_x0000_i1147" type="#_x0000_t75" alt="" style="width:10pt;height:10pt;mso-width-percent:0;mso-height-percent:0;mso-width-percent:0;mso-height-percent:0" o:ole="">
            <v:imagedata r:id="rId316" o:title=""/>
          </v:shape>
          <o:OLEObject Type="Embed" ProgID="Equation.DSMT4" ShapeID="_x0000_i1147" DrawAspect="Content" ObjectID="_1715209698" r:id="rId478"/>
        </w:object>
      </w:r>
      <w:r w:rsidR="003524F4" w:rsidRPr="00A839D7">
        <w:t xml:space="preserve"> distance [L]</w:t>
      </w:r>
    </w:p>
    <w:p w14:paraId="402C0B94" w14:textId="77777777" w:rsidR="003524F4" w:rsidRPr="00A839D7" w:rsidRDefault="003C7B21" w:rsidP="00A839D7">
      <w:pPr>
        <w:pStyle w:val="Answer"/>
      </w:pPr>
      <w:r w:rsidRPr="006106C3">
        <w:rPr>
          <w:noProof/>
        </w:rPr>
        <w:object w:dxaOrig="160" w:dyaOrig="220" w14:anchorId="62219596">
          <v:shape id="_x0000_i1146" type="#_x0000_t75" alt="" style="width:8pt;height:11pt;mso-width-percent:0;mso-height-percent:0;mso-width-percent:0;mso-height-percent:0" o:ole="">
            <v:imagedata r:id="rId318" o:title=""/>
          </v:shape>
          <o:OLEObject Type="Embed" ProgID="Equation.DSMT4" ShapeID="_x0000_i1146" DrawAspect="Content" ObjectID="_1715209699" r:id="rId479"/>
        </w:object>
      </w:r>
      <w:r w:rsidR="003524F4" w:rsidRPr="00A839D7">
        <w:t xml:space="preserve"> time [T]</w:t>
      </w:r>
    </w:p>
    <w:p w14:paraId="74C4FFDC" w14:textId="77777777" w:rsidR="003524F4" w:rsidRPr="00A839D7" w:rsidRDefault="003C7B21" w:rsidP="00A839D7">
      <w:pPr>
        <w:pStyle w:val="Answer"/>
      </w:pPr>
      <w:r w:rsidRPr="00D41BFC">
        <w:rPr>
          <w:noProof/>
        </w:rPr>
        <w:object w:dxaOrig="180" w:dyaOrig="200" w14:anchorId="4D44F497">
          <v:shape id="_x0000_i1145" type="#_x0000_t75" alt="" style="width:9pt;height:10pt;mso-width-percent:0;mso-height-percent:0;mso-width-percent:0;mso-height-percent:0" o:ole="">
            <v:imagedata r:id="rId320" o:title=""/>
          </v:shape>
          <o:OLEObject Type="Embed" ProgID="Equation.DSMT4" ShapeID="_x0000_i1145" DrawAspect="Content" ObjectID="_1715209700" r:id="rId480"/>
        </w:object>
      </w:r>
      <w:r w:rsidR="003524F4" w:rsidRPr="00A839D7">
        <w:t xml:space="preserve"> drawdown [L] or difference from average</w:t>
      </w:r>
    </w:p>
    <w:p w14:paraId="4498859F" w14:textId="77777777" w:rsidR="003524F4" w:rsidRPr="00A839D7" w:rsidRDefault="003C7B21" w:rsidP="00A839D7">
      <w:pPr>
        <w:pStyle w:val="Answer"/>
      </w:pPr>
      <w:r w:rsidRPr="00D41BFC">
        <w:rPr>
          <w:noProof/>
        </w:rPr>
        <w:object w:dxaOrig="240" w:dyaOrig="240" w14:anchorId="681C4129">
          <v:shape id="_x0000_i1144" type="#_x0000_t75" alt="" style="width:12pt;height:12pt;mso-width-percent:0;mso-height-percent:0;mso-width-percent:0;mso-height-percent:0" o:ole="">
            <v:imagedata r:id="rId481" o:title=""/>
          </v:shape>
          <o:OLEObject Type="Embed" ProgID="Equation.DSMT4" ShapeID="_x0000_i1144" DrawAspect="Content" ObjectID="_1715209701" r:id="rId482"/>
        </w:object>
      </w:r>
      <w:r w:rsidR="003524F4" w:rsidRPr="00A839D7">
        <w:t xml:space="preserve"> amplitude of head wave [L]</w:t>
      </w:r>
    </w:p>
    <w:p w14:paraId="2A4AF16A" w14:textId="77777777" w:rsidR="003524F4" w:rsidRPr="00A839D7" w:rsidRDefault="003C7B21" w:rsidP="00A839D7">
      <w:pPr>
        <w:pStyle w:val="Answer"/>
      </w:pPr>
      <w:r w:rsidRPr="00D41BFC">
        <w:rPr>
          <w:noProof/>
        </w:rPr>
        <w:object w:dxaOrig="260" w:dyaOrig="220" w14:anchorId="56F4DEFC">
          <v:shape id="_x0000_i1143" type="#_x0000_t75" alt="" style="width:13pt;height:11pt;mso-width-percent:0;mso-height-percent:0;mso-width-percent:0;mso-height-percent:0" o:ole="">
            <v:imagedata r:id="rId324" o:title=""/>
          </v:shape>
          <o:OLEObject Type="Embed" ProgID="Equation.DSMT4" ShapeID="_x0000_i1143" DrawAspect="Content" ObjectID="_1715209702" r:id="rId483"/>
        </w:object>
      </w:r>
      <w:r w:rsidR="003524F4" w:rsidRPr="00A839D7">
        <w:t xml:space="preserve"> angle velocity [/T] or [radians/T]</w:t>
      </w:r>
    </w:p>
    <w:p w14:paraId="181C4262" w14:textId="77777777" w:rsidR="003524F4" w:rsidRPr="00A839D7" w:rsidRDefault="003C7B21" w:rsidP="00A839D7">
      <w:pPr>
        <w:pStyle w:val="Answer"/>
      </w:pPr>
      <w:r w:rsidRPr="00D41BFC">
        <w:rPr>
          <w:noProof/>
        </w:rPr>
        <w:object w:dxaOrig="200" w:dyaOrig="240" w14:anchorId="3058D9DD">
          <v:shape id="_x0000_i1142" type="#_x0000_t75" alt="" style="width:10pt;height:12pt;mso-width-percent:0;mso-height-percent:0;mso-width-percent:0;mso-height-percent:0" o:ole="">
            <v:imagedata r:id="rId326" o:title=""/>
          </v:shape>
          <o:OLEObject Type="Embed" ProgID="Equation.DSMT4" ShapeID="_x0000_i1142" DrawAspect="Content" ObjectID="_1715209703" r:id="rId484"/>
        </w:object>
      </w:r>
      <w:r w:rsidR="003524F4" w:rsidRPr="00A839D7">
        <w:t xml:space="preserve"> storage coefficient [-]</w:t>
      </w:r>
    </w:p>
    <w:p w14:paraId="0F2B5909" w14:textId="77777777" w:rsidR="003524F4" w:rsidRPr="00A839D7" w:rsidRDefault="003C7B21" w:rsidP="00A839D7">
      <w:pPr>
        <w:pStyle w:val="Answer"/>
      </w:pPr>
      <w:r w:rsidRPr="00D41BFC">
        <w:rPr>
          <w:noProof/>
        </w:rPr>
        <w:object w:dxaOrig="360" w:dyaOrig="260" w14:anchorId="547CDACA">
          <v:shape id="_x0000_i1141" type="#_x0000_t75" alt="" style="width:17pt;height:13pt;mso-width-percent:0;mso-height-percent:0;mso-width-percent:0;mso-height-percent:0" o:ole="">
            <v:imagedata r:id="rId328" o:title=""/>
          </v:shape>
          <o:OLEObject Type="Embed" ProgID="Equation.DSMT4" ShapeID="_x0000_i1141" DrawAspect="Content" ObjectID="_1715209704" r:id="rId485"/>
        </w:object>
      </w:r>
      <w:r w:rsidR="003524F4" w:rsidRPr="00A839D7">
        <w:t xml:space="preserve"> transmissivity [L2/T]</w:t>
      </w:r>
    </w:p>
    <w:p w14:paraId="0D0360ED" w14:textId="77777777" w:rsidR="003524F4" w:rsidRDefault="003524F4" w:rsidP="00105148">
      <w:pPr>
        <w:pStyle w:val="exambulletedlist"/>
      </w:pPr>
      <w:r>
        <w:t xml:space="preserve">Give an expression for the amplitude at distance </w:t>
      </w:r>
      <w:r w:rsidRPr="002E25EF">
        <w:t>x</w:t>
      </w:r>
      <w:r>
        <w:t xml:space="preserve"> from the ocean.</w:t>
      </w:r>
    </w:p>
    <w:p w14:paraId="55AA0F7B" w14:textId="77777777" w:rsidR="003524F4" w:rsidRPr="00A839D7" w:rsidRDefault="003524F4" w:rsidP="00A839D7">
      <w:pPr>
        <w:pStyle w:val="Answer"/>
      </w:pPr>
      <w:r w:rsidRPr="00A839D7">
        <w:t>The amplitude is independent of the cosine. Hence</w:t>
      </w:r>
    </w:p>
    <w:p w14:paraId="7820C20A" w14:textId="77777777" w:rsidR="003524F4" w:rsidRPr="00A839D7" w:rsidRDefault="003C7B21" w:rsidP="00A839D7">
      <w:pPr>
        <w:pStyle w:val="Answer"/>
      </w:pPr>
      <w:r w:rsidRPr="006106C3">
        <w:rPr>
          <w:noProof/>
        </w:rPr>
        <w:object w:dxaOrig="940" w:dyaOrig="360" w14:anchorId="1AD30B1A">
          <v:shape id="_x0000_i1140" type="#_x0000_t75" alt="" style="width:47pt;height:17pt;mso-width-percent:0;mso-height-percent:0;mso-width-percent:0;mso-height-percent:0" o:ole="">
            <v:imagedata r:id="rId486" o:title=""/>
          </v:shape>
          <o:OLEObject Type="Embed" ProgID="Equation.DSMT4" ShapeID="_x0000_i1140" DrawAspect="Content" ObjectID="_1715209705" r:id="rId487"/>
        </w:object>
      </w:r>
    </w:p>
    <w:p w14:paraId="1BC0EA1A" w14:textId="73EDE2CA" w:rsidR="003524F4" w:rsidRDefault="003524F4" w:rsidP="00105148">
      <w:pPr>
        <w:pStyle w:val="exambulletedlist"/>
      </w:pPr>
      <w:r>
        <w:t xml:space="preserve">With the given information, compute parameter </w:t>
      </w:r>
      <w:r w:rsidRPr="002E25EF">
        <w:rPr>
          <w:i w:val="0"/>
        </w:rPr>
        <w:t>a</w:t>
      </w:r>
      <w:r>
        <w:t xml:space="preserve">, and the diffusivity of the aquifer, </w:t>
      </w:r>
      <w:r w:rsidR="002067C8">
        <w:t>i.e.,</w:t>
      </w:r>
      <w:r>
        <w:t xml:space="preserve"> the ratio </w:t>
      </w:r>
      <w:r w:rsidR="003C7B21" w:rsidRPr="0096218C">
        <w:rPr>
          <w:noProof/>
          <w:position w:val="-4"/>
        </w:rPr>
        <w:object w:dxaOrig="640" w:dyaOrig="260" w14:anchorId="3EE45948">
          <v:shape id="_x0000_i1139" type="#_x0000_t75" alt="" style="width:32pt;height:13pt;mso-width-percent:0;mso-height-percent:0;mso-width-percent:0;mso-height-percent:0" o:ole="">
            <v:imagedata r:id="rId488" o:title=""/>
          </v:shape>
          <o:OLEObject Type="Embed" ProgID="Equation.DSMT4" ShapeID="_x0000_i1139" DrawAspect="Content" ObjectID="_1715209706" r:id="rId489"/>
        </w:object>
      </w:r>
      <w:r>
        <w:t>.</w:t>
      </w:r>
    </w:p>
    <w:p w14:paraId="52E1B3A6" w14:textId="096AB5CB" w:rsidR="003524F4" w:rsidRPr="00A839D7" w:rsidRDefault="003524F4" w:rsidP="00A839D7">
      <w:pPr>
        <w:pStyle w:val="Answer"/>
      </w:pPr>
      <w:r w:rsidRPr="00A839D7">
        <w:t xml:space="preserve">The amplitude, </w:t>
      </w:r>
      <w:r w:rsidR="003C7B21" w:rsidRPr="00D41BFC">
        <w:rPr>
          <w:noProof/>
        </w:rPr>
        <w:object w:dxaOrig="1020" w:dyaOrig="320" w14:anchorId="2263D3B6">
          <v:shape id="_x0000_i1138" type="#_x0000_t75" alt="" style="width:51pt;height:16pt;mso-width-percent:0;mso-height-percent:0;mso-width-percent:0;mso-height-percent:0" o:ole="">
            <v:imagedata r:id="rId490" o:title=""/>
          </v:shape>
          <o:OLEObject Type="Embed" ProgID="Equation.DSMT4" ShapeID="_x0000_i1138" DrawAspect="Content" ObjectID="_1715209707" r:id="rId491"/>
        </w:object>
      </w:r>
      <w:r w:rsidRPr="00A839D7">
        <w:t xml:space="preserve">, is given at distance </w:t>
      </w:r>
      <w:r w:rsidR="003C7B21" w:rsidRPr="00D41BFC">
        <w:rPr>
          <w:noProof/>
        </w:rPr>
        <w:object w:dxaOrig="560" w:dyaOrig="240" w14:anchorId="18296799">
          <v:shape id="_x0000_i1137" type="#_x0000_t75" alt="" style="width:28pt;height:12pt;mso-width-percent:0;mso-height-percent:0;mso-width-percent:0;mso-height-percent:0" o:ole="">
            <v:imagedata r:id="rId492" o:title=""/>
          </v:shape>
          <o:OLEObject Type="Embed" ProgID="Equation.DSMT4" ShapeID="_x0000_i1137" DrawAspect="Content" ObjectID="_1715209708" r:id="rId493"/>
        </w:object>
      </w:r>
      <w:r w:rsidRPr="00A839D7">
        <w:t xml:space="preserve"> </w:t>
      </w:r>
      <w:r w:rsidR="002067C8" w:rsidRPr="00A839D7">
        <w:t xml:space="preserve">at the </w:t>
      </w:r>
      <w:r w:rsidRPr="00A839D7">
        <w:t xml:space="preserve"> se</w:t>
      </w:r>
      <w:r w:rsidR="002067C8" w:rsidRPr="00A839D7">
        <w:t>a</w:t>
      </w:r>
      <w:r w:rsidRPr="00A839D7">
        <w:t xml:space="preserve"> and as </w:t>
      </w:r>
      <w:r w:rsidR="003C7B21" w:rsidRPr="00D41BFC">
        <w:rPr>
          <w:noProof/>
        </w:rPr>
        <w:object w:dxaOrig="960" w:dyaOrig="320" w14:anchorId="563C4A23">
          <v:shape id="_x0000_i1136" type="#_x0000_t75" alt="" style="width:48pt;height:16pt;mso-width-percent:0;mso-height-percent:0;mso-width-percent:0;mso-height-percent:0" o:ole="">
            <v:imagedata r:id="rId494" o:title=""/>
          </v:shape>
          <o:OLEObject Type="Embed" ProgID="Equation.DSMT4" ShapeID="_x0000_i1136" DrawAspect="Content" ObjectID="_1715209709" r:id="rId495"/>
        </w:object>
      </w:r>
      <w:r w:rsidRPr="00A839D7">
        <w:t xml:space="preserve"> at </w:t>
      </w:r>
      <w:r w:rsidR="003C7B21" w:rsidRPr="00D41BFC">
        <w:rPr>
          <w:noProof/>
        </w:rPr>
        <w:object w:dxaOrig="1440" w:dyaOrig="320" w14:anchorId="4EE756DE">
          <v:shape id="_x0000_i1135" type="#_x0000_t75" alt="" style="width:1in;height:16pt;mso-width-percent:0;mso-height-percent:0;mso-width-percent:0;mso-height-percent:0" o:ole="">
            <v:imagedata r:id="rId496" o:title=""/>
          </v:shape>
          <o:OLEObject Type="Embed" ProgID="Equation.DSMT4" ShapeID="_x0000_i1135" DrawAspect="Content" ObjectID="_1715209710" r:id="rId497"/>
        </w:object>
      </w:r>
    </w:p>
    <w:p w14:paraId="37B5B6BB" w14:textId="77777777" w:rsidR="003524F4" w:rsidRPr="00A839D7" w:rsidRDefault="003C7B21" w:rsidP="00A839D7">
      <w:pPr>
        <w:pStyle w:val="Answer"/>
      </w:pPr>
      <w:r w:rsidRPr="00D41BFC">
        <w:rPr>
          <w:noProof/>
        </w:rPr>
        <w:object w:dxaOrig="1060" w:dyaOrig="360" w14:anchorId="01B9ED5C">
          <v:shape id="_x0000_i1134" type="#_x0000_t75" alt="" style="width:53pt;height:17pt;mso-width-percent:0;mso-height-percent:0;mso-width-percent:0;mso-height-percent:0" o:ole="">
            <v:imagedata r:id="rId498" o:title=""/>
          </v:shape>
          <o:OLEObject Type="Embed" ProgID="Equation.DSMT4" ShapeID="_x0000_i1134" DrawAspect="Content" ObjectID="_1715209711" r:id="rId499"/>
        </w:object>
      </w:r>
      <w:r w:rsidR="002F02BB" w:rsidRPr="00A839D7">
        <w:t>,</w:t>
      </w:r>
      <w:r w:rsidR="003524F4" w:rsidRPr="00A839D7">
        <w:t xml:space="preserve"> therefore, </w:t>
      </w:r>
      <w:r w:rsidRPr="00D41BFC">
        <w:rPr>
          <w:noProof/>
        </w:rPr>
        <w:object w:dxaOrig="3280" w:dyaOrig="740" w14:anchorId="7CB4B4C7">
          <v:shape id="_x0000_i1133" type="#_x0000_t75" alt="" style="width:164pt;height:37pt;mso-width-percent:0;mso-height-percent:0;mso-width-percent:0;mso-height-percent:0" o:ole="">
            <v:imagedata r:id="rId500" o:title=""/>
          </v:shape>
          <o:OLEObject Type="Embed" ProgID="Equation.DSMT4" ShapeID="_x0000_i1133" DrawAspect="Content" ObjectID="_1715209712" r:id="rId501"/>
        </w:object>
      </w:r>
    </w:p>
    <w:p w14:paraId="512FEC17" w14:textId="77777777" w:rsidR="003524F4" w:rsidRPr="00A839D7" w:rsidRDefault="003524F4" w:rsidP="00A839D7">
      <w:pPr>
        <w:pStyle w:val="Answer"/>
      </w:pPr>
      <w:r w:rsidRPr="00A839D7">
        <w:t xml:space="preserve">The diffusivity then follows from </w:t>
      </w:r>
      <w:r w:rsidR="003C7B21" w:rsidRPr="00D41BFC">
        <w:rPr>
          <w:noProof/>
        </w:rPr>
        <w:object w:dxaOrig="1000" w:dyaOrig="620" w14:anchorId="527519BB">
          <v:shape id="_x0000_i1132" type="#_x0000_t75" alt="" style="width:50pt;height:31pt;mso-width-percent:0;mso-height-percent:0;mso-width-percent:0;mso-height-percent:0" o:ole="">
            <v:imagedata r:id="rId502" o:title=""/>
          </v:shape>
          <o:OLEObject Type="Embed" ProgID="Equation.DSMT4" ShapeID="_x0000_i1132" DrawAspect="Content" ObjectID="_1715209713" r:id="rId503"/>
        </w:object>
      </w:r>
      <w:r w:rsidRPr="00A839D7">
        <w:t>, therefore,</w:t>
      </w:r>
    </w:p>
    <w:p w14:paraId="36810520" w14:textId="77777777" w:rsidR="003524F4" w:rsidRPr="00A839D7" w:rsidRDefault="003C7B21" w:rsidP="00A839D7">
      <w:pPr>
        <w:pStyle w:val="Answer"/>
      </w:pPr>
      <w:r w:rsidRPr="006106C3">
        <w:rPr>
          <w:noProof/>
        </w:rPr>
        <w:object w:dxaOrig="3360" w:dyaOrig="620" w14:anchorId="30BC5A35">
          <v:shape id="_x0000_i1131" type="#_x0000_t75" alt="" style="width:168pt;height:31pt;mso-width-percent:0;mso-height-percent:0;mso-width-percent:0;mso-height-percent:0" o:ole="">
            <v:imagedata r:id="rId504" o:title=""/>
          </v:shape>
          <o:OLEObject Type="Embed" ProgID="Equation.DSMT4" ShapeID="_x0000_i1131" DrawAspect="Content" ObjectID="_1715209714" r:id="rId505"/>
        </w:object>
      </w:r>
      <w:r w:rsidR="003524F4" w:rsidRPr="00A839D7">
        <w:t xml:space="preserve"> [m2/T]</w:t>
      </w:r>
    </w:p>
    <w:p w14:paraId="0EAE5D24" w14:textId="77777777" w:rsidR="003524F4" w:rsidRDefault="003524F4" w:rsidP="00D00C41">
      <w:pPr>
        <w:pStyle w:val="Answer"/>
      </w:pPr>
    </w:p>
    <w:p w14:paraId="5237F09D" w14:textId="77777777" w:rsidR="003524F4" w:rsidRDefault="003524F4" w:rsidP="00105148">
      <w:pPr>
        <w:pStyle w:val="exambulletedlist"/>
      </w:pPr>
      <w:r>
        <w:t>Give an expression for the velocity of the wave of the groundwater-head in the subsurface? How much is this velocity?</w:t>
      </w:r>
    </w:p>
    <w:p w14:paraId="47169C43" w14:textId="77777777" w:rsidR="003524F4" w:rsidRPr="00A839D7" w:rsidRDefault="003524F4" w:rsidP="00A839D7">
      <w:pPr>
        <w:pStyle w:val="Answer"/>
      </w:pPr>
      <w:r w:rsidRPr="00A839D7">
        <w:t>The velocity of the wave of the head is found from the argument under the cosine, it must be constant, or zero for convenience</w:t>
      </w:r>
    </w:p>
    <w:p w14:paraId="49759F64" w14:textId="77777777" w:rsidR="003524F4" w:rsidRPr="00A839D7" w:rsidRDefault="003C7B21" w:rsidP="00A839D7">
      <w:pPr>
        <w:pStyle w:val="Answer"/>
      </w:pPr>
      <w:r w:rsidRPr="006106C3">
        <w:rPr>
          <w:noProof/>
        </w:rPr>
        <w:object w:dxaOrig="6100" w:dyaOrig="620" w14:anchorId="05202EF7">
          <v:shape id="_x0000_i1130" type="#_x0000_t75" alt="" style="width:305pt;height:31pt;mso-width-percent:0;mso-height-percent:0;mso-width-percent:0;mso-height-percent:0" o:ole="">
            <v:imagedata r:id="rId506" o:title=""/>
          </v:shape>
          <o:OLEObject Type="Embed" ProgID="Equation.DSMT4" ShapeID="_x0000_i1130" DrawAspect="Content" ObjectID="_1715209715" r:id="rId507"/>
        </w:object>
      </w:r>
    </w:p>
    <w:p w14:paraId="40708C21" w14:textId="77777777" w:rsidR="003524F4" w:rsidRDefault="003524F4" w:rsidP="003524F4">
      <w:pPr>
        <w:pStyle w:val="Heading2"/>
      </w:pPr>
    </w:p>
    <w:p w14:paraId="38BCAECC" w14:textId="77777777" w:rsidR="003524F4" w:rsidRDefault="003524F4" w:rsidP="003524F4">
      <w:r>
        <w:t xml:space="preserve">The solution for the decay of the groundwater head, </w:t>
      </w:r>
      <w:r w:rsidRPr="00B92278">
        <w:rPr>
          <w:i/>
        </w:rPr>
        <w:t>s</w:t>
      </w:r>
      <w:r>
        <w:rPr>
          <w:i/>
        </w:rPr>
        <w:t>,</w:t>
      </w:r>
      <w:r>
        <w:t xml:space="preserve"> that is initially uniform and at a height </w:t>
      </w:r>
      <w:r w:rsidR="00AA3A93">
        <w:rPr>
          <w:i/>
        </w:rPr>
        <w:t>A</w:t>
      </w:r>
      <w:r>
        <w:t xml:space="preserve"> above two open water channels at </w:t>
      </w:r>
      <w:r w:rsidR="003C7B21" w:rsidRPr="00B92278">
        <w:rPr>
          <w:noProof/>
          <w:position w:val="-4"/>
        </w:rPr>
        <w:object w:dxaOrig="1020" w:dyaOrig="260" w14:anchorId="678B0E1D">
          <v:shape id="_x0000_i1129" type="#_x0000_t75" alt="" style="width:51pt;height:13pt;mso-width-percent:0;mso-height-percent:0;mso-width-percent:0;mso-height-percent:0" o:ole="">
            <v:imagedata r:id="rId508" o:title=""/>
          </v:shape>
          <o:OLEObject Type="Embed" ProgID="Equation.DSMT4" ShapeID="_x0000_i1129" DrawAspect="Content" ObjectID="_1715209716" r:id="rId509"/>
        </w:object>
      </w:r>
      <w:r>
        <w:t xml:space="preserve"> and </w:t>
      </w:r>
      <w:r w:rsidR="003C7B21" w:rsidRPr="00B92278">
        <w:rPr>
          <w:noProof/>
          <w:position w:val="-4"/>
        </w:rPr>
        <w:object w:dxaOrig="860" w:dyaOrig="260" w14:anchorId="0B5AABF7">
          <v:shape id="_x0000_i1128" type="#_x0000_t75" alt="" style="width:43pt;height:13pt;mso-width-percent:0;mso-height-percent:0;mso-width-percent:0;mso-height-percent:0" o:ole="">
            <v:imagedata r:id="rId510" o:title=""/>
          </v:shape>
          <o:OLEObject Type="Embed" ProgID="Equation.DSMT4" ShapeID="_x0000_i1128" DrawAspect="Content" ObjectID="_1715209717" r:id="rId511"/>
        </w:object>
      </w:r>
      <w:r>
        <w:t xml:space="preserve"> that are in direct contact with an aquifer is given by the following series expression:</w:t>
      </w:r>
    </w:p>
    <w:p w14:paraId="398A95A9" w14:textId="77777777" w:rsidR="003524F4" w:rsidRDefault="003524F4" w:rsidP="00A839D7">
      <w:pPr>
        <w:pStyle w:val="Answer"/>
      </w:pPr>
      <w:r>
        <w:tab/>
      </w:r>
      <w:r w:rsidR="003C7B21" w:rsidRPr="00D41BFC">
        <w:rPr>
          <w:noProof/>
        </w:rPr>
        <w:object w:dxaOrig="6020" w:dyaOrig="820" w14:anchorId="43A0AFFE">
          <v:shape id="_x0000_i1127" type="#_x0000_t75" alt="" style="width:301pt;height:41pt;mso-width-percent:0;mso-height-percent:0;mso-width-percent:0;mso-height-percent:0" o:ole="">
            <v:imagedata r:id="rId512" o:title=""/>
          </v:shape>
          <o:OLEObject Type="Embed" ProgID="Equation.DSMT4" ShapeID="_x0000_i1127" DrawAspect="Content" ObjectID="_1715209718" r:id="rId513"/>
        </w:object>
      </w:r>
    </w:p>
    <w:p w14:paraId="149C4E29" w14:textId="77777777" w:rsidR="003524F4" w:rsidRDefault="003524F4" w:rsidP="003524F4">
      <w:r>
        <w:t xml:space="preserve">We can simplify this equation for larger times, when the time-dependent terms for indices </w:t>
      </w:r>
      <w:r w:rsidRPr="00DA60EE">
        <w:rPr>
          <w:i/>
        </w:rPr>
        <w:t>j</w:t>
      </w:r>
      <w:r>
        <w:t xml:space="preserve"> greater than </w:t>
      </w:r>
      <w:r w:rsidRPr="00DA60EE">
        <w:t>1</w:t>
      </w:r>
      <w:r>
        <w:t xml:space="preserve"> have become negligible. If we accept that this is true when the second term (</w:t>
      </w:r>
      <w:proofErr w:type="gramStart"/>
      <w:r>
        <w:t>i.e.</w:t>
      </w:r>
      <w:proofErr w:type="gramEnd"/>
      <w:r>
        <w:t xml:space="preserve"> for </w:t>
      </w:r>
      <w:r w:rsidRPr="00A566A8">
        <w:rPr>
          <w:i/>
        </w:rPr>
        <w:t>j</w:t>
      </w:r>
      <w:r>
        <w:t>=2) is less than 0.01 times the first term, in an absolute sense, then we may compute this “critical” time from:</w:t>
      </w:r>
    </w:p>
    <w:p w14:paraId="4B6F4599" w14:textId="77777777" w:rsidR="003524F4" w:rsidRDefault="003524F4" w:rsidP="00A839D7">
      <w:pPr>
        <w:pStyle w:val="Answer"/>
      </w:pPr>
      <w:r>
        <w:tab/>
      </w:r>
      <w:r w:rsidR="003C7B21" w:rsidRPr="00D41BFC">
        <w:rPr>
          <w:noProof/>
        </w:rPr>
        <w:object w:dxaOrig="3820" w:dyaOrig="740" w14:anchorId="12DB44CF">
          <v:shape id="_x0000_i1126" type="#_x0000_t75" alt="" style="width:191pt;height:37pt;mso-width-percent:0;mso-height-percent:0;mso-width-percent:0;mso-height-percent:0" o:ole="">
            <v:imagedata r:id="rId514" o:title=""/>
          </v:shape>
          <o:OLEObject Type="Embed" ProgID="Equation.DSMT4" ShapeID="_x0000_i1126" DrawAspect="Content" ObjectID="_1715209719" r:id="rId515"/>
        </w:object>
      </w:r>
    </w:p>
    <w:p w14:paraId="06CDDC19" w14:textId="77777777" w:rsidR="003524F4" w:rsidRDefault="003524F4" w:rsidP="00FA53C2">
      <w:pPr>
        <w:pStyle w:val="exambulletedlist"/>
        <w:numPr>
          <w:ilvl w:val="0"/>
          <w:numId w:val="35"/>
        </w:numPr>
      </w:pPr>
      <w:r>
        <w:t xml:space="preserve">Derive after which time this is true. In doing so, express </w:t>
      </w:r>
      <w:proofErr w:type="gramStart"/>
      <w:r>
        <w:t>the final result</w:t>
      </w:r>
      <w:proofErr w:type="gramEnd"/>
      <w:r>
        <w:t xml:space="preserve"> for </w:t>
      </w:r>
      <w:r w:rsidRPr="002E25EF">
        <w:t>t</w:t>
      </w:r>
      <w:r>
        <w:t xml:space="preserve"> in terms of a characteristic time, which you obtain from a combination of parameters used in the expression.</w:t>
      </w:r>
    </w:p>
    <w:p w14:paraId="22815292" w14:textId="77777777" w:rsidR="003524F4" w:rsidRDefault="003524F4" w:rsidP="00A839D7">
      <w:pPr>
        <w:pStyle w:val="Answer"/>
      </w:pPr>
      <w:r>
        <w:t>We may define the characteristic time as</w:t>
      </w:r>
    </w:p>
    <w:p w14:paraId="56497A50" w14:textId="77777777" w:rsidR="003524F4" w:rsidRDefault="003524F4" w:rsidP="00A839D7">
      <w:pPr>
        <w:pStyle w:val="Answer"/>
      </w:pPr>
      <w:r>
        <w:tab/>
      </w:r>
      <w:r w:rsidR="003C7B21" w:rsidRPr="005328E0">
        <w:rPr>
          <w:noProof/>
          <w:position w:val="-28"/>
        </w:rPr>
        <w:object w:dxaOrig="1360" w:dyaOrig="720" w14:anchorId="4917E3D2">
          <v:shape id="_x0000_i1125" type="#_x0000_t75" alt="" style="width:68pt;height:36pt;mso-width-percent:0;mso-height-percent:0;mso-width-percent:0;mso-height-percent:0" o:ole="">
            <v:imagedata r:id="rId516" o:title=""/>
          </v:shape>
          <o:OLEObject Type="Embed" ProgID="Equation.DSMT4" ShapeID="_x0000_i1125" DrawAspect="Content" ObjectID="_1715209720" r:id="rId517"/>
        </w:object>
      </w:r>
    </w:p>
    <w:p w14:paraId="5BE62FA5" w14:textId="77777777" w:rsidR="003524F4" w:rsidRDefault="003524F4" w:rsidP="00A839D7">
      <w:pPr>
        <w:pStyle w:val="Answer"/>
      </w:pPr>
      <w:r>
        <w:t>Hence, with this characteristic time and after taking the natural logarithm on both sides the given comparison expression reduces to</w:t>
      </w:r>
    </w:p>
    <w:p w14:paraId="28BEABF4" w14:textId="77777777" w:rsidR="003524F4" w:rsidRDefault="003524F4" w:rsidP="00A839D7">
      <w:pPr>
        <w:pStyle w:val="Answer"/>
      </w:pPr>
      <w:r>
        <w:tab/>
      </w:r>
      <w:r w:rsidR="003C7B21" w:rsidRPr="002F02BB">
        <w:rPr>
          <w:noProof/>
          <w:position w:val="-24"/>
        </w:rPr>
        <w:object w:dxaOrig="1780" w:dyaOrig="620" w14:anchorId="21BD31A1">
          <v:shape id="_x0000_i1124" type="#_x0000_t75" alt="" style="width:89pt;height:31pt;mso-width-percent:0;mso-height-percent:0;mso-width-percent:0;mso-height-percent:0" o:ole="">
            <v:imagedata r:id="rId518" o:title=""/>
          </v:shape>
          <o:OLEObject Type="Embed" ProgID="Equation.DSMT4" ShapeID="_x0000_i1124" DrawAspect="Content" ObjectID="_1715209721" r:id="rId519"/>
        </w:object>
      </w:r>
    </w:p>
    <w:p w14:paraId="35D76F68" w14:textId="77777777" w:rsidR="003524F4" w:rsidRDefault="003524F4" w:rsidP="00A839D7">
      <w:pPr>
        <w:pStyle w:val="Answer"/>
      </w:pPr>
      <w:r>
        <w:tab/>
      </w:r>
      <w:r w:rsidR="003C7B21" w:rsidRPr="005328E0">
        <w:rPr>
          <w:noProof/>
          <w:position w:val="-62"/>
        </w:rPr>
        <w:object w:dxaOrig="2840" w:dyaOrig="1000" w14:anchorId="5CD4403D">
          <v:shape id="_x0000_i1123" type="#_x0000_t75" alt="" style="width:142pt;height:50pt;mso-width-percent:0;mso-height-percent:0;mso-width-percent:0;mso-height-percent:0" o:ole="">
            <v:imagedata r:id="rId520" o:title=""/>
          </v:shape>
          <o:OLEObject Type="Embed" ProgID="Equation.DSMT4" ShapeID="_x0000_i1123" DrawAspect="Content" ObjectID="_1715209722" r:id="rId521"/>
        </w:object>
      </w:r>
    </w:p>
    <w:p w14:paraId="24D9B25D" w14:textId="77777777" w:rsidR="003524F4" w:rsidRPr="005328E0" w:rsidRDefault="003524F4" w:rsidP="00A839D7">
      <w:pPr>
        <w:pStyle w:val="Answer"/>
      </w:pPr>
      <w:r>
        <w:tab/>
      </w:r>
      <w:r w:rsidR="003C7B21" w:rsidRPr="005328E0">
        <w:rPr>
          <w:noProof/>
          <w:position w:val="-10"/>
        </w:rPr>
        <w:object w:dxaOrig="1100" w:dyaOrig="300" w14:anchorId="3DA7D649">
          <v:shape id="_x0000_i1122" type="#_x0000_t75" alt="" style="width:55pt;height:15pt;mso-width-percent:0;mso-height-percent:0;mso-width-percent:0;mso-height-percent:0" o:ole="">
            <v:imagedata r:id="rId522" o:title=""/>
          </v:shape>
          <o:OLEObject Type="Embed" ProgID="Equation.DSMT4" ShapeID="_x0000_i1122" DrawAspect="Content" ObjectID="_1715209723" r:id="rId523"/>
        </w:object>
      </w:r>
    </w:p>
    <w:p w14:paraId="4E9C5B7F" w14:textId="1541B939" w:rsidR="003524F4" w:rsidRDefault="003524F4" w:rsidP="00105148">
      <w:pPr>
        <w:pStyle w:val="exambulletedlist"/>
      </w:pPr>
      <w:r>
        <w:t xml:space="preserve">What is the simplified expression when only the first term is </w:t>
      </w:r>
      <w:r w:rsidR="002067C8">
        <w:t>considered</w:t>
      </w:r>
      <w:r>
        <w:t>?</w:t>
      </w:r>
    </w:p>
    <w:p w14:paraId="5F6EFC70" w14:textId="77777777" w:rsidR="003524F4" w:rsidRDefault="003524F4" w:rsidP="00A839D7">
      <w:pPr>
        <w:pStyle w:val="Answer"/>
      </w:pPr>
      <w:r>
        <w:tab/>
      </w:r>
      <w:r w:rsidR="003C7B21" w:rsidRPr="00D41BFC">
        <w:rPr>
          <w:noProof/>
        </w:rPr>
        <w:object w:dxaOrig="2820" w:dyaOrig="680" w14:anchorId="727C7A8E">
          <v:shape id="_x0000_i1121" type="#_x0000_t75" alt="" style="width:141pt;height:34pt;mso-width-percent:0;mso-height-percent:0;mso-width-percent:0;mso-height-percent:0" o:ole="">
            <v:imagedata r:id="rId524" o:title=""/>
          </v:shape>
          <o:OLEObject Type="Embed" ProgID="Equation.DSMT4" ShapeID="_x0000_i1121" DrawAspect="Content" ObjectID="_1715209724" r:id="rId525"/>
        </w:object>
      </w:r>
    </w:p>
    <w:p w14:paraId="3FD744B5" w14:textId="77777777" w:rsidR="003524F4" w:rsidRDefault="003524F4" w:rsidP="00105148">
      <w:pPr>
        <w:pStyle w:val="exambulletedlist"/>
      </w:pPr>
      <w:r>
        <w:t>With that expression derive the so-called half-time. Express this half time also in terms of the characteristic time of this groundwater system.</w:t>
      </w:r>
    </w:p>
    <w:p w14:paraId="40739C6F" w14:textId="77777777" w:rsidR="003524F4" w:rsidRDefault="003524F4" w:rsidP="00A839D7">
      <w:pPr>
        <w:pStyle w:val="Answer"/>
      </w:pPr>
      <w:r>
        <w:t xml:space="preserve">The halftime is the time in which the drawdown </w:t>
      </w:r>
      <w:r w:rsidR="003C7B21" w:rsidRPr="001F31EC">
        <w:rPr>
          <w:noProof/>
          <w:position w:val="-4"/>
        </w:rPr>
        <w:object w:dxaOrig="180" w:dyaOrig="200" w14:anchorId="552F9860">
          <v:shape id="_x0000_i1120" type="#_x0000_t75" alt="" style="width:9pt;height:10pt;mso-width-percent:0;mso-height-percent:0;mso-width-percent:0;mso-height-percent:0" o:ole="">
            <v:imagedata r:id="rId526" o:title=""/>
          </v:shape>
          <o:OLEObject Type="Embed" ProgID="Equation.DSMT4" ShapeID="_x0000_i1120" DrawAspect="Content" ObjectID="_1715209725" r:id="rId527"/>
        </w:object>
      </w:r>
      <w:r>
        <w:t xml:space="preserve"> is reduced to </w:t>
      </w:r>
      <w:r w:rsidR="003C7B21" w:rsidRPr="001F31EC">
        <w:rPr>
          <w:noProof/>
          <w:position w:val="-4"/>
        </w:rPr>
        <w:object w:dxaOrig="480" w:dyaOrig="260" w14:anchorId="0A188B99">
          <v:shape id="_x0000_i1119" type="#_x0000_t75" alt="" style="width:24pt;height:13pt;mso-width-percent:0;mso-height-percent:0;mso-width-percent:0;mso-height-percent:0" o:ole="">
            <v:imagedata r:id="rId528" o:title=""/>
          </v:shape>
          <o:OLEObject Type="Embed" ProgID="Equation.DSMT4" ShapeID="_x0000_i1119" DrawAspect="Content" ObjectID="_1715209726" r:id="rId529"/>
        </w:object>
      </w:r>
      <w:r>
        <w:t>.</w:t>
      </w:r>
    </w:p>
    <w:p w14:paraId="2E452F82" w14:textId="77777777" w:rsidR="003524F4" w:rsidRDefault="003524F4" w:rsidP="00A839D7">
      <w:pPr>
        <w:pStyle w:val="Answer"/>
      </w:pPr>
      <w:r>
        <w:t>Hence</w:t>
      </w:r>
    </w:p>
    <w:p w14:paraId="2F3C5842" w14:textId="77777777" w:rsidR="003524F4" w:rsidRDefault="003524F4" w:rsidP="00A839D7">
      <w:pPr>
        <w:pStyle w:val="Answer"/>
      </w:pPr>
      <w:r>
        <w:tab/>
      </w:r>
      <w:r w:rsidR="003C7B21" w:rsidRPr="002F02BB">
        <w:rPr>
          <w:noProof/>
          <w:position w:val="-28"/>
        </w:rPr>
        <w:object w:dxaOrig="6020" w:dyaOrig="680" w14:anchorId="00CD0AF2">
          <v:shape id="_x0000_i1118" type="#_x0000_t75" alt="" style="width:301pt;height:34pt;mso-width-percent:0;mso-height-percent:0;mso-width-percent:0;mso-height-percent:0" o:ole="">
            <v:imagedata r:id="rId530" o:title=""/>
          </v:shape>
          <o:OLEObject Type="Embed" ProgID="Equation.DSMT4" ShapeID="_x0000_i1118" DrawAspect="Content" ObjectID="_1715209727" r:id="rId531"/>
        </w:object>
      </w:r>
    </w:p>
    <w:p w14:paraId="3912A123" w14:textId="77777777" w:rsidR="003524F4" w:rsidRDefault="003524F4" w:rsidP="00A839D7">
      <w:pPr>
        <w:pStyle w:val="Answer"/>
      </w:pPr>
      <w:r>
        <w:tab/>
      </w:r>
      <w:r w:rsidR="003C7B21" w:rsidRPr="002F02BB">
        <w:rPr>
          <w:noProof/>
          <w:position w:val="-28"/>
        </w:rPr>
        <w:object w:dxaOrig="3240" w:dyaOrig="680" w14:anchorId="52D38E75">
          <v:shape id="_x0000_i1117" type="#_x0000_t75" alt="" style="width:161pt;height:34pt;mso-width-percent:0;mso-height-percent:0;mso-width-percent:0;mso-height-percent:0" o:ole="">
            <v:imagedata r:id="rId532" o:title=""/>
          </v:shape>
          <o:OLEObject Type="Embed" ProgID="Equation.DSMT4" ShapeID="_x0000_i1117" DrawAspect="Content" ObjectID="_1715209728" r:id="rId533"/>
        </w:object>
      </w:r>
    </w:p>
    <w:p w14:paraId="1ABC884B" w14:textId="77777777" w:rsidR="003524F4" w:rsidRDefault="003524F4" w:rsidP="00A839D7">
      <w:pPr>
        <w:pStyle w:val="Answer"/>
      </w:pPr>
      <w:r>
        <w:tab/>
      </w:r>
      <w:r w:rsidR="003C7B21" w:rsidRPr="002F02BB">
        <w:rPr>
          <w:noProof/>
          <w:position w:val="-24"/>
        </w:rPr>
        <w:object w:dxaOrig="2200" w:dyaOrig="620" w14:anchorId="3EEBC136">
          <v:shape id="_x0000_i1116" type="#_x0000_t75" alt="" style="width:110pt;height:31pt;mso-width-percent:0;mso-height-percent:0;mso-width-percent:0;mso-height-percent:0" o:ole="">
            <v:imagedata r:id="rId534" o:title=""/>
          </v:shape>
          <o:OLEObject Type="Embed" ProgID="Equation.DSMT4" ShapeID="_x0000_i1116" DrawAspect="Content" ObjectID="_1715209729" r:id="rId535"/>
        </w:object>
      </w:r>
    </w:p>
    <w:p w14:paraId="4DC57126" w14:textId="77777777" w:rsidR="003524F4" w:rsidRDefault="003524F4" w:rsidP="00A839D7">
      <w:pPr>
        <w:pStyle w:val="Answer"/>
      </w:pPr>
      <w:r>
        <w:tab/>
      </w:r>
      <w:r w:rsidR="003C7B21" w:rsidRPr="002F02BB">
        <w:rPr>
          <w:noProof/>
          <w:position w:val="-24"/>
        </w:rPr>
        <w:object w:dxaOrig="1840" w:dyaOrig="620" w14:anchorId="28A347C6">
          <v:shape id="_x0000_i1115" type="#_x0000_t75" alt="" style="width:92pt;height:31pt;mso-width-percent:0;mso-height-percent:0;mso-width-percent:0;mso-height-percent:0" o:ole="">
            <v:imagedata r:id="rId536" o:title=""/>
          </v:shape>
          <o:OLEObject Type="Embed" ProgID="Equation.DSMT4" ShapeID="_x0000_i1115" DrawAspect="Content" ObjectID="_1715209730" r:id="rId537"/>
        </w:object>
      </w:r>
    </w:p>
    <w:p w14:paraId="2A9298B8" w14:textId="77777777" w:rsidR="003524F4" w:rsidRDefault="003524F4" w:rsidP="00A839D7">
      <w:pPr>
        <w:pStyle w:val="Answer"/>
      </w:pPr>
      <w:r>
        <w:tab/>
      </w:r>
      <w:r w:rsidR="003C7B21" w:rsidRPr="002F02BB">
        <w:rPr>
          <w:noProof/>
          <w:position w:val="-24"/>
        </w:rPr>
        <w:object w:dxaOrig="1200" w:dyaOrig="620" w14:anchorId="112288F9">
          <v:shape id="_x0000_i1114" type="#_x0000_t75" alt="" style="width:60pt;height:31pt;mso-width-percent:0;mso-height-percent:0;mso-width-percent:0;mso-height-percent:0" o:ole="">
            <v:imagedata r:id="rId538" o:title=""/>
          </v:shape>
          <o:OLEObject Type="Embed" ProgID="Equation.DSMT4" ShapeID="_x0000_i1114" DrawAspect="Content" ObjectID="_1715209731" r:id="rId539"/>
        </w:object>
      </w:r>
    </w:p>
    <w:p w14:paraId="54F9A37C" w14:textId="77777777" w:rsidR="003524F4" w:rsidRDefault="003524F4" w:rsidP="00A839D7">
      <w:pPr>
        <w:pStyle w:val="Answer"/>
      </w:pPr>
      <w:r>
        <w:tab/>
      </w:r>
    </w:p>
    <w:p w14:paraId="0801A152" w14:textId="77777777" w:rsidR="003524F4" w:rsidRDefault="003524F4" w:rsidP="00A839D7">
      <w:pPr>
        <w:pStyle w:val="Answer"/>
      </w:pPr>
      <w:r>
        <w:tab/>
      </w:r>
      <w:r w:rsidR="003C7B21" w:rsidRPr="001F31EC">
        <w:rPr>
          <w:noProof/>
          <w:position w:val="-10"/>
        </w:rPr>
        <w:object w:dxaOrig="1420" w:dyaOrig="320" w14:anchorId="095975A6">
          <v:shape id="_x0000_i1113" type="#_x0000_t75" alt="" style="width:71pt;height:16pt;mso-width-percent:0;mso-height-percent:0;mso-width-percent:0;mso-height-percent:0" o:ole="">
            <v:imagedata r:id="rId540" o:title=""/>
          </v:shape>
          <o:OLEObject Type="Embed" ProgID="Equation.DSMT4" ShapeID="_x0000_i1113" DrawAspect="Content" ObjectID="_1715209732" r:id="rId541"/>
        </w:object>
      </w:r>
    </w:p>
    <w:p w14:paraId="41966F07" w14:textId="77777777" w:rsidR="003524F4" w:rsidRDefault="003524F4" w:rsidP="00A839D7">
      <w:pPr>
        <w:pStyle w:val="Answer"/>
      </w:pPr>
    </w:p>
    <w:p w14:paraId="432E27C6" w14:textId="55DB477F" w:rsidR="003524F4" w:rsidRDefault="003524F4" w:rsidP="003524F4">
      <w:r>
        <w:t xml:space="preserve">Consider an unconfined aquifer with conductivity </w:t>
      </w:r>
      <w:r w:rsidR="003C7B21" w:rsidRPr="004D6C9E">
        <w:rPr>
          <w:noProof/>
          <w:position w:val="-4"/>
        </w:rPr>
        <w:object w:dxaOrig="660" w:dyaOrig="260" w14:anchorId="2B2DB1CF">
          <v:shape id="_x0000_i1112" type="#_x0000_t75" alt="" style="width:33pt;height:13pt;mso-width-percent:0;mso-height-percent:0;mso-width-percent:0;mso-height-percent:0" o:ole="">
            <v:imagedata r:id="rId542" o:title=""/>
          </v:shape>
          <o:OLEObject Type="Embed" ProgID="Equation.DSMT4" ShapeID="_x0000_i1112" DrawAspect="Content" ObjectID="_1715209733" r:id="rId543"/>
        </w:object>
      </w:r>
      <w:r>
        <w:t xml:space="preserve"> m/d, a specific yield of </w:t>
      </w:r>
      <w:r w:rsidR="003C7B21" w:rsidRPr="004D6C9E">
        <w:rPr>
          <w:noProof/>
          <w:position w:val="-14"/>
        </w:rPr>
        <w:object w:dxaOrig="800" w:dyaOrig="360" w14:anchorId="26A8A9F6">
          <v:shape id="_x0000_i1111" type="#_x0000_t75" alt="" style="width:40pt;height:17pt;mso-width-percent:0;mso-height-percent:0;mso-width-percent:0;mso-height-percent:0" o:ole="">
            <v:imagedata r:id="rId544" o:title=""/>
          </v:shape>
          <o:OLEObject Type="Embed" ProgID="Equation.DSMT4" ShapeID="_x0000_i1111" DrawAspect="Content" ObjectID="_1715209734" r:id="rId545"/>
        </w:object>
      </w:r>
      <w:r>
        <w:t xml:space="preserve"> and an initial thickness </w:t>
      </w:r>
      <w:r w:rsidR="003C7B21" w:rsidRPr="004D6C9E">
        <w:rPr>
          <w:noProof/>
          <w:position w:val="-4"/>
        </w:rPr>
        <w:object w:dxaOrig="680" w:dyaOrig="260" w14:anchorId="7EFB962A">
          <v:shape id="_x0000_i1110" type="#_x0000_t75" alt="" style="width:34pt;height:13pt;mso-width-percent:0;mso-height-percent:0;mso-width-percent:0;mso-height-percent:0" o:ole="">
            <v:imagedata r:id="rId546" o:title=""/>
          </v:shape>
          <o:OLEObject Type="Embed" ProgID="Equation.DSMT4" ShapeID="_x0000_i1110" DrawAspect="Content" ObjectID="_1715209735" r:id="rId547"/>
        </w:object>
      </w:r>
      <w:r>
        <w:t xml:space="preserve"> m. A well </w:t>
      </w:r>
      <w:r w:rsidR="002067C8">
        <w:t>is in</w:t>
      </w:r>
      <w:r>
        <w:t xml:space="preserve"> this aquifer on each of the four corners of a square with sides of </w:t>
      </w:r>
      <w:r w:rsidR="003C7B21" w:rsidRPr="004D6C9E">
        <w:rPr>
          <w:noProof/>
          <w:position w:val="-4"/>
        </w:rPr>
        <w:object w:dxaOrig="840" w:dyaOrig="240" w14:anchorId="3F4FB08E">
          <v:shape id="_x0000_i1109" type="#_x0000_t75" alt="" style="width:42pt;height:12pt;mso-width-percent:0;mso-height-percent:0;mso-width-percent:0;mso-height-percent:0" o:ole="">
            <v:imagedata r:id="rId548" o:title=""/>
          </v:shape>
          <o:OLEObject Type="Embed" ProgID="Equation.DSMT4" ShapeID="_x0000_i1109" DrawAspect="Content" ObjectID="_1715209736" r:id="rId549"/>
        </w:object>
      </w:r>
      <w:r>
        <w:t xml:space="preserve"> m. The wells start pumping at </w:t>
      </w:r>
      <w:r w:rsidR="003C7B21" w:rsidRPr="004D6C9E">
        <w:rPr>
          <w:noProof/>
          <w:position w:val="-4"/>
        </w:rPr>
        <w:object w:dxaOrig="520" w:dyaOrig="240" w14:anchorId="4BEBFEA1">
          <v:shape id="_x0000_i1108" type="#_x0000_t75" alt="" style="width:26pt;height:12pt;mso-width-percent:0;mso-height-percent:0;mso-width-percent:0;mso-height-percent:0" o:ole="">
            <v:imagedata r:id="rId550" o:title=""/>
          </v:shape>
          <o:OLEObject Type="Embed" ProgID="Equation.DSMT4" ShapeID="_x0000_i1108" DrawAspect="Content" ObjectID="_1715209737" r:id="rId551"/>
        </w:object>
      </w:r>
      <w:r>
        <w:t xml:space="preserve">. They pump with a rate of </w:t>
      </w:r>
      <w:r w:rsidR="003C7B21" w:rsidRPr="000E30F9">
        <w:rPr>
          <w:noProof/>
          <w:position w:val="-10"/>
        </w:rPr>
        <w:object w:dxaOrig="820" w:dyaOrig="300" w14:anchorId="185CBDF6">
          <v:shape id="_x0000_i1107" type="#_x0000_t75" alt="" style="width:41pt;height:15pt;mso-width-percent:0;mso-height-percent:0;mso-width-percent:0;mso-height-percent:0" o:ole="">
            <v:imagedata r:id="rId552" o:title=""/>
          </v:shape>
          <o:OLEObject Type="Embed" ProgID="Equation.DSMT4" ShapeID="_x0000_i1107" DrawAspect="Content" ObjectID="_1715209738" r:id="rId553"/>
        </w:object>
      </w:r>
      <w:r>
        <w:t> m</w:t>
      </w:r>
      <w:r w:rsidRPr="000E30F9">
        <w:rPr>
          <w:vertAlign w:val="superscript"/>
        </w:rPr>
        <w:t>3</w:t>
      </w:r>
      <w:r>
        <w:t xml:space="preserve">/d for 1d, after which they stop. </w:t>
      </w:r>
    </w:p>
    <w:p w14:paraId="5CB8B4AA" w14:textId="77777777" w:rsidR="003524F4" w:rsidRDefault="003524F4" w:rsidP="003524F4">
      <w:r>
        <w:t>The drawdown according to Theis is</w:t>
      </w:r>
    </w:p>
    <w:p w14:paraId="34F7C084" w14:textId="77777777" w:rsidR="003524F4" w:rsidRDefault="003524F4" w:rsidP="003524F4">
      <w:pPr>
        <w:pStyle w:val="MTDisplayEquation"/>
      </w:pPr>
      <w:r>
        <w:tab/>
      </w:r>
      <w:r w:rsidR="003C7B21" w:rsidRPr="008F2993">
        <w:rPr>
          <w:noProof/>
          <w:position w:val="-24"/>
        </w:rPr>
        <w:object w:dxaOrig="2940" w:dyaOrig="660" w14:anchorId="23F1309D">
          <v:shape id="_x0000_i1106" type="#_x0000_t75" alt="" style="width:147pt;height:33pt;mso-width-percent:0;mso-height-percent:0;mso-width-percent:0;mso-height-percent:0" o:ole="">
            <v:imagedata r:id="rId554" o:title=""/>
          </v:shape>
          <o:OLEObject Type="Embed" ProgID="Equation.DSMT4" ShapeID="_x0000_i1106" DrawAspect="Content" ObjectID="_1715209739" r:id="rId555"/>
        </w:object>
      </w:r>
    </w:p>
    <w:p w14:paraId="1FA14ADE" w14:textId="77777777" w:rsidR="003524F4" w:rsidRDefault="003524F4" w:rsidP="003524F4">
      <w:r>
        <w:t xml:space="preserve">The Theis well function is graphically given in </w:t>
      </w:r>
      <w:r>
        <w:fldChar w:fldCharType="begin"/>
      </w:r>
      <w:r>
        <w:instrText xml:space="preserve"> REF _Ref251751755 </w:instrText>
      </w:r>
      <w:r>
        <w:fldChar w:fldCharType="separate"/>
      </w:r>
      <w:r w:rsidR="002D66F0">
        <w:t xml:space="preserve">Figure </w:t>
      </w:r>
      <w:r w:rsidR="002D66F0">
        <w:rPr>
          <w:noProof/>
        </w:rPr>
        <w:t>1</w:t>
      </w:r>
      <w:r>
        <w:rPr>
          <w:noProof/>
        </w:rPr>
        <w:fldChar w:fldCharType="end"/>
      </w:r>
      <w:r>
        <w:t xml:space="preserve"> below.</w:t>
      </w:r>
    </w:p>
    <w:p w14:paraId="09C1E1FF" w14:textId="77777777" w:rsidR="003524F4" w:rsidRDefault="003524F4" w:rsidP="00FA53C2">
      <w:pPr>
        <w:pStyle w:val="exambulletedlist"/>
        <w:numPr>
          <w:ilvl w:val="0"/>
          <w:numId w:val="36"/>
        </w:numPr>
      </w:pPr>
      <w:r>
        <w:t xml:space="preserve">Compute the drawdown in the center of the square after </w:t>
      </w:r>
      <w:r w:rsidR="003C7B21" w:rsidRPr="004D6C9E">
        <w:rPr>
          <w:noProof/>
          <w:position w:val="-4"/>
        </w:rPr>
        <w:object w:dxaOrig="520" w:dyaOrig="240" w14:anchorId="0A045D59">
          <v:shape id="_x0000_i1105" type="#_x0000_t75" alt="" style="width:26pt;height:12pt;mso-width-percent:0;mso-height-percent:0;mso-width-percent:0;mso-height-percent:0" o:ole="">
            <v:imagedata r:id="rId556" o:title=""/>
          </v:shape>
          <o:OLEObject Type="Embed" ProgID="Equation.DSMT4" ShapeID="_x0000_i1105" DrawAspect="Content" ObjectID="_1715209740" r:id="rId557"/>
        </w:object>
      </w:r>
      <w:r>
        <w:t xml:space="preserve"> d. You may neglect the change of the transmissivity caused by the change of the water depth in the aquifer. </w:t>
      </w:r>
    </w:p>
    <w:p w14:paraId="6E07A1B7" w14:textId="77777777" w:rsidR="003524F4" w:rsidRPr="00A839D7" w:rsidRDefault="003524F4" w:rsidP="00A839D7">
      <w:pPr>
        <w:pStyle w:val="Answer"/>
      </w:pPr>
      <w:r w:rsidRPr="00A839D7">
        <w:t xml:space="preserve">The drawdown in the center of the square is due to 4 wells that are all at the same distance </w:t>
      </w:r>
      <w:r w:rsidR="003C7B21" w:rsidRPr="00D41BFC">
        <w:rPr>
          <w:noProof/>
        </w:rPr>
        <w:object w:dxaOrig="2120" w:dyaOrig="380" w14:anchorId="33A51E9E">
          <v:shape id="_x0000_i1104" type="#_x0000_t75" alt="" style="width:106pt;height:19pt;mso-width-percent:0;mso-height-percent:0;mso-width-percent:0;mso-height-percent:0" o:ole="">
            <v:imagedata r:id="rId558" o:title=""/>
          </v:shape>
          <o:OLEObject Type="Embed" ProgID="Equation.DSMT4" ShapeID="_x0000_i1104" DrawAspect="Content" ObjectID="_1715209741" r:id="rId559"/>
        </w:object>
      </w:r>
      <w:r w:rsidRPr="00A839D7">
        <w:t>. Therefore, the drawdown in the center of the square can be expressed as</w:t>
      </w:r>
    </w:p>
    <w:p w14:paraId="35D3DE85" w14:textId="77777777" w:rsidR="003524F4" w:rsidRPr="00A839D7" w:rsidRDefault="003C7B21" w:rsidP="00A839D7">
      <w:pPr>
        <w:pStyle w:val="Answer"/>
      </w:pPr>
      <w:r w:rsidRPr="006106C3">
        <w:rPr>
          <w:noProof/>
        </w:rPr>
        <w:object w:dxaOrig="2820" w:dyaOrig="660" w14:anchorId="4FA4CC05">
          <v:shape id="_x0000_i1103" type="#_x0000_t75" alt="" style="width:141pt;height:33pt;mso-width-percent:0;mso-height-percent:0;mso-width-percent:0;mso-height-percent:0" o:ole="">
            <v:imagedata r:id="rId560" o:title=""/>
          </v:shape>
          <o:OLEObject Type="Embed" ProgID="Equation.DSMT4" ShapeID="_x0000_i1103" DrawAspect="Content" ObjectID="_1715209742" r:id="rId561"/>
        </w:object>
      </w:r>
    </w:p>
    <w:p w14:paraId="1C0C63AB" w14:textId="77777777" w:rsidR="003524F4" w:rsidRPr="00A839D7" w:rsidRDefault="003524F4" w:rsidP="00A839D7">
      <w:pPr>
        <w:pStyle w:val="Answer"/>
      </w:pPr>
      <w:r w:rsidRPr="00A839D7">
        <w:t xml:space="preserve">The four wells pump </w:t>
      </w:r>
      <w:proofErr w:type="gramStart"/>
      <w:r w:rsidRPr="00A839D7">
        <w:t>during</w:t>
      </w:r>
      <w:proofErr w:type="gramEnd"/>
      <w:r w:rsidRPr="00A839D7">
        <w:t xml:space="preserve"> 1 day while de remaining drawdown is requested after two days. Therefore, we have to apply superposition such that after the 2 days, 4 wells have been pumping for 2 days and 4 wells have been pumping with negative flows </w:t>
      </w:r>
      <w:proofErr w:type="gramStart"/>
      <w:r w:rsidRPr="00A839D7">
        <w:t>during</w:t>
      </w:r>
      <w:proofErr w:type="gramEnd"/>
      <w:r w:rsidRPr="00A839D7">
        <w:t xml:space="preserve"> 1 day:</w:t>
      </w:r>
    </w:p>
    <w:p w14:paraId="22585850" w14:textId="77777777" w:rsidR="003524F4" w:rsidRPr="00A839D7" w:rsidRDefault="003C7B21" w:rsidP="00A839D7">
      <w:pPr>
        <w:pStyle w:val="Answer"/>
      </w:pPr>
      <w:r w:rsidRPr="006106C3">
        <w:rPr>
          <w:noProof/>
        </w:rPr>
        <w:object w:dxaOrig="4480" w:dyaOrig="660" w14:anchorId="4B17BAC9">
          <v:shape id="_x0000_i1102" type="#_x0000_t75" alt="" style="width:224pt;height:33pt;mso-width-percent:0;mso-height-percent:0;mso-width-percent:0;mso-height-percent:0" o:ole="">
            <v:imagedata r:id="rId562" o:title=""/>
          </v:shape>
          <o:OLEObject Type="Embed" ProgID="Equation.DSMT4" ShapeID="_x0000_i1102" DrawAspect="Content" ObjectID="_1715209743" r:id="rId563"/>
        </w:object>
      </w:r>
    </w:p>
    <w:p w14:paraId="3240A997" w14:textId="77777777" w:rsidR="003524F4" w:rsidRPr="00A839D7" w:rsidRDefault="003C7B21" w:rsidP="00A839D7">
      <w:pPr>
        <w:pStyle w:val="Answer"/>
      </w:pPr>
      <w:r w:rsidRPr="006106C3">
        <w:rPr>
          <w:noProof/>
        </w:rPr>
        <w:object w:dxaOrig="7040" w:dyaOrig="720" w14:anchorId="641EF053">
          <v:shape id="_x0000_i1101" type="#_x0000_t75" alt="" style="width:352pt;height:36pt;mso-width-percent:0;mso-height-percent:0;mso-width-percent:0;mso-height-percent:0" o:ole="">
            <v:imagedata r:id="rId564" o:title=""/>
          </v:shape>
          <o:OLEObject Type="Embed" ProgID="Equation.DSMT4" ShapeID="_x0000_i1101" DrawAspect="Content" ObjectID="_1715209744" r:id="rId565"/>
        </w:object>
      </w:r>
    </w:p>
    <w:p w14:paraId="75B6C5FE" w14:textId="77777777" w:rsidR="003524F4" w:rsidRPr="00A839D7" w:rsidRDefault="003524F4" w:rsidP="00A839D7">
      <w:pPr>
        <w:pStyle w:val="Answer"/>
      </w:pPr>
      <w:r w:rsidRPr="00A839D7">
        <w:t>To use the Theis’ type curve which is W(u) versus 1/u, we have</w:t>
      </w:r>
    </w:p>
    <w:p w14:paraId="7FD68DB1" w14:textId="77777777" w:rsidR="003524F4" w:rsidRPr="00A839D7" w:rsidRDefault="003C7B21" w:rsidP="00A839D7">
      <w:pPr>
        <w:pStyle w:val="Answer"/>
      </w:pPr>
      <w:r w:rsidRPr="006106C3">
        <w:rPr>
          <w:noProof/>
        </w:rPr>
        <w:object w:dxaOrig="2700" w:dyaOrig="800" w14:anchorId="3B43718E">
          <v:shape id="_x0000_i1100" type="#_x0000_t75" alt="" style="width:135pt;height:40pt;mso-width-percent:0;mso-height-percent:0;mso-width-percent:0;mso-height-percent:0" o:ole="">
            <v:imagedata r:id="rId566" o:title=""/>
          </v:shape>
          <o:OLEObject Type="Embed" ProgID="Equation.DSMT4" ShapeID="_x0000_i1100" DrawAspect="Content" ObjectID="_1715209745" r:id="rId567"/>
        </w:object>
      </w:r>
    </w:p>
    <w:p w14:paraId="6506B935" w14:textId="77777777" w:rsidR="003524F4" w:rsidRPr="00A839D7" w:rsidRDefault="003524F4" w:rsidP="00A839D7">
      <w:pPr>
        <w:pStyle w:val="Answer"/>
      </w:pPr>
      <w:r w:rsidRPr="00A839D7">
        <w:t>Hence</w:t>
      </w:r>
    </w:p>
    <w:p w14:paraId="4DFC1479" w14:textId="77777777" w:rsidR="003524F4" w:rsidRPr="00A839D7" w:rsidRDefault="003C7B21" w:rsidP="00A839D7">
      <w:pPr>
        <w:pStyle w:val="Answer"/>
      </w:pPr>
      <w:r w:rsidRPr="006106C3">
        <w:rPr>
          <w:noProof/>
        </w:rPr>
        <w:object w:dxaOrig="4640" w:dyaOrig="620" w14:anchorId="63745467">
          <v:shape id="_x0000_i1099" type="#_x0000_t75" alt="" style="width:232pt;height:31pt;mso-width-percent:0;mso-height-percent:0;mso-width-percent:0;mso-height-percent:0" o:ole="">
            <v:imagedata r:id="rId568" o:title=""/>
          </v:shape>
          <o:OLEObject Type="Embed" ProgID="Equation.DSMT4" ShapeID="_x0000_i1099" DrawAspect="Content" ObjectID="_1715209746" r:id="rId569"/>
        </w:object>
      </w:r>
    </w:p>
    <w:p w14:paraId="5AAA4736" w14:textId="77777777" w:rsidR="003524F4" w:rsidRDefault="003524F4" w:rsidP="003524F4">
      <w:pPr>
        <w:pStyle w:val="Heading2"/>
      </w:pPr>
      <w:r>
        <w:t xml:space="preserve"> (</w:t>
      </w:r>
      <w:proofErr w:type="gramStart"/>
      <w:r>
        <w:t>bonus</w:t>
      </w:r>
      <w:proofErr w:type="gramEnd"/>
      <w:r>
        <w:t xml:space="preserve"> question, i.e. gives extra points)</w:t>
      </w:r>
    </w:p>
    <w:p w14:paraId="517AD9FA" w14:textId="77777777" w:rsidR="003524F4" w:rsidRDefault="003524F4" w:rsidP="003524F4">
      <w:r>
        <w:t>Given that the well function can be computed by the following infinite series</w:t>
      </w:r>
    </w:p>
    <w:p w14:paraId="71093338" w14:textId="77777777" w:rsidR="003524F4" w:rsidRDefault="003524F4" w:rsidP="003524F4">
      <w:pPr>
        <w:pStyle w:val="MTDisplayEquation"/>
      </w:pPr>
      <w:r>
        <w:tab/>
      </w:r>
      <w:r w:rsidR="003C7B21" w:rsidRPr="004D6C9E">
        <w:rPr>
          <w:noProof/>
          <w:position w:val="-24"/>
        </w:rPr>
        <w:object w:dxaOrig="4720" w:dyaOrig="660" w14:anchorId="08B7ABDB">
          <v:shape id="_x0000_i1098" type="#_x0000_t75" alt="" style="width:236pt;height:33pt;mso-width-percent:0;mso-height-percent:0;mso-width-percent:0;mso-height-percent:0" o:ole="">
            <v:imagedata r:id="rId570" o:title=""/>
          </v:shape>
          <o:OLEObject Type="Embed" ProgID="Equation.DSMT4" ShapeID="_x0000_i1098" DrawAspect="Content" ObjectID="_1715209747" r:id="rId571"/>
        </w:object>
      </w:r>
    </w:p>
    <w:p w14:paraId="08FEDEA9" w14:textId="77777777" w:rsidR="003524F4" w:rsidRDefault="003524F4" w:rsidP="003524F4">
      <w:r>
        <w:t xml:space="preserve">with </w:t>
      </w:r>
      <w:r w:rsidR="003C7B21" w:rsidRPr="004D6C9E">
        <w:rPr>
          <w:noProof/>
          <w:position w:val="-10"/>
        </w:rPr>
        <w:object w:dxaOrig="1360" w:dyaOrig="320" w14:anchorId="6C848EAE">
          <v:shape id="_x0000_i1097" type="#_x0000_t75" alt="" style="width:68pt;height:16pt;mso-width-percent:0;mso-height-percent:0;mso-width-percent:0;mso-height-percent:0" o:ole="">
            <v:imagedata r:id="rId572" o:title=""/>
          </v:shape>
          <o:OLEObject Type="Embed" ProgID="Equation.DSMT4" ShapeID="_x0000_i1097" DrawAspect="Content" ObjectID="_1715209748" r:id="rId573"/>
        </w:object>
      </w:r>
      <w:r>
        <w:t>,</w:t>
      </w:r>
    </w:p>
    <w:p w14:paraId="34B0C1DA" w14:textId="77777777" w:rsidR="003524F4" w:rsidRDefault="003524F4" w:rsidP="00FA53C2">
      <w:pPr>
        <w:pStyle w:val="exambulletedlist"/>
        <w:numPr>
          <w:ilvl w:val="0"/>
          <w:numId w:val="37"/>
        </w:numPr>
      </w:pPr>
      <w:r>
        <w:t xml:space="preserve">What would be a good approximation of the drawdown for small values of </w:t>
      </w:r>
      <w:r w:rsidR="003C7B21" w:rsidRPr="008F2993">
        <w:rPr>
          <w:noProof/>
          <w:position w:val="-4"/>
        </w:rPr>
        <w:object w:dxaOrig="200" w:dyaOrig="200" w14:anchorId="235188C5">
          <v:shape id="_x0000_i1096" type="#_x0000_t75" alt="" style="width:10pt;height:10pt;mso-width-percent:0;mso-height-percent:0;mso-width-percent:0;mso-height-percent:0" o:ole="">
            <v:imagedata r:id="rId574" o:title=""/>
          </v:shape>
          <o:OLEObject Type="Embed" ProgID="Equation.DSMT4" ShapeID="_x0000_i1096" DrawAspect="Content" ObjectID="_1715209749" r:id="rId575"/>
        </w:object>
      </w:r>
      <w:r>
        <w:t>?</w:t>
      </w:r>
    </w:p>
    <w:p w14:paraId="7C099478" w14:textId="77777777" w:rsidR="003524F4" w:rsidRDefault="003524F4" w:rsidP="00A839D7">
      <w:pPr>
        <w:pStyle w:val="Answer"/>
      </w:pPr>
      <w:r>
        <w:t xml:space="preserve">For sufficiently small value of </w:t>
      </w:r>
      <w:r w:rsidRPr="005653CC">
        <w:rPr>
          <w:i/>
        </w:rPr>
        <w:t>u</w:t>
      </w:r>
      <w:r>
        <w:t>, W(</w:t>
      </w:r>
      <w:r w:rsidRPr="005653CC">
        <w:rPr>
          <w:i/>
        </w:rPr>
        <w:t>u</w:t>
      </w:r>
      <w:r>
        <w:t>) can be approximated to</w:t>
      </w:r>
    </w:p>
    <w:p w14:paraId="1691BC5A" w14:textId="77777777" w:rsidR="003524F4" w:rsidRDefault="003524F4" w:rsidP="00A839D7">
      <w:pPr>
        <w:pStyle w:val="Answer"/>
      </w:pPr>
      <w:r>
        <w:tab/>
      </w:r>
      <w:r w:rsidR="003C7B21" w:rsidRPr="002D7CBF">
        <w:rPr>
          <w:noProof/>
          <w:position w:val="-12"/>
        </w:rPr>
        <w:object w:dxaOrig="1700" w:dyaOrig="360" w14:anchorId="25820488">
          <v:shape id="_x0000_i1095" type="#_x0000_t75" alt="" style="width:85pt;height:17pt;mso-width-percent:0;mso-height-percent:0;mso-width-percent:0;mso-height-percent:0" o:ole="">
            <v:imagedata r:id="rId576" o:title=""/>
          </v:shape>
          <o:OLEObject Type="Embed" ProgID="Equation.DSMT4" ShapeID="_x0000_i1095" DrawAspect="Content" ObjectID="_1715209750" r:id="rId577"/>
        </w:object>
      </w:r>
    </w:p>
    <w:p w14:paraId="6FF38CCD" w14:textId="77777777" w:rsidR="003524F4" w:rsidRDefault="003524F4" w:rsidP="00A839D7">
      <w:pPr>
        <w:pStyle w:val="Answer"/>
      </w:pPr>
      <w:r>
        <w:t>This can be evaluated into</w:t>
      </w:r>
    </w:p>
    <w:p w14:paraId="6D6D98F2" w14:textId="77777777" w:rsidR="003524F4" w:rsidRDefault="003524F4" w:rsidP="00A839D7">
      <w:pPr>
        <w:pStyle w:val="Answer"/>
      </w:pPr>
      <w:r>
        <w:tab/>
      </w:r>
      <w:r w:rsidR="003C7B21" w:rsidRPr="002D7CBF">
        <w:rPr>
          <w:noProof/>
          <w:position w:val="-28"/>
        </w:rPr>
        <w:object w:dxaOrig="5420" w:dyaOrig="680" w14:anchorId="5EC6DBCC">
          <v:shape id="_x0000_i1094" type="#_x0000_t75" alt="" style="width:271pt;height:34pt;mso-width-percent:0;mso-height-percent:0;mso-width-percent:0;mso-height-percent:0" o:ole="">
            <v:imagedata r:id="rId578" o:title=""/>
          </v:shape>
          <o:OLEObject Type="Embed" ProgID="Equation.DSMT4" ShapeID="_x0000_i1094" DrawAspect="Content" ObjectID="_1715209751" r:id="rId579"/>
        </w:object>
      </w:r>
    </w:p>
    <w:p w14:paraId="20915B26" w14:textId="77777777" w:rsidR="003524F4" w:rsidRDefault="003524F4" w:rsidP="00A839D7">
      <w:pPr>
        <w:pStyle w:val="Answer"/>
      </w:pPr>
      <w:r>
        <w:t xml:space="preserve">with </w:t>
      </w:r>
      <w:r w:rsidR="003C7B21" w:rsidRPr="002D7CBF">
        <w:rPr>
          <w:noProof/>
          <w:position w:val="-4"/>
        </w:rPr>
        <w:object w:dxaOrig="1240" w:dyaOrig="300" w14:anchorId="153A0FB3">
          <v:shape id="_x0000_i1093" type="#_x0000_t75" alt="" style="width:62pt;height:15pt;mso-width-percent:0;mso-height-percent:0;mso-width-percent:0;mso-height-percent:0" o:ole="">
            <v:imagedata r:id="rId580" o:title=""/>
          </v:shape>
          <o:OLEObject Type="Embed" ProgID="Equation.DSMT4" ShapeID="_x0000_i1093" DrawAspect="Content" ObjectID="_1715209752" r:id="rId581"/>
        </w:object>
      </w:r>
      <w:r>
        <w:t xml:space="preserve"> we obtain</w:t>
      </w:r>
    </w:p>
    <w:p w14:paraId="0362958D" w14:textId="77777777" w:rsidR="003524F4" w:rsidRDefault="003524F4" w:rsidP="00A839D7">
      <w:pPr>
        <w:pStyle w:val="Answer"/>
      </w:pPr>
      <w:r>
        <w:tab/>
      </w:r>
      <w:r w:rsidR="003C7B21" w:rsidRPr="006106C3">
        <w:rPr>
          <w:noProof/>
        </w:rPr>
        <w:object w:dxaOrig="2140" w:dyaOrig="680" w14:anchorId="7FDA31FA">
          <v:shape id="_x0000_i1092" type="#_x0000_t75" alt="" style="width:107pt;height:34pt;mso-width-percent:0;mso-height-percent:0;mso-width-percent:0;mso-height-percent:0" o:ole="">
            <v:imagedata r:id="rId582" o:title=""/>
          </v:shape>
          <o:OLEObject Type="Embed" ProgID="Equation.DSMT4" ShapeID="_x0000_i1092" DrawAspect="Content" ObjectID="_1715209753" r:id="rId583"/>
        </w:object>
      </w:r>
    </w:p>
    <w:p w14:paraId="78100668" w14:textId="77777777" w:rsidR="003524F4" w:rsidRDefault="003524F4" w:rsidP="00105148">
      <w:pPr>
        <w:pStyle w:val="exambulletedlist"/>
      </w:pPr>
      <w:r>
        <w:t>How could you define the radius of influence of the drawdown?</w:t>
      </w:r>
    </w:p>
    <w:p w14:paraId="19D2A8DD" w14:textId="7D8CDB5D" w:rsidR="003524F4" w:rsidRDefault="003524F4" w:rsidP="00A839D7">
      <w:pPr>
        <w:pStyle w:val="Answer"/>
      </w:pPr>
      <w:r>
        <w:t xml:space="preserve">The radius of influence may be set to the radius that makes this approximate drawdown zero, </w:t>
      </w:r>
      <w:r w:rsidR="002067C8">
        <w:t>i.e.,</w:t>
      </w:r>
      <w:r>
        <w:t xml:space="preserve"> to that which makes the argument of the logarithm 1:</w:t>
      </w:r>
    </w:p>
    <w:p w14:paraId="41A4DB1C" w14:textId="77777777" w:rsidR="003524F4" w:rsidRDefault="003C7B21" w:rsidP="00A839D7">
      <w:pPr>
        <w:pStyle w:val="Answer"/>
      </w:pPr>
      <w:r w:rsidRPr="006106C3">
        <w:rPr>
          <w:noProof/>
        </w:rPr>
        <w:object w:dxaOrig="3420" w:dyaOrig="680" w14:anchorId="51349BB2">
          <v:shape id="_x0000_i1091" type="#_x0000_t75" alt="" style="width:171pt;height:34pt;mso-width-percent:0;mso-height-percent:0;mso-width-percent:0;mso-height-percent:0" o:ole="">
            <v:imagedata r:id="rId584" o:title=""/>
          </v:shape>
          <o:OLEObject Type="Embed" ProgID="Equation.DSMT4" ShapeID="_x0000_i1091" DrawAspect="Content" ObjectID="_1715209754" r:id="rId585"/>
        </w:object>
      </w:r>
    </w:p>
    <w:p w14:paraId="6C769D2E" w14:textId="77777777" w:rsidR="003524F4" w:rsidRDefault="003524F4" w:rsidP="00A839D7">
      <w:pPr>
        <w:pStyle w:val="Answer"/>
      </w:pPr>
      <w:r>
        <w:t>which grows with the square root of time.</w:t>
      </w:r>
    </w:p>
    <w:p w14:paraId="1D78F004" w14:textId="77777777" w:rsidR="003524F4" w:rsidRDefault="00924DF2" w:rsidP="00A839D7">
      <w:pPr>
        <w:pStyle w:val="Answer"/>
      </w:pPr>
      <w:r w:rsidRPr="003D7CF3">
        <w:rPr>
          <w:noProof/>
        </w:rPr>
        <w:drawing>
          <wp:inline distT="0" distB="0" distL="0" distR="0" wp14:anchorId="53BA5773" wp14:editId="5E519F46">
            <wp:extent cx="5478780" cy="3042920"/>
            <wp:effectExtent l="0" t="0" r="0" b="5080"/>
            <wp:docPr id="598" name="Picture 376">
              <a:hlinkClick xmlns:a="http://schemas.openxmlformats.org/drawingml/2006/main" r:id="rId586"/>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8" name="Picture 376">
                      <a:hlinkClick r:id="rId586"/>
                    </pic:cNvPr>
                    <pic:cNvPicPr>
                      <a:picLocks/>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478780" cy="3042920"/>
                    </a:xfrm>
                    <a:prstGeom prst="rect">
                      <a:avLst/>
                    </a:prstGeom>
                    <a:noFill/>
                    <a:ln>
                      <a:noFill/>
                    </a:ln>
                  </pic:spPr>
                </pic:pic>
              </a:graphicData>
            </a:graphic>
          </wp:inline>
        </w:drawing>
      </w:r>
    </w:p>
    <w:p w14:paraId="439C7822" w14:textId="77777777" w:rsidR="003524F4" w:rsidRPr="00A16610" w:rsidRDefault="003524F4" w:rsidP="00A16610">
      <w:pPr>
        <w:pStyle w:val="Caption"/>
        <w:rPr>
          <w:i/>
        </w:rPr>
      </w:pPr>
      <w:bookmarkStart w:id="11" w:name="_Ref251751755"/>
      <w:r>
        <w:t xml:space="preserve">Figure </w:t>
      </w:r>
      <w:r>
        <w:fldChar w:fldCharType="begin"/>
      </w:r>
      <w:r>
        <w:instrText xml:space="preserve"> SEQ Figure \* ARABIC </w:instrText>
      </w:r>
      <w:r>
        <w:fldChar w:fldCharType="separate"/>
      </w:r>
      <w:r w:rsidR="002D66F0">
        <w:rPr>
          <w:noProof/>
        </w:rPr>
        <w:t>1</w:t>
      </w:r>
      <w:r>
        <w:rPr>
          <w:noProof/>
        </w:rPr>
        <w:fldChar w:fldCharType="end"/>
      </w:r>
      <w:bookmarkEnd w:id="11"/>
      <w:r>
        <w:t>: Theis’ well function W(</w:t>
      </w:r>
      <w:r w:rsidRPr="0002077E">
        <w:rPr>
          <w:i/>
        </w:rPr>
        <w:t>u</w:t>
      </w:r>
      <w:r>
        <w:t>) versus 1/</w:t>
      </w:r>
      <w:r w:rsidRPr="0002077E">
        <w:rPr>
          <w:i/>
        </w:rPr>
        <w:t>u</w:t>
      </w:r>
    </w:p>
    <w:p w14:paraId="64B99068" w14:textId="112C8E74" w:rsidR="003524F4" w:rsidRDefault="0044038A" w:rsidP="003524F4">
      <w:pPr>
        <w:pStyle w:val="Heading1"/>
      </w:pPr>
      <w:bookmarkStart w:id="12" w:name="_Toc104580766"/>
      <w:r>
        <w:t>Closed-book e</w:t>
      </w:r>
      <w:r w:rsidR="003524F4">
        <w:t>xam 2013</w:t>
      </w:r>
      <w:r>
        <w:t xml:space="preserve"> (only available as pdf)</w:t>
      </w:r>
      <w:bookmarkEnd w:id="12"/>
    </w:p>
    <w:p w14:paraId="3DE5E0BD" w14:textId="77777777" w:rsidR="003524F4" w:rsidRDefault="003524F4" w:rsidP="003524F4">
      <w:r>
        <w:t>Only available in a separate pdf file, could not be transferred to Microsoft Word format</w:t>
      </w:r>
    </w:p>
    <w:p w14:paraId="36EB8F46" w14:textId="3AD501A7" w:rsidR="003524F4" w:rsidRDefault="0044038A" w:rsidP="00A16610">
      <w:pPr>
        <w:pStyle w:val="Heading1"/>
        <w:pageBreakBefore w:val="0"/>
      </w:pPr>
      <w:bookmarkStart w:id="13" w:name="_Toc104580767"/>
      <w:r>
        <w:t>Closed-book exam 2012 (only available as pdf)</w:t>
      </w:r>
      <w:bookmarkEnd w:id="13"/>
    </w:p>
    <w:p w14:paraId="05E43764" w14:textId="77777777" w:rsidR="003524F4" w:rsidRDefault="003524F4" w:rsidP="003524F4">
      <w:r>
        <w:t>Only available in a separate pdf file, could not be transferred to Microsoft Word format</w:t>
      </w:r>
    </w:p>
    <w:p w14:paraId="1F2DAB55" w14:textId="122C174A" w:rsidR="0036655B" w:rsidRDefault="00F25F08" w:rsidP="0036655B">
      <w:pPr>
        <w:pStyle w:val="Heading1"/>
      </w:pPr>
      <w:bookmarkStart w:id="14" w:name="_Toc104580768"/>
      <w:r>
        <w:t xml:space="preserve">Closed-book exam (1h), </w:t>
      </w:r>
      <w:r w:rsidR="0036655B">
        <w:t>Feb 3</w:t>
      </w:r>
      <w:r>
        <w:t>,</w:t>
      </w:r>
      <w:r w:rsidR="0036655B">
        <w:t xml:space="preserve"> 2011</w:t>
      </w:r>
      <w:bookmarkEnd w:id="14"/>
    </w:p>
    <w:p w14:paraId="0168A3DB" w14:textId="77777777" w:rsidR="0036655B" w:rsidRDefault="0036655B" w:rsidP="00FA53C2">
      <w:pPr>
        <w:pStyle w:val="Heading2"/>
        <w:numPr>
          <w:ilvl w:val="0"/>
          <w:numId w:val="10"/>
        </w:numPr>
      </w:pPr>
      <w:r>
        <w:t>Pressure in confined aquifer</w:t>
      </w:r>
    </w:p>
    <w:p w14:paraId="2662B30B" w14:textId="77777777" w:rsidR="0036655B" w:rsidRDefault="0036655B" w:rsidP="0036655B">
      <w:r>
        <w:t xml:space="preserve">A water level in a piezometer in a confined aquifer is affected if the weight on a ground surface is suddenly changed. Compare two situations a) Sudden change by a load placed on the ground, such as sand or flooding by water and b) Sudden increase of the barometric pressure. </w:t>
      </w:r>
    </w:p>
    <w:p w14:paraId="337B8676" w14:textId="77777777" w:rsidR="0036655B" w:rsidRDefault="0036655B" w:rsidP="0036655B">
      <w:pPr>
        <w:rPr>
          <w:rFonts w:ascii="Cambria Bold Italic" w:hAnsi="Cambria Bold Italic"/>
        </w:rPr>
      </w:pPr>
      <w:r>
        <w:rPr>
          <w:rFonts w:ascii="Cambria Bold Italic" w:hAnsi="Cambria Bold Italic"/>
        </w:rPr>
        <w:t>Case a: --- a load is placed on ground surface</w:t>
      </w:r>
    </w:p>
    <w:p w14:paraId="24E23D90" w14:textId="7FE8B09F" w:rsidR="0036655B" w:rsidRDefault="0036655B" w:rsidP="00137552">
      <w:pPr>
        <w:pStyle w:val="exambulletedlist"/>
        <w:numPr>
          <w:ilvl w:val="0"/>
          <w:numId w:val="73"/>
        </w:numPr>
      </w:pPr>
      <w:r>
        <w:t>How does the water pressure change in the piezometer? (</w:t>
      </w:r>
      <w:r w:rsidR="002067C8">
        <w:t>Up</w:t>
      </w:r>
      <w:r>
        <w:t xml:space="preserve">? </w:t>
      </w:r>
      <w:r w:rsidR="002067C8">
        <w:t>D</w:t>
      </w:r>
      <w:r>
        <w:t>own? Not?)</w:t>
      </w:r>
    </w:p>
    <w:p w14:paraId="16609398" w14:textId="77777777" w:rsidR="0036655B" w:rsidRDefault="0036655B" w:rsidP="0036655B">
      <w:pPr>
        <w:pStyle w:val="Red"/>
      </w:pPr>
      <w:r>
        <w:t>Up</w:t>
      </w:r>
    </w:p>
    <w:p w14:paraId="120AFAFC" w14:textId="686690F6" w:rsidR="0036655B" w:rsidRDefault="0036655B" w:rsidP="00A16610">
      <w:pPr>
        <w:pStyle w:val="exambulletedlist"/>
      </w:pPr>
      <w:r>
        <w:t>How does the head change in the piezometer? (</w:t>
      </w:r>
      <w:r w:rsidR="002067C8">
        <w:t>Up</w:t>
      </w:r>
      <w:r>
        <w:t xml:space="preserve">? </w:t>
      </w:r>
      <w:r w:rsidR="002067C8">
        <w:t>D</w:t>
      </w:r>
      <w:r>
        <w:t>own? Not?)</w:t>
      </w:r>
    </w:p>
    <w:p w14:paraId="4A4B5FB0" w14:textId="77777777" w:rsidR="0036655B" w:rsidRDefault="0036655B" w:rsidP="0036655B">
      <w:pPr>
        <w:pStyle w:val="Red"/>
      </w:pPr>
      <w:r>
        <w:t>Up</w:t>
      </w:r>
    </w:p>
    <w:p w14:paraId="48A2C5BB" w14:textId="77777777" w:rsidR="0036655B" w:rsidRDefault="0036655B" w:rsidP="0036655B">
      <w:pPr>
        <w:rPr>
          <w:rFonts w:ascii="Cambria Bold Italic" w:hAnsi="Cambria Bold Italic"/>
        </w:rPr>
      </w:pPr>
      <w:r>
        <w:rPr>
          <w:rFonts w:ascii="Cambria Bold Italic" w:hAnsi="Cambria Bold Italic"/>
        </w:rPr>
        <w:t>Case b: --- barometer pressure increased</w:t>
      </w:r>
    </w:p>
    <w:p w14:paraId="2788708D" w14:textId="11FDF82D" w:rsidR="0036655B" w:rsidRDefault="0036655B" w:rsidP="00FA53C2">
      <w:pPr>
        <w:pStyle w:val="exambulletedlist"/>
        <w:numPr>
          <w:ilvl w:val="0"/>
          <w:numId w:val="15"/>
        </w:numPr>
      </w:pPr>
      <w:r>
        <w:t>How does the water pressure change in the piezometer? (</w:t>
      </w:r>
      <w:r w:rsidR="002067C8">
        <w:t>Up</w:t>
      </w:r>
      <w:r>
        <w:t xml:space="preserve">? </w:t>
      </w:r>
      <w:r w:rsidR="002067C8">
        <w:t>D</w:t>
      </w:r>
      <w:r>
        <w:t>own? Not?</w:t>
      </w:r>
    </w:p>
    <w:p w14:paraId="38528DFE" w14:textId="77777777" w:rsidR="0036655B" w:rsidRDefault="0036655B" w:rsidP="0036655B">
      <w:pPr>
        <w:pStyle w:val="Red"/>
      </w:pPr>
      <w:r>
        <w:t>Up</w:t>
      </w:r>
    </w:p>
    <w:p w14:paraId="521E08A9" w14:textId="13D19539" w:rsidR="0036655B" w:rsidRDefault="0036655B" w:rsidP="00FA53C2">
      <w:pPr>
        <w:pStyle w:val="exambulletedlist"/>
        <w:numPr>
          <w:ilvl w:val="0"/>
          <w:numId w:val="15"/>
        </w:numPr>
      </w:pPr>
      <w:r>
        <w:t>How does the head change in the piezometer? (</w:t>
      </w:r>
      <w:r w:rsidR="002067C8">
        <w:t>Up</w:t>
      </w:r>
      <w:r>
        <w:t xml:space="preserve">? </w:t>
      </w:r>
      <w:r w:rsidR="002067C8">
        <w:t>D</w:t>
      </w:r>
      <w:r>
        <w:t>own? Not?)</w:t>
      </w:r>
    </w:p>
    <w:p w14:paraId="653F2EDB" w14:textId="77777777" w:rsidR="0036655B" w:rsidRDefault="0036655B" w:rsidP="0036655B">
      <w:pPr>
        <w:pStyle w:val="Red"/>
      </w:pPr>
      <w:r>
        <w:t>Down</w:t>
      </w:r>
    </w:p>
    <w:p w14:paraId="43F5843D" w14:textId="77777777" w:rsidR="0036655B" w:rsidRDefault="0036655B" w:rsidP="0036655B">
      <w:pPr>
        <w:rPr>
          <w:rFonts w:ascii="Cambria Bold Italic" w:hAnsi="Cambria Bold Italic"/>
        </w:rPr>
      </w:pPr>
      <w:r>
        <w:rPr>
          <w:rFonts w:ascii="Cambria Bold Italic" w:hAnsi="Cambria Bold Italic"/>
        </w:rPr>
        <w:t>General:</w:t>
      </w:r>
    </w:p>
    <w:p w14:paraId="3CDEFB97" w14:textId="77777777" w:rsidR="0036655B" w:rsidRDefault="0036655B" w:rsidP="00FA53C2">
      <w:pPr>
        <w:pStyle w:val="exambulletedlist"/>
        <w:numPr>
          <w:ilvl w:val="0"/>
          <w:numId w:val="16"/>
        </w:numPr>
      </w:pPr>
      <w:r>
        <w:t>If there is a difference between the two cases, then why is that?</w:t>
      </w:r>
    </w:p>
    <w:p w14:paraId="5166AB1E" w14:textId="200D076A" w:rsidR="0036655B" w:rsidRDefault="0036655B" w:rsidP="0036655B">
      <w:pPr>
        <w:pStyle w:val="Red"/>
      </w:pPr>
      <w:r>
        <w:t xml:space="preserve">Although the water pressure in increased by the same amount in both cases, the water level in the piezometer goes down in the case of the increased barometric pressure, because the air </w:t>
      </w:r>
      <w:r w:rsidR="002067C8">
        <w:t>pressure</w:t>
      </w:r>
      <w:r>
        <w:t xml:space="preserve"> works for 100% on the water level inside the piezometer which is greater than the increase of water pressure in the aquifer due to the air pressure on ground surface. In the case of an increased load there is no increase of pressure on the water level in the piezometer, and so the change of water level in the piezometer fully reflects the change of water pressure in the aquifer, which is some fraction of the increase of pressure on ground surface. </w:t>
      </w:r>
    </w:p>
    <w:p w14:paraId="6ABF80E0" w14:textId="77777777" w:rsidR="0036655B" w:rsidRDefault="0036655B" w:rsidP="0036655B">
      <w:pPr>
        <w:pStyle w:val="Heading2"/>
      </w:pPr>
      <w:r>
        <w:t>Tidal waves</w:t>
      </w:r>
    </w:p>
    <w:p w14:paraId="4FC00F8E" w14:textId="77777777" w:rsidR="0036655B" w:rsidRDefault="0036655B" w:rsidP="0036655B">
      <w:r>
        <w:t xml:space="preserve">The groundwater head variation in a confined aquifer due to a tidal wave at </w:t>
      </w:r>
      <w:r>
        <w:rPr>
          <w:rFonts w:ascii="Cambria Italic" w:hAnsi="Cambria Italic"/>
        </w:rPr>
        <w:t>x=0</w:t>
      </w:r>
      <w:r>
        <w:t xml:space="preserve"> can be expressed mathematically as follows</w:t>
      </w:r>
    </w:p>
    <w:p w14:paraId="16218FEF" w14:textId="77777777" w:rsidR="0036655B" w:rsidRDefault="00924DF2" w:rsidP="0036655B">
      <w:r w:rsidRPr="00924DF2">
        <w:rPr>
          <w:noProof/>
        </w:rPr>
        <mc:AlternateContent>
          <mc:Choice Requires="wps">
            <w:drawing>
              <wp:inline distT="0" distB="0" distL="0" distR="0" wp14:anchorId="51A4B9D4" wp14:editId="00CBA1F5">
                <wp:extent cx="2823845" cy="219710"/>
                <wp:effectExtent l="0" t="0" r="0" b="0"/>
                <wp:docPr id="597" name="AutoShape 5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2384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B3E785F" id="AutoShape 586" o:spid="_x0000_s1026" style="width:222.35pt;height:1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" filled="f" stroked="f">
                <v:path arrowok="t"/>
                <w10:anchorlock/>
              </v:rect>
            </w:pict>
          </mc:Fallback>
        </mc:AlternateContent>
      </w:r>
    </w:p>
    <w:p w14:paraId="209B7308" w14:textId="77777777" w:rsidR="0036655B" w:rsidRDefault="0036655B" w:rsidP="0036655B">
      <w:r>
        <w:t xml:space="preserve">in which </w:t>
      </w:r>
      <w:r w:rsidR="00924DF2" w:rsidRPr="00924DF2">
        <w:rPr>
          <w:noProof/>
        </w:rPr>
        <mc:AlternateContent>
          <mc:Choice Requires="wps">
            <w:drawing>
              <wp:inline distT="0" distB="0" distL="0" distR="0" wp14:anchorId="2E4090E6" wp14:editId="466839A6">
                <wp:extent cx="687705" cy="409575"/>
                <wp:effectExtent l="0" t="0" r="0" b="0"/>
                <wp:docPr id="596" name="AutoShape 5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770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0EEAAAE" id="AutoShape 585" o:spid="_x0000_s1026" style="width:54.15pt;height:3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" filled="f" stroked="f">
                <v:path arrowok="t"/>
                <w10:anchorlock/>
              </v:rect>
            </w:pict>
          </mc:Fallback>
        </mc:AlternateContent>
      </w:r>
      <w:r>
        <w:t xml:space="preserve"> and, of course, </w:t>
      </w:r>
      <w:r w:rsidR="00924DF2" w:rsidRPr="00924DF2">
        <w:rPr>
          <w:noProof/>
        </w:rPr>
        <mc:AlternateContent>
          <mc:Choice Requires="wps">
            <w:drawing>
              <wp:inline distT="0" distB="0" distL="0" distR="0" wp14:anchorId="53476550" wp14:editId="7304C2B8">
                <wp:extent cx="570865" cy="168275"/>
                <wp:effectExtent l="0" t="0" r="0" b="0"/>
                <wp:docPr id="595" name="AutoShape 5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086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16B6D37" id="AutoShape 584" o:spid="_x0000_s1026" style="width:44.95pt;height:1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" filled="f" stroked="f">
                <v:path arrowok="t"/>
                <w10:anchorlock/>
              </v:rect>
            </w:pict>
          </mc:Fallback>
        </mc:AlternateContent>
      </w:r>
      <w:r>
        <w:t xml:space="preserve">  with </w:t>
      </w:r>
      <w:r>
        <w:rPr>
          <w:rFonts w:ascii="Cambria Italic" w:hAnsi="Cambria Italic"/>
        </w:rPr>
        <w:t>T</w:t>
      </w:r>
      <w:r>
        <w:t xml:space="preserve"> the period of the wave.</w:t>
      </w:r>
    </w:p>
    <w:p w14:paraId="0698BE05" w14:textId="77777777" w:rsidR="0036655B" w:rsidRDefault="0036655B" w:rsidP="00137552">
      <w:pPr>
        <w:pStyle w:val="exambulletedlist"/>
        <w:numPr>
          <w:ilvl w:val="0"/>
          <w:numId w:val="72"/>
        </w:numPr>
      </w:pPr>
      <w:r>
        <w:t xml:space="preserve">What is the amplitude of the wave at distance </w:t>
      </w:r>
      <w:r w:rsidRPr="00137552">
        <w:rPr>
          <w:rFonts w:ascii="Calibri Bold Italic" w:hAnsi="Calibri Bold Italic"/>
        </w:rPr>
        <w:t>x</w:t>
      </w:r>
      <w:r>
        <w:t>?</w:t>
      </w:r>
    </w:p>
    <w:p w14:paraId="2CBE7D91" w14:textId="77777777" w:rsidR="0036655B" w:rsidRDefault="00924DF2" w:rsidP="0036655B">
      <w:r w:rsidRPr="00924DF2">
        <w:rPr>
          <w:noProof/>
        </w:rPr>
        <mc:AlternateContent>
          <mc:Choice Requires="wps">
            <w:drawing>
              <wp:inline distT="0" distB="0" distL="0" distR="0" wp14:anchorId="2137B628" wp14:editId="6AE8A22C">
                <wp:extent cx="2048510" cy="219710"/>
                <wp:effectExtent l="0" t="0" r="0" b="0"/>
                <wp:docPr id="594" name="AutoShape 5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4851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34B003A" id="AutoShape 583" o:spid="_x0000_s1026" style="width:161.3pt;height:1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" filled="f" stroked="f">
                <v:path arrowok="t"/>
                <w10:anchorlock/>
              </v:rect>
            </w:pict>
          </mc:Fallback>
        </mc:AlternateContent>
      </w:r>
    </w:p>
    <w:p w14:paraId="22E3DC8C" w14:textId="77777777" w:rsidR="0036655B" w:rsidRDefault="0036655B" w:rsidP="0036655B">
      <w:pPr>
        <w:pStyle w:val="Red"/>
      </w:pPr>
    </w:p>
    <w:p w14:paraId="1A90BB88" w14:textId="77777777" w:rsidR="0036655B" w:rsidRDefault="0036655B" w:rsidP="00A16610">
      <w:pPr>
        <w:pStyle w:val="exambulletedlist"/>
      </w:pPr>
      <w:r>
        <w:t>What is the velocity of the wave?</w:t>
      </w:r>
    </w:p>
    <w:p w14:paraId="3D770DA0" w14:textId="77777777" w:rsidR="0036655B" w:rsidRDefault="00924DF2" w:rsidP="00A839D7">
      <w:pPr>
        <w:pStyle w:val="Answer"/>
      </w:pPr>
      <w:r w:rsidRPr="00924DF2">
        <w:rPr>
          <w:noProof/>
        </w:rPr>
        <mc:AlternateContent>
          <mc:Choice Requires="wps">
            <w:drawing>
              <wp:inline distT="0" distB="0" distL="0" distR="0" wp14:anchorId="6D4700A2" wp14:editId="522BE22E">
                <wp:extent cx="3942715" cy="409575"/>
                <wp:effectExtent l="0" t="0" r="0" b="0"/>
                <wp:docPr id="593" name="AutoShape 5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4271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473521B" id="AutoShape 582" o:spid="_x0000_s1026" style="width:310.45pt;height:3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" filled="f" stroked="f">
                <v:path arrowok="t"/>
                <w10:anchorlock/>
              </v:rect>
            </w:pict>
          </mc:Fallback>
        </mc:AlternateContent>
      </w:r>
    </w:p>
    <w:p w14:paraId="1B5275F7" w14:textId="77777777" w:rsidR="0036655B" w:rsidRDefault="0036655B" w:rsidP="00A16610">
      <w:pPr>
        <w:pStyle w:val="exambulletedlist"/>
      </w:pPr>
      <w:r>
        <w:t xml:space="preserve">If the wave would be just observable in a piezometer at </w:t>
      </w:r>
      <w:r>
        <w:rPr>
          <w:rFonts w:ascii="Calibri Bold Italic" w:hAnsi="Calibri Bold Italic"/>
        </w:rPr>
        <w:t>x</w:t>
      </w:r>
      <w:r>
        <w:t>=1000 m from the coast, then at what distance would the wave be just observable on another spot along the coast where the storage coefficient is be 100 times greater than at the current spot and the transmissivity is the same?</w:t>
      </w:r>
    </w:p>
    <w:p w14:paraId="4584391B" w14:textId="2EE23EA8" w:rsidR="0036655B" w:rsidRDefault="0036655B" w:rsidP="00A839D7">
      <w:pPr>
        <w:pStyle w:val="Answer"/>
      </w:pPr>
      <w:r>
        <w:t xml:space="preserve">So how to get the same amplitude at </w:t>
      </w:r>
      <w:r>
        <w:rPr>
          <w:rFonts w:ascii="Cambria Italic" w:hAnsi="Cambria Italic"/>
        </w:rPr>
        <w:t>x</w:t>
      </w:r>
      <w:r>
        <w:t xml:space="preserve">=0 </w:t>
      </w:r>
      <w:proofErr w:type="gramStart"/>
      <w:r>
        <w:t>are</w:t>
      </w:r>
      <w:proofErr w:type="gramEnd"/>
      <w:r>
        <w:t xml:space="preserve"> the same for both waves?</w:t>
      </w:r>
    </w:p>
    <w:p w14:paraId="7C8F995F" w14:textId="77777777" w:rsidR="0036655B" w:rsidRDefault="00924DF2" w:rsidP="00A839D7">
      <w:pPr>
        <w:pStyle w:val="Answer"/>
      </w:pPr>
      <w:r w:rsidRPr="00924DF2">
        <w:rPr>
          <w:noProof/>
        </w:rPr>
        <mc:AlternateContent>
          <mc:Choice Requires="wps">
            <w:drawing>
              <wp:inline distT="0" distB="0" distL="0" distR="0" wp14:anchorId="2781EF09" wp14:editId="640C1F09">
                <wp:extent cx="4191635" cy="929005"/>
                <wp:effectExtent l="0" t="0" r="0" b="0"/>
                <wp:docPr id="592" name="AutoShape 5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91635" cy="92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E1BA7C8" id="AutoShape 581" o:spid="_x0000_s1026" style="width:330.05pt;height:7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" filled="f" stroked="f">
                <v:path arrowok="t"/>
                <w10:anchorlock/>
              </v:rect>
            </w:pict>
          </mc:Fallback>
        </mc:AlternateContent>
      </w:r>
    </w:p>
    <w:p w14:paraId="2BFBC62D" w14:textId="77777777" w:rsidR="0036655B" w:rsidRDefault="0036655B" w:rsidP="00A839D7">
      <w:pPr>
        <w:pStyle w:val="Answer"/>
      </w:pPr>
      <w:r>
        <w:t>so</w:t>
      </w:r>
    </w:p>
    <w:p w14:paraId="74EE7F24" w14:textId="77777777" w:rsidR="0036655B" w:rsidRDefault="00924DF2" w:rsidP="00A839D7">
      <w:pPr>
        <w:pStyle w:val="Answer"/>
      </w:pPr>
      <w:r w:rsidRPr="00924DF2">
        <w:rPr>
          <w:noProof/>
        </w:rPr>
        <mc:AlternateContent>
          <mc:Choice Requires="wps">
            <w:drawing>
              <wp:inline distT="0" distB="0" distL="0" distR="0" wp14:anchorId="217B8002" wp14:editId="66A399EF">
                <wp:extent cx="4220845" cy="438785"/>
                <wp:effectExtent l="0" t="0" r="0" b="0"/>
                <wp:docPr id="591" name="AutoShape 5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2084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AF4340F" id="AutoShape 580" o:spid="_x0000_s1026" style="width:332.35pt;height:3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" filled="f" stroked="f">
                <v:path arrowok="t"/>
                <w10:anchorlock/>
              </v:rect>
            </w:pict>
          </mc:Fallback>
        </mc:AlternateContent>
      </w:r>
    </w:p>
    <w:p w14:paraId="7C907D43" w14:textId="77777777" w:rsidR="0036655B" w:rsidRDefault="0036655B" w:rsidP="0036655B">
      <w:pPr>
        <w:pStyle w:val="Red"/>
      </w:pPr>
    </w:p>
    <w:p w14:paraId="4E2276D7" w14:textId="260365DB" w:rsidR="0036655B" w:rsidRDefault="0036655B" w:rsidP="00A16610">
      <w:pPr>
        <w:pStyle w:val="exambulletedlist"/>
      </w:pPr>
      <w:r>
        <w:t xml:space="preserve">A tidal wave </w:t>
      </w:r>
      <w:r w:rsidR="002067C8">
        <w:t>occurring</w:t>
      </w:r>
      <w:r>
        <w:t xml:space="preserve"> daily is just observable in the aquifer at a distance of</w:t>
      </w:r>
      <w:r w:rsidR="00A839D7">
        <w:t xml:space="preserve"> </w:t>
      </w:r>
      <w:r>
        <w:t xml:space="preserve"> </w:t>
      </w:r>
      <w:r>
        <w:rPr>
          <w:rFonts w:ascii="Calibri Bold Italic" w:hAnsi="Calibri Bold Italic"/>
        </w:rPr>
        <w:t>x</w:t>
      </w:r>
      <w:r>
        <w:t xml:space="preserve">=500 m from shore, where </w:t>
      </w:r>
      <w:r>
        <w:rPr>
          <w:rFonts w:ascii="Calibri Bold Italic" w:hAnsi="Calibri Bold Italic"/>
        </w:rPr>
        <w:t>x</w:t>
      </w:r>
      <w:r>
        <w:t xml:space="preserve">=0. At what distance from the shore will a 14-day wave be just observable </w:t>
      </w:r>
      <w:r w:rsidR="002067C8">
        <w:t>occurring</w:t>
      </w:r>
      <w:r>
        <w:t xml:space="preserve"> due to the monthly moon cycle? Assume the same amplitude for both waves. </w:t>
      </w:r>
    </w:p>
    <w:p w14:paraId="1B35E78E" w14:textId="77777777" w:rsidR="0036655B" w:rsidRDefault="00924DF2" w:rsidP="0036655B">
      <w:pPr>
        <w:pStyle w:val="Red"/>
      </w:pPr>
      <w:r w:rsidRPr="00924DF2">
        <w:rPr>
          <w:noProof/>
        </w:rPr>
        <mc:AlternateContent>
          <mc:Choice Requires="wps">
            <w:drawing>
              <wp:inline distT="0" distB="0" distL="0" distR="0" wp14:anchorId="294EDE69" wp14:editId="28737A95">
                <wp:extent cx="4191635" cy="929005"/>
                <wp:effectExtent l="0" t="0" r="0" b="0"/>
                <wp:docPr id="590" name="AutoShape 5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91635" cy="92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29B23F6" id="AutoShape 579" o:spid="_x0000_s1026" style="width:330.05pt;height:7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" filled="f" stroked="f">
                <v:path arrowok="t"/>
                <w10:anchorlock/>
              </v:rect>
            </w:pict>
          </mc:Fallback>
        </mc:AlternateContent>
      </w:r>
    </w:p>
    <w:p w14:paraId="7E00F711" w14:textId="77777777" w:rsidR="0036655B" w:rsidRDefault="00924DF2" w:rsidP="0036655B">
      <w:r w:rsidRPr="00924DF2">
        <w:rPr>
          <w:noProof/>
        </w:rPr>
        <mc:AlternateContent>
          <mc:Choice Requires="wps">
            <w:drawing>
              <wp:inline distT="0" distB="0" distL="0" distR="0" wp14:anchorId="015DDB99" wp14:editId="4CBA65AE">
                <wp:extent cx="5091430" cy="438785"/>
                <wp:effectExtent l="0" t="0" r="0" b="0"/>
                <wp:docPr id="589" name="AutoShape 5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9143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A8DA84" id="AutoShape 578" o:spid="_x0000_s1026" style="width:400.9pt;height:3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" filled="f" stroked="f">
                <v:path arrowok="t"/>
                <w10:anchorlock/>
              </v:rect>
            </w:pict>
          </mc:Fallback>
        </mc:AlternateContent>
      </w:r>
    </w:p>
    <w:p w14:paraId="06134822" w14:textId="77777777" w:rsidR="0036655B" w:rsidRDefault="0036655B" w:rsidP="0036655B">
      <w:pPr>
        <w:pStyle w:val="Heading2"/>
      </w:pPr>
      <w:r>
        <w:t>Characteristic time of groundwater systems</w:t>
      </w:r>
    </w:p>
    <w:p w14:paraId="2CC2E4B1" w14:textId="77777777" w:rsidR="0036655B" w:rsidRDefault="0036655B" w:rsidP="0036655B">
      <w:r>
        <w:t xml:space="preserve">In class we discussed the somewhat complicated solution by series expansion of the evolution of the head after a sudden rain shower of </w:t>
      </w:r>
      <w:r>
        <w:rPr>
          <w:rFonts w:ascii="Cambria Italic" w:hAnsi="Cambria Italic"/>
        </w:rPr>
        <w:t>P</w:t>
      </w:r>
      <w:r>
        <w:t xml:space="preserve"> [m] in a strip of land of width </w:t>
      </w:r>
      <w:r>
        <w:rPr>
          <w:rFonts w:ascii="Cambria Italic" w:hAnsi="Cambria Italic"/>
        </w:rPr>
        <w:t>L</w:t>
      </w:r>
      <w:r>
        <w:t xml:space="preserve"> [m] between parallel fixed-head boundaries with water level </w:t>
      </w:r>
      <w:r w:rsidR="00924DF2" w:rsidRPr="00924DF2">
        <w:rPr>
          <w:noProof/>
        </w:rPr>
        <mc:AlternateContent>
          <mc:Choice Requires="wps">
            <w:drawing>
              <wp:inline distT="0" distB="0" distL="0" distR="0" wp14:anchorId="02E94384" wp14:editId="1AFA4495">
                <wp:extent cx="153670" cy="175260"/>
                <wp:effectExtent l="0" t="0" r="0" b="0"/>
                <wp:docPr id="588" name="AutoShape 5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67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0289928" id="AutoShape 577" o:spid="_x0000_s1026" style="width:12.1pt;height:1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" filled="f" stroked="f">
                <v:path arrowok="t"/>
                <w10:anchorlock/>
              </v:rect>
            </w:pict>
          </mc:Fallback>
        </mc:AlternateContent>
      </w:r>
      <w:r>
        <w:t xml:space="preserve"> [m]. We have seen that after some time </w:t>
      </w:r>
      <w:r>
        <w:rPr>
          <w:rFonts w:ascii="Cambria Italic" w:hAnsi="Cambria Italic"/>
        </w:rPr>
        <w:t>t</w:t>
      </w:r>
      <w:r>
        <w:t xml:space="preserve"> [d], only the first term matters, which is</w:t>
      </w:r>
    </w:p>
    <w:p w14:paraId="4BCC37D0" w14:textId="77777777" w:rsidR="0036655B" w:rsidRDefault="00924DF2" w:rsidP="0036655B">
      <w:r w:rsidRPr="00924DF2">
        <w:rPr>
          <w:noProof/>
        </w:rPr>
        <mc:AlternateContent>
          <mc:Choice Requires="wps">
            <w:drawing>
              <wp:inline distT="0" distB="0" distL="0" distR="0" wp14:anchorId="1E87FDDA" wp14:editId="1B8FD783">
                <wp:extent cx="3204210" cy="497205"/>
                <wp:effectExtent l="0" t="0" r="0" b="0"/>
                <wp:docPr id="587" name="AutoShape 5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0421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B22EC84" id="AutoShape 576" o:spid="_x0000_s1026" style="width:252.3pt;height:3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" filled="f" stroked="f">
                <v:path arrowok="t"/>
                <w10:anchorlock/>
              </v:rect>
            </w:pict>
          </mc:Fallback>
        </mc:AlternateContent>
      </w:r>
    </w:p>
    <w:p w14:paraId="7485F469" w14:textId="77777777" w:rsidR="0036655B" w:rsidRDefault="0036655B" w:rsidP="0036655B">
      <w:r>
        <w:t>Whenever possible express your answers mathematically:</w:t>
      </w:r>
    </w:p>
    <w:p w14:paraId="51FE55C8" w14:textId="77777777" w:rsidR="0036655B" w:rsidRDefault="0036655B" w:rsidP="00FA53C2">
      <w:pPr>
        <w:pStyle w:val="exambulletedlist"/>
        <w:numPr>
          <w:ilvl w:val="0"/>
          <w:numId w:val="18"/>
        </w:numPr>
      </w:pPr>
      <w:r>
        <w:t>What is the shape of the head?</w:t>
      </w:r>
    </w:p>
    <w:p w14:paraId="252DBA64" w14:textId="77777777" w:rsidR="0036655B" w:rsidRDefault="0036655B" w:rsidP="00A839D7">
      <w:pPr>
        <w:pStyle w:val="Answer"/>
      </w:pPr>
      <w:r>
        <w:t>A cosine</w:t>
      </w:r>
    </w:p>
    <w:p w14:paraId="665454E9" w14:textId="77777777" w:rsidR="0036655B" w:rsidRDefault="0036655B" w:rsidP="00FA53C2">
      <w:pPr>
        <w:pStyle w:val="Heading21"/>
        <w:numPr>
          <w:ilvl w:val="1"/>
          <w:numId w:val="14"/>
        </w:numPr>
        <w:ind w:left="788" w:hanging="431"/>
      </w:pPr>
      <w:r>
        <w:t xml:space="preserve">What is the maximum head, take </w:t>
      </w:r>
      <w:r w:rsidR="00924DF2" w:rsidRPr="00924DF2">
        <w:rPr>
          <w:noProof/>
        </w:rPr>
        <mc:AlternateContent>
          <mc:Choice Requires="wps">
            <w:drawing>
              <wp:inline distT="0" distB="0" distL="0" distR="0" wp14:anchorId="4958A3E6" wp14:editId="318F28C1">
                <wp:extent cx="153670" cy="175260"/>
                <wp:effectExtent l="0" t="0" r="0" b="0"/>
                <wp:docPr id="586" name="AutoShape 5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67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350B392" id="AutoShape 575" o:spid="_x0000_s1026" style="width:12.1pt;height:1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" filled="f" stroked="f">
                <v:path arrowok="t"/>
                <w10:anchorlock/>
              </v:rect>
            </w:pict>
          </mc:Fallback>
        </mc:AlternateContent>
      </w:r>
      <w:r>
        <w:t>=0?</w:t>
      </w:r>
    </w:p>
    <w:p w14:paraId="4C4A4C87" w14:textId="77777777" w:rsidR="0036655B" w:rsidRDefault="00924DF2" w:rsidP="0036655B">
      <w:r w:rsidRPr="00924DF2">
        <w:rPr>
          <w:noProof/>
        </w:rPr>
        <mc:AlternateContent>
          <mc:Choice Requires="wps">
            <w:drawing>
              <wp:inline distT="0" distB="0" distL="0" distR="0" wp14:anchorId="09DA056B" wp14:editId="1D41F83F">
                <wp:extent cx="2487295" cy="497205"/>
                <wp:effectExtent l="0" t="0" r="0" b="0"/>
                <wp:docPr id="585" name="AutoShape 5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8729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2EF74AA" id="AutoShape 574" o:spid="_x0000_s1026" style="width:195.85pt;height:3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" filled="f" stroked="f">
                <v:path arrowok="t"/>
                <w10:anchorlock/>
              </v:rect>
            </w:pict>
          </mc:Fallback>
        </mc:AlternateContent>
      </w:r>
    </w:p>
    <w:p w14:paraId="5966C7BC" w14:textId="77777777" w:rsidR="0036655B" w:rsidRDefault="0036655B" w:rsidP="00A16610">
      <w:pPr>
        <w:pStyle w:val="exambulletedlist"/>
      </w:pPr>
      <w:r>
        <w:t>What would you consider the characteristic time of this system?</w:t>
      </w:r>
    </w:p>
    <w:p w14:paraId="57095854" w14:textId="77777777" w:rsidR="0036655B" w:rsidRDefault="0036655B" w:rsidP="0036655B">
      <w:pPr>
        <w:pStyle w:val="Red"/>
      </w:pPr>
      <w:r>
        <w:t xml:space="preserve">Write </w:t>
      </w:r>
      <w:r w:rsidR="00924DF2" w:rsidRPr="00924DF2">
        <w:rPr>
          <w:noProof/>
        </w:rPr>
        <mc:AlternateContent>
          <mc:Choice Requires="wps">
            <w:drawing>
              <wp:inline distT="0" distB="0" distL="0" distR="0" wp14:anchorId="6C9F9C02" wp14:editId="3316FACC">
                <wp:extent cx="1016635" cy="497205"/>
                <wp:effectExtent l="0" t="0" r="0" b="0"/>
                <wp:docPr id="584" name="AutoShape 5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63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A421451" id="AutoShape 573" o:spid="_x0000_s1026" style="width:80.05pt;height:3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" filled="f" stroked="f">
                <v:path arrowok="t"/>
                <w10:anchorlock/>
              </v:rect>
            </w:pict>
          </mc:Fallback>
        </mc:AlternateContent>
      </w:r>
      <w:r>
        <w:t xml:space="preserve"> as </w:t>
      </w:r>
      <w:r w:rsidR="00924DF2" w:rsidRPr="00924DF2">
        <w:rPr>
          <w:noProof/>
        </w:rPr>
        <mc:AlternateContent>
          <mc:Choice Requires="wps">
            <w:drawing>
              <wp:inline distT="0" distB="0" distL="0" distR="0" wp14:anchorId="0B607B07" wp14:editId="01D79003">
                <wp:extent cx="775335" cy="394970"/>
                <wp:effectExtent l="0" t="0" r="0" b="0"/>
                <wp:docPr id="583" name="AutoShape 5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75335"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60F53A6" id="AutoShape 572" o:spid="_x0000_s1026" style="width:61.05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" filled="f" stroked="f">
                <v:path arrowok="t"/>
                <w10:anchorlock/>
              </v:rect>
            </w:pict>
          </mc:Fallback>
        </mc:AlternateContent>
      </w:r>
      <w:r>
        <w:t xml:space="preserve"> or </w:t>
      </w:r>
      <w:r w:rsidR="00924DF2" w:rsidRPr="00924DF2">
        <w:rPr>
          <w:noProof/>
        </w:rPr>
        <mc:AlternateContent>
          <mc:Choice Requires="wps">
            <w:drawing>
              <wp:inline distT="0" distB="0" distL="0" distR="0" wp14:anchorId="171EEB2F" wp14:editId="412CEE14">
                <wp:extent cx="607060" cy="394970"/>
                <wp:effectExtent l="0" t="0" r="0" b="0"/>
                <wp:docPr id="582" name="AutoShape 5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7060"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C1243CE" id="AutoShape 571" o:spid="_x0000_s1026" style="width:47.8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" filled="f" stroked="f">
                <v:path arrowok="t"/>
                <w10:anchorlock/>
              </v:rect>
            </w:pict>
          </mc:Fallback>
        </mc:AlternateContent>
      </w:r>
      <w:r>
        <w:t xml:space="preserve"> so that</w:t>
      </w:r>
    </w:p>
    <w:p w14:paraId="1C8E70F9" w14:textId="77777777" w:rsidR="0036655B" w:rsidRDefault="00924DF2" w:rsidP="0036655B">
      <w:pPr>
        <w:pStyle w:val="Red"/>
      </w:pPr>
      <w:r w:rsidRPr="00924DF2">
        <w:rPr>
          <w:noProof/>
        </w:rPr>
        <mc:AlternateContent>
          <mc:Choice Requires="wps">
            <w:drawing>
              <wp:inline distT="0" distB="0" distL="0" distR="0" wp14:anchorId="2D3FF44F" wp14:editId="3A714AEC">
                <wp:extent cx="570865" cy="394970"/>
                <wp:effectExtent l="0" t="0" r="0" b="0"/>
                <wp:docPr id="581" name="AutoShape 5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0865"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13E037E" id="AutoShape 570" o:spid="_x0000_s1026" style="width:44.95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" filled="f" stroked="f">
                <v:path arrowok="t"/>
                <w10:anchorlock/>
              </v:rect>
            </w:pict>
          </mc:Fallback>
        </mc:AlternateContent>
      </w:r>
      <w:r w:rsidR="0036655B">
        <w:t xml:space="preserve"> or  </w:t>
      </w:r>
      <w:r w:rsidRPr="00924DF2">
        <w:rPr>
          <w:noProof/>
        </w:rPr>
        <mc:AlternateContent>
          <mc:Choice Requires="wps">
            <w:drawing>
              <wp:inline distT="0" distB="0" distL="0" distR="0" wp14:anchorId="22961299" wp14:editId="2FD9E5E5">
                <wp:extent cx="636270" cy="394970"/>
                <wp:effectExtent l="0" t="0" r="0" b="0"/>
                <wp:docPr id="580" name="AutoShape 5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6270"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2E41865" id="AutoShape 569" o:spid="_x0000_s1026" style="width:50.1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" filled="f" stroked="f">
                <v:path arrowok="t"/>
                <w10:anchorlock/>
              </v:rect>
            </w:pict>
          </mc:Fallback>
        </mc:AlternateContent>
      </w:r>
      <w:r w:rsidR="0036655B">
        <w:t>, it is a matter of definition.</w:t>
      </w:r>
    </w:p>
    <w:p w14:paraId="1F90CDDC" w14:textId="77777777" w:rsidR="0036655B" w:rsidRDefault="0036655B" w:rsidP="00A16610">
      <w:pPr>
        <w:pStyle w:val="exambulletedlist"/>
      </w:pPr>
      <w:r>
        <w:t>What would be the half-time of this groundwater system?</w:t>
      </w:r>
    </w:p>
    <w:p w14:paraId="11363CC1" w14:textId="77777777" w:rsidR="0036655B" w:rsidRDefault="0036655B" w:rsidP="00A839D7">
      <w:pPr>
        <w:pStyle w:val="Answer"/>
      </w:pPr>
      <w:r>
        <w:t xml:space="preserve">The half-time is the time it takes for something to become half as large. For exponential declining systems this is a constant. This is the case here with the head relative to its final value. Let the half-time be </w:t>
      </w:r>
      <w:r w:rsidR="00924DF2" w:rsidRPr="00924DF2">
        <w:rPr>
          <w:noProof/>
        </w:rPr>
        <mc:AlternateContent>
          <mc:Choice Requires="wps">
            <w:drawing>
              <wp:inline distT="0" distB="0" distL="0" distR="0" wp14:anchorId="76BDB555" wp14:editId="379642BB">
                <wp:extent cx="139065" cy="102235"/>
                <wp:effectExtent l="0" t="0" r="0" b="0"/>
                <wp:docPr id="579" name="AutoShape 5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06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963E75A" id="AutoShape 568" o:spid="_x0000_s1026" style="width:10.95pt;height: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" filled="f" stroked="f">
                <v:path arrowok="t"/>
                <w10:anchorlock/>
              </v:rect>
            </w:pict>
          </mc:Fallback>
        </mc:AlternateContent>
      </w:r>
      <w:r>
        <w:t xml:space="preserve">, then we can formally express the half-time as the time it takes such that the ratio of the head at time </w:t>
      </w:r>
      <w:r w:rsidR="00924DF2" w:rsidRPr="00924DF2">
        <w:rPr>
          <w:noProof/>
        </w:rPr>
        <mc:AlternateContent>
          <mc:Choice Requires="wps">
            <w:drawing>
              <wp:inline distT="0" distB="0" distL="0" distR="0" wp14:anchorId="0F7927D8" wp14:editId="0D016AA1">
                <wp:extent cx="285115" cy="102235"/>
                <wp:effectExtent l="0" t="0" r="0" b="0"/>
                <wp:docPr id="578" name="AutoShape 5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11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6CEFB38" id="AutoShape 567" o:spid="_x0000_s1026" style="width:22.45pt;height: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" filled="f" stroked="f">
                <v:path arrowok="t"/>
                <w10:anchorlock/>
              </v:rect>
            </w:pict>
          </mc:Fallback>
        </mc:AlternateContent>
      </w:r>
      <w:r>
        <w:t xml:space="preserve"> is half the head at time </w:t>
      </w:r>
      <w:r w:rsidR="00924DF2" w:rsidRPr="00924DF2">
        <w:rPr>
          <w:noProof/>
        </w:rPr>
        <mc:AlternateContent>
          <mc:Choice Requires="wps">
            <w:drawing>
              <wp:inline distT="0" distB="0" distL="0" distR="0" wp14:anchorId="58F66134" wp14:editId="47FCD6DF">
                <wp:extent cx="66040" cy="87630"/>
                <wp:effectExtent l="25400" t="0" r="22860" b="0"/>
                <wp:docPr id="577" name="AutoShape 5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240008" id="AutoShape 566" o:spid="_x0000_s1026" style="width:5.2pt;height: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" filled="f" stroked="f">
                <v:path arrowok="t"/>
                <w10:anchorlock/>
              </v:rect>
            </w:pict>
          </mc:Fallback>
        </mc:AlternateContent>
      </w:r>
      <w:r>
        <w:t xml:space="preserve"> :</w:t>
      </w:r>
    </w:p>
    <w:p w14:paraId="68C564B2" w14:textId="77777777" w:rsidR="0036655B" w:rsidRDefault="00924DF2" w:rsidP="0036655B">
      <w:pPr>
        <w:pStyle w:val="Red"/>
      </w:pPr>
      <w:r w:rsidRPr="00924DF2">
        <w:rPr>
          <w:noProof/>
        </w:rPr>
        <mc:AlternateContent>
          <mc:Choice Requires="wps">
            <w:drawing>
              <wp:inline distT="0" distB="0" distL="0" distR="0" wp14:anchorId="6944AA1F" wp14:editId="29637A2C">
                <wp:extent cx="5018405" cy="746125"/>
                <wp:effectExtent l="0" t="0" r="0" b="0"/>
                <wp:docPr id="576" name="AutoShape 5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1840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71B14BA" id="AutoShape 565" o:spid="_x0000_s1026" style="width:395.15pt;height:5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" filled="f" stroked="f">
                <v:path arrowok="t"/>
                <w10:anchorlock/>
              </v:rect>
            </w:pict>
          </mc:Fallback>
        </mc:AlternateContent>
      </w:r>
    </w:p>
    <w:p w14:paraId="77B4DD6C" w14:textId="77777777" w:rsidR="0036655B" w:rsidRDefault="0036655B" w:rsidP="00A839D7">
      <w:pPr>
        <w:pStyle w:val="Answer"/>
      </w:pPr>
      <w:r>
        <w:t>therefore (note the plus  and the 0.5 changing into 2:</w:t>
      </w:r>
    </w:p>
    <w:p w14:paraId="709F737D" w14:textId="77777777" w:rsidR="0036655B" w:rsidRDefault="00924DF2" w:rsidP="0036655B">
      <w:pPr>
        <w:pStyle w:val="Red"/>
      </w:pPr>
      <w:r w:rsidRPr="00924DF2">
        <w:rPr>
          <w:noProof/>
        </w:rPr>
        <mc:AlternateContent>
          <mc:Choice Requires="wps">
            <w:drawing>
              <wp:inline distT="0" distB="0" distL="0" distR="0" wp14:anchorId="1553D0BB" wp14:editId="067FA687">
                <wp:extent cx="2911475" cy="380365"/>
                <wp:effectExtent l="0" t="0" r="0" b="0"/>
                <wp:docPr id="575" name="AutoShape 5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11475" cy="38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9A32920" id="AutoShape 564" o:spid="_x0000_s1026" style="width:229.25pt;height:2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" filled="f" stroked="f">
                <v:path arrowok="t"/>
                <w10:anchorlock/>
              </v:rect>
            </w:pict>
          </mc:Fallback>
        </mc:AlternateContent>
      </w:r>
    </w:p>
    <w:p w14:paraId="301E7AF9" w14:textId="77777777" w:rsidR="0036655B" w:rsidRDefault="0036655B" w:rsidP="0036655B">
      <w:pPr>
        <w:pStyle w:val="Heading2"/>
      </w:pPr>
      <w:r>
        <w:t>Wells</w:t>
      </w:r>
    </w:p>
    <w:p w14:paraId="1C605FFA" w14:textId="77777777" w:rsidR="0036655B" w:rsidRDefault="0036655B" w:rsidP="0036655B">
      <w:r>
        <w:t>The solution by Theis is given by</w:t>
      </w:r>
    </w:p>
    <w:p w14:paraId="384EB22B" w14:textId="77777777" w:rsidR="0036655B" w:rsidRDefault="003C7B21" w:rsidP="0036655B">
      <w:r w:rsidRPr="001B388E">
        <w:rPr>
          <w:noProof/>
          <w:position w:val="-20"/>
        </w:rPr>
        <w:object w:dxaOrig="4520" w:dyaOrig="600" w14:anchorId="49BA8A53">
          <v:shape id="_x0000_i1090" type="#_x0000_t75" alt="" style="width:226pt;height:30pt;mso-width-percent:0;mso-height-percent:0;mso-width-percent:0;mso-height-percent:0" o:ole="">
            <v:imagedata r:id="rId588" o:title=""/>
          </v:shape>
          <o:OLEObject Type="Embed" ProgID="Equation.3" ShapeID="_x0000_i1090" DrawAspect="Content" ObjectID="_1715209755" r:id="rId589"/>
        </w:object>
      </w:r>
    </w:p>
    <w:p w14:paraId="3E15E5E0" w14:textId="77777777" w:rsidR="0036655B" w:rsidRDefault="0036655B" w:rsidP="00FA53C2">
      <w:pPr>
        <w:pStyle w:val="exambulletedlist"/>
        <w:numPr>
          <w:ilvl w:val="0"/>
          <w:numId w:val="19"/>
        </w:numPr>
      </w:pPr>
      <w:r>
        <w:t>What flow conditions are described by Theis’ well solution?</w:t>
      </w:r>
    </w:p>
    <w:p w14:paraId="69209C70" w14:textId="77777777" w:rsidR="0036655B" w:rsidRDefault="0036655B" w:rsidP="00A839D7">
      <w:pPr>
        <w:pStyle w:val="Answer"/>
      </w:pPr>
      <w:r>
        <w:t xml:space="preserve">The Theis solution describes the drawdown due to a well in a confined (constant </w:t>
      </w:r>
      <w:r>
        <w:rPr>
          <w:rFonts w:ascii="Cambria Italic" w:hAnsi="Cambria Italic"/>
        </w:rPr>
        <w:t>kD</w:t>
      </w:r>
      <w:r>
        <w:t xml:space="preserve">) aquifer extracting a flow </w:t>
      </w:r>
      <w:r>
        <w:rPr>
          <w:rFonts w:ascii="Cambria Italic" w:hAnsi="Cambria Italic"/>
        </w:rPr>
        <w:t>Q</w:t>
      </w:r>
      <w:r>
        <w:rPr>
          <w:vertAlign w:val="subscript"/>
        </w:rPr>
        <w:t>0</w:t>
      </w:r>
      <w:r>
        <w:t xml:space="preserve"> from </w:t>
      </w:r>
      <w:r>
        <w:rPr>
          <w:rFonts w:ascii="Cambria Italic" w:hAnsi="Cambria Italic"/>
        </w:rPr>
        <w:t>t=0</w:t>
      </w:r>
      <w:r>
        <w:t>.</w:t>
      </w:r>
    </w:p>
    <w:p w14:paraId="231E5B44" w14:textId="77777777" w:rsidR="0036655B" w:rsidRDefault="0036655B" w:rsidP="00A16610">
      <w:pPr>
        <w:pStyle w:val="exambulletedlist"/>
      </w:pPr>
      <w:r>
        <w:t>What are its parameters and what are their dimensions?</w:t>
      </w:r>
    </w:p>
    <w:p w14:paraId="5EA00CBA" w14:textId="77777777" w:rsidR="0036655B" w:rsidRDefault="0036655B" w:rsidP="00A839D7">
      <w:pPr>
        <w:pStyle w:val="Answer"/>
      </w:pPr>
      <w:r>
        <w:t xml:space="preserve">We have </w:t>
      </w:r>
      <w:r>
        <w:rPr>
          <w:rFonts w:ascii="Cambria Italic" w:hAnsi="Cambria Italic"/>
        </w:rPr>
        <w:t>s</w:t>
      </w:r>
      <w:r>
        <w:t xml:space="preserve"> [L] drawdown;  </w:t>
      </w:r>
      <w:r w:rsidR="00924DF2" w:rsidRPr="00924DF2">
        <w:rPr>
          <w:noProof/>
        </w:rPr>
        <mc:AlternateContent>
          <mc:Choice Requires="wps">
            <w:drawing>
              <wp:inline distT="0" distB="0" distL="0" distR="0" wp14:anchorId="4982BADF" wp14:editId="07007B1A">
                <wp:extent cx="109855" cy="168275"/>
                <wp:effectExtent l="0" t="0" r="0" b="0"/>
                <wp:docPr id="573" name="AutoShape 5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85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0E2E205" id="AutoShape 562" o:spid="_x0000_s1026" style="width:8.65pt;height:1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" filled="f" stroked="f">
                <v:path arrowok="t"/>
                <w10:anchorlock/>
              </v:rect>
            </w:pict>
          </mc:Fallback>
        </mc:AlternateContent>
      </w:r>
      <w:r>
        <w:t xml:space="preserve"> [m] head relative to fixed datum, </w:t>
      </w:r>
      <w:r>
        <w:rPr>
          <w:rFonts w:ascii="Cambria Italic" w:hAnsi="Cambria Italic"/>
        </w:rPr>
        <w:t>Q</w:t>
      </w:r>
      <w:r>
        <w:rPr>
          <w:vertAlign w:val="subscript"/>
        </w:rPr>
        <w:t>o</w:t>
      </w:r>
      <w:r>
        <w:t xml:space="preserve"> [L</w:t>
      </w:r>
      <w:r>
        <w:rPr>
          <w:vertAlign w:val="superscript"/>
        </w:rPr>
        <w:t>3</w:t>
      </w:r>
      <w:r>
        <w:t xml:space="preserve">/T] is the constant extraction from the well , </w:t>
      </w:r>
      <w:r>
        <w:rPr>
          <w:rFonts w:ascii="Cambria Italic" w:hAnsi="Cambria Italic"/>
        </w:rPr>
        <w:t>kD</w:t>
      </w:r>
      <w:r>
        <w:t xml:space="preserve"> [L</w:t>
      </w:r>
      <w:r>
        <w:rPr>
          <w:vertAlign w:val="superscript"/>
        </w:rPr>
        <w:t>2</w:t>
      </w:r>
      <w:r>
        <w:t xml:space="preserve">/T] aquifer transmissivity, </w:t>
      </w:r>
      <w:r>
        <w:rPr>
          <w:rFonts w:ascii="Cambria Italic" w:hAnsi="Cambria Italic"/>
        </w:rPr>
        <w:t>u</w:t>
      </w:r>
      <w:r>
        <w:t xml:space="preserve"> [-] argument of well function, </w:t>
      </w:r>
      <w:r>
        <w:rPr>
          <w:rFonts w:ascii="Cambria Italic" w:hAnsi="Cambria Italic"/>
        </w:rPr>
        <w:t>r</w:t>
      </w:r>
      <w:r>
        <w:t xml:space="preserve"> [m] distance from well, </w:t>
      </w:r>
      <w:r>
        <w:rPr>
          <w:rFonts w:ascii="Cambria Italic" w:hAnsi="Cambria Italic"/>
        </w:rPr>
        <w:t>S</w:t>
      </w:r>
      <w:r>
        <w:t xml:space="preserve"> [-] storage coefficient of aquifer </w:t>
      </w:r>
      <w:r>
        <w:rPr>
          <w:rFonts w:ascii="Cambria Italic" w:hAnsi="Cambria Italic"/>
        </w:rPr>
        <w:t>S</w:t>
      </w:r>
      <w:r>
        <w:rPr>
          <w:rFonts w:ascii="Cambria Italic" w:hAnsi="Cambria Italic"/>
          <w:vertAlign w:val="subscript"/>
        </w:rPr>
        <w:t>y</w:t>
      </w:r>
      <w:r>
        <w:t xml:space="preserve"> or </w:t>
      </w:r>
      <w:r>
        <w:rPr>
          <w:rFonts w:ascii="Cambria Italic" w:hAnsi="Cambria Italic"/>
        </w:rPr>
        <w:t>S</w:t>
      </w:r>
      <w:r>
        <w:rPr>
          <w:rFonts w:ascii="Cambria Italic" w:hAnsi="Cambria Italic"/>
          <w:vertAlign w:val="subscript"/>
        </w:rPr>
        <w:t>S</w:t>
      </w:r>
      <w:r>
        <w:t>*</w:t>
      </w:r>
      <w:r>
        <w:rPr>
          <w:rFonts w:ascii="Cambria Italic" w:hAnsi="Cambria Italic"/>
        </w:rPr>
        <w:t>D</w:t>
      </w:r>
      <w:r>
        <w:t xml:space="preserve"> and </w:t>
      </w:r>
      <w:r>
        <w:rPr>
          <w:rFonts w:ascii="Cambria Italic" w:hAnsi="Cambria Italic"/>
        </w:rPr>
        <w:t>t</w:t>
      </w:r>
      <w:r>
        <w:t xml:space="preserve"> [T] time since the well started its extraction.</w:t>
      </w:r>
    </w:p>
    <w:p w14:paraId="3D153148" w14:textId="77777777" w:rsidR="0036655B" w:rsidRDefault="0036655B" w:rsidP="0036655B">
      <w:r>
        <w:t>As you know, the function W(u) is the exponential integral, which may be written as a series expansion :</w:t>
      </w:r>
    </w:p>
    <w:p w14:paraId="71107EB4" w14:textId="77777777" w:rsidR="0036655B" w:rsidRDefault="00924DF2" w:rsidP="0036655B">
      <w:r w:rsidRPr="00924DF2">
        <w:rPr>
          <w:noProof/>
        </w:rPr>
        <mc:AlternateContent>
          <mc:Choice Requires="wps">
            <w:drawing>
              <wp:inline distT="0" distB="0" distL="0" distR="0" wp14:anchorId="426E120B" wp14:editId="4C70D56B">
                <wp:extent cx="3569970" cy="387985"/>
                <wp:effectExtent l="0" t="0" r="0" b="0"/>
                <wp:docPr id="572" name="AutoShape 5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6997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3BCA5FC" id="AutoShape 561" o:spid="_x0000_s1026" style="width:281.1pt;height:3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" filled="f" stroked="f">
                <v:path arrowok="t"/>
                <w10:anchorlock/>
              </v:rect>
            </w:pict>
          </mc:Fallback>
        </mc:AlternateContent>
      </w:r>
    </w:p>
    <w:p w14:paraId="20D9C0A5" w14:textId="77777777" w:rsidR="0036655B" w:rsidRDefault="0036655B" w:rsidP="00A16610">
      <w:pPr>
        <w:pStyle w:val="exambulletedlist"/>
      </w:pPr>
      <w:r>
        <w:t xml:space="preserve">How can you mathematically approximate the Theis’ solution for very small values of </w:t>
      </w:r>
      <w:r>
        <w:rPr>
          <w:u w:val="single"/>
        </w:rPr>
        <w:t>u</w:t>
      </w:r>
      <w:r>
        <w:t xml:space="preserve"> given that </w:t>
      </w:r>
      <w:r w:rsidR="00924DF2" w:rsidRPr="00924DF2">
        <w:rPr>
          <w:noProof/>
        </w:rPr>
        <mc:AlternateContent>
          <mc:Choice Requires="wps">
            <w:drawing>
              <wp:inline distT="0" distB="0" distL="0" distR="0" wp14:anchorId="10D5B450" wp14:editId="7A2CF614">
                <wp:extent cx="1477645" cy="190500"/>
                <wp:effectExtent l="0" t="0" r="0" b="0"/>
                <wp:docPr id="571" name="AutoShape 5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764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D6089B3" id="AutoShape 560" o:spid="_x0000_s1026" style="width:116.3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" filled="f" stroked="f">
                <v:path arrowok="t"/>
                <w10:anchorlock/>
              </v:rect>
            </w:pict>
          </mc:Fallback>
        </mc:AlternateContent>
      </w:r>
      <w:r>
        <w:t>?</w:t>
      </w:r>
    </w:p>
    <w:p w14:paraId="5CC03A27" w14:textId="77777777" w:rsidR="0036655B" w:rsidRDefault="00924DF2" w:rsidP="0036655B">
      <w:pPr>
        <w:pStyle w:val="Red"/>
      </w:pPr>
      <w:r w:rsidRPr="00924DF2">
        <w:rPr>
          <w:noProof/>
        </w:rPr>
        <mc:AlternateContent>
          <mc:Choice Requires="wps">
            <w:drawing>
              <wp:inline distT="0" distB="0" distL="0" distR="0" wp14:anchorId="0B281793" wp14:editId="7CDC6734">
                <wp:extent cx="4594225" cy="394970"/>
                <wp:effectExtent l="0" t="0" r="0" b="0"/>
                <wp:docPr id="570" name="AutoShape 5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94225"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8510610" id="AutoShape 559" o:spid="_x0000_s1026" style="width:361.75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" filled="f" stroked="f">
                <v:path arrowok="t"/>
                <w10:anchorlock/>
              </v:rect>
            </w:pict>
          </mc:Fallback>
        </mc:AlternateContent>
      </w:r>
    </w:p>
    <w:p w14:paraId="5583DD8E" w14:textId="77777777" w:rsidR="0036655B" w:rsidRDefault="0036655B" w:rsidP="00A16610">
      <w:pPr>
        <w:pStyle w:val="exambulletedlist"/>
      </w:pPr>
      <w:r>
        <w:t xml:space="preserve">With this approximation, mathematically give the difference between the drawdown obtained at time </w:t>
      </w:r>
      <w:r>
        <w:rPr>
          <w:rFonts w:ascii="Calibri Bold Italic" w:hAnsi="Calibri Bold Italic"/>
        </w:rPr>
        <w:t>t</w:t>
      </w:r>
      <w:r>
        <w:t xml:space="preserve"> and the drawdown at time 10</w:t>
      </w:r>
      <w:r>
        <w:rPr>
          <w:rFonts w:ascii="Calibri Bold Italic" w:hAnsi="Calibri Bold Italic"/>
        </w:rPr>
        <w:t>t</w:t>
      </w:r>
      <w:r>
        <w:t xml:space="preserve"> in a piezometer at some arbitrary distance </w:t>
      </w:r>
      <w:r>
        <w:rPr>
          <w:rFonts w:ascii="Calibri Bold Italic" w:hAnsi="Calibri Bold Italic"/>
        </w:rPr>
        <w:t>r</w:t>
      </w:r>
      <w:r>
        <w:t xml:space="preserve"> from the well.</w:t>
      </w:r>
    </w:p>
    <w:p w14:paraId="3ED7864C" w14:textId="77777777" w:rsidR="0036655B" w:rsidRPr="00A16610" w:rsidRDefault="0036655B" w:rsidP="00A839D7">
      <w:pPr>
        <w:pStyle w:val="Answer"/>
      </w:pPr>
      <w:r w:rsidRPr="00A16610">
        <w:t xml:space="preserve">You may use the fact that </w:t>
      </w:r>
      <w:r w:rsidR="00924DF2" w:rsidRPr="00924DF2">
        <w:rPr>
          <w:noProof/>
        </w:rPr>
        <mc:AlternateContent>
          <mc:Choice Requires="wps">
            <w:drawing>
              <wp:inline distT="0" distB="0" distL="0" distR="0" wp14:anchorId="41060F90" wp14:editId="2886F749">
                <wp:extent cx="723900" cy="190500"/>
                <wp:effectExtent l="0" t="0" r="0" b="0"/>
                <wp:docPr id="569" name="AutoShape 5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A1DB7B5" id="AutoShape 558" o:spid="_x0000_s1026" style="width:57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" filled="f" stroked="f">
                <v:path arrowok="t"/>
                <w10:anchorlock/>
              </v:rect>
            </w:pict>
          </mc:Fallback>
        </mc:AlternateContent>
      </w:r>
      <w:r w:rsidRPr="00A16610">
        <w:t>.</w:t>
      </w:r>
    </w:p>
    <w:p w14:paraId="6D47F928" w14:textId="77777777" w:rsidR="0036655B" w:rsidRDefault="00924DF2" w:rsidP="0036655B">
      <w:pPr>
        <w:pStyle w:val="Red"/>
      </w:pPr>
      <w:r w:rsidRPr="00924DF2">
        <w:rPr>
          <w:noProof/>
        </w:rPr>
        <mc:AlternateContent>
          <mc:Choice Requires="wps">
            <w:drawing>
              <wp:inline distT="0" distB="0" distL="0" distR="0" wp14:anchorId="00B2DE06" wp14:editId="44453184">
                <wp:extent cx="4586605" cy="475615"/>
                <wp:effectExtent l="0" t="0" r="0" b="0"/>
                <wp:docPr id="568" name="AutoShape 5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8660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03579B3" id="AutoShape 557" o:spid="_x0000_s1026" style="width:361.15pt;height:37.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" filled="f" stroked="f">
                <v:path arrowok="t"/>
                <w10:anchorlock/>
              </v:rect>
            </w:pict>
          </mc:Fallback>
        </mc:AlternateContent>
      </w:r>
    </w:p>
    <w:p w14:paraId="7D2E74C7" w14:textId="77777777" w:rsidR="0036655B" w:rsidRDefault="00924DF2" w:rsidP="0036655B">
      <w:pPr>
        <w:pStyle w:val="Red"/>
      </w:pPr>
      <w:r w:rsidRPr="00924DF2">
        <w:rPr>
          <w:noProof/>
        </w:rPr>
        <mc:AlternateContent>
          <mc:Choice Requires="wps">
            <w:drawing>
              <wp:inline distT="0" distB="0" distL="0" distR="0" wp14:anchorId="25FC651F" wp14:editId="715EA829">
                <wp:extent cx="2640965" cy="351155"/>
                <wp:effectExtent l="0" t="0" r="0" b="0"/>
                <wp:docPr id="567" name="AutoShape 5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4096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D97254F" id="AutoShape 556" o:spid="_x0000_s1026" style="width:207.95pt;height:2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" filled="f" stroked="f">
                <v:path arrowok="t"/>
                <w10:anchorlock/>
              </v:rect>
            </w:pict>
          </mc:Fallback>
        </mc:AlternateContent>
      </w:r>
    </w:p>
    <w:p w14:paraId="7A43033B" w14:textId="77777777" w:rsidR="0036655B" w:rsidRDefault="0036655B" w:rsidP="00A16610">
      <w:pPr>
        <w:pStyle w:val="exambulletedlist"/>
      </w:pPr>
      <w:r>
        <w:t xml:space="preserve">Also give the difference between the drawdown in a piezometer at distance </w:t>
      </w:r>
      <w:r>
        <w:rPr>
          <w:rFonts w:ascii="Calibri Bold Italic" w:hAnsi="Calibri Bold Italic"/>
        </w:rPr>
        <w:t>r</w:t>
      </w:r>
      <w:r>
        <w:t xml:space="preserve"> from the well and in a piezometer at distance 10</w:t>
      </w:r>
      <w:r>
        <w:rPr>
          <w:rFonts w:ascii="Calibri Bold Italic" w:hAnsi="Calibri Bold Italic"/>
        </w:rPr>
        <w:t>r</w:t>
      </w:r>
      <w:r>
        <w:t xml:space="preserve"> from the well, both at the same time.</w:t>
      </w:r>
    </w:p>
    <w:p w14:paraId="77DFE1E5" w14:textId="77777777" w:rsidR="0036655B" w:rsidRDefault="00924DF2" w:rsidP="0036655B">
      <w:pPr>
        <w:pStyle w:val="Red"/>
      </w:pPr>
      <w:r w:rsidRPr="00924DF2">
        <w:rPr>
          <w:noProof/>
        </w:rPr>
        <mc:AlternateContent>
          <mc:Choice Requires="wps">
            <w:drawing>
              <wp:inline distT="0" distB="0" distL="0" distR="0" wp14:anchorId="21FC37B0" wp14:editId="5F710C55">
                <wp:extent cx="3065145" cy="475615"/>
                <wp:effectExtent l="0" t="0" r="0" b="0"/>
                <wp:docPr id="566" name="AutoShape 5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6514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AA7F8AE" id="AutoShape 555" o:spid="_x0000_s1026" style="width:241.35pt;height:37.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" filled="f" stroked="f">
                <v:path arrowok="t"/>
                <w10:anchorlock/>
              </v:rect>
            </w:pict>
          </mc:Fallback>
        </mc:AlternateContent>
      </w:r>
    </w:p>
    <w:p w14:paraId="62EA0AF2" w14:textId="77777777" w:rsidR="003524F4" w:rsidRPr="003524F4" w:rsidRDefault="003524F4" w:rsidP="00A839D7">
      <w:pPr>
        <w:pStyle w:val="Answer"/>
      </w:pPr>
    </w:p>
    <w:p w14:paraId="47B2D063" w14:textId="13B319A7" w:rsidR="006F5E5A" w:rsidRDefault="00F25F08" w:rsidP="00B24624">
      <w:pPr>
        <w:pStyle w:val="Heading1"/>
      </w:pPr>
      <w:bookmarkStart w:id="15" w:name="_Toc104580769"/>
      <w:r>
        <w:t xml:space="preserve">Closed-book exam (1h), </w:t>
      </w:r>
      <w:r w:rsidR="006F5E5A">
        <w:t>Feb</w:t>
      </w:r>
      <w:r>
        <w:t xml:space="preserve"> 5,</w:t>
      </w:r>
      <w:r w:rsidR="006F5E5A">
        <w:t xml:space="preserve"> 2010</w:t>
      </w:r>
      <w:bookmarkEnd w:id="15"/>
    </w:p>
    <w:p w14:paraId="31F14413" w14:textId="77777777" w:rsidR="006F5E5A" w:rsidRPr="00124BEF" w:rsidRDefault="006F5E5A" w:rsidP="00D04A87">
      <w:pPr>
        <w:pStyle w:val="Quest"/>
        <w:numPr>
          <w:ilvl w:val="0"/>
          <w:numId w:val="7"/>
        </w:numPr>
      </w:pPr>
    </w:p>
    <w:p w14:paraId="0FCD6C24" w14:textId="77777777" w:rsidR="006F5E5A" w:rsidRDefault="006F5E5A" w:rsidP="00FA53C2">
      <w:pPr>
        <w:pStyle w:val="exambulletedlist"/>
        <w:numPr>
          <w:ilvl w:val="0"/>
          <w:numId w:val="39"/>
        </w:numPr>
      </w:pPr>
      <w:r>
        <w:t>What is liquefaction?</w:t>
      </w:r>
    </w:p>
    <w:p w14:paraId="56BA4F62" w14:textId="7E6210D4" w:rsidR="006F5E5A" w:rsidRPr="00AA1154" w:rsidRDefault="006F5E5A" w:rsidP="00A839D7">
      <w:pPr>
        <w:pStyle w:val="Answer"/>
      </w:pPr>
      <w:r w:rsidRPr="00AA1154">
        <w:t xml:space="preserve">Loosely packed fine sand may become liquefied and turn into quicksand by a shock (earthquake) by which grains become </w:t>
      </w:r>
      <w:proofErr w:type="spellStart"/>
      <w:r w:rsidRPr="00AA1154">
        <w:t>untached</w:t>
      </w:r>
      <w:proofErr w:type="spellEnd"/>
      <w:r w:rsidRPr="00AA1154">
        <w:t xml:space="preserve">, the matrix tries to resettle into a more compact </w:t>
      </w:r>
      <w:r w:rsidR="00A839D7" w:rsidRPr="00AA1154">
        <w:t>configuration,</w:t>
      </w:r>
      <w:r w:rsidRPr="00AA1154">
        <w:t xml:space="preserve"> but the water cannot escape immediately due to the small conductivity of the fine sand. </w:t>
      </w:r>
    </w:p>
    <w:p w14:paraId="4484462E" w14:textId="77777777" w:rsidR="006F5E5A" w:rsidRDefault="006F5E5A" w:rsidP="00105148">
      <w:pPr>
        <w:pStyle w:val="exambulletedlist"/>
      </w:pPr>
      <w:r>
        <w:t>What is the difference between specific yield and elastic storage?</w:t>
      </w:r>
    </w:p>
    <w:p w14:paraId="21853BEA" w14:textId="77777777" w:rsidR="006F5E5A" w:rsidRPr="00105148" w:rsidRDefault="006F5E5A" w:rsidP="00A839D7">
      <w:pPr>
        <w:pStyle w:val="Answer"/>
      </w:pPr>
      <w:r w:rsidRPr="00105148">
        <w:t>Water table storage versus storage due to the elastic properties of both the water</w:t>
      </w:r>
      <w:r>
        <w:t xml:space="preserve"> </w:t>
      </w:r>
      <w:r w:rsidRPr="00105148">
        <w:t>and the matrix.</w:t>
      </w:r>
    </w:p>
    <w:p w14:paraId="0F583463" w14:textId="77777777" w:rsidR="006F5E5A" w:rsidRDefault="006F5E5A" w:rsidP="00105148">
      <w:pPr>
        <w:pStyle w:val="exambulletedlist"/>
      </w:pPr>
      <w:r>
        <w:t>How does the specific yield change if an already shallow water table rises?</w:t>
      </w:r>
    </w:p>
    <w:p w14:paraId="45DE6C2B" w14:textId="77777777" w:rsidR="006F5E5A" w:rsidRPr="00AA1154" w:rsidRDefault="006F5E5A" w:rsidP="00A839D7">
      <w:pPr>
        <w:pStyle w:val="Answer"/>
      </w:pPr>
      <w:r w:rsidRPr="00AA1154">
        <w:t>In a phreatic aquifer with a shallow water table, specific yield gets smaller the shallower the water table. This is due to the moister profile intersecting ground surface. See syllabus</w:t>
      </w:r>
    </w:p>
    <w:p w14:paraId="00E87BED" w14:textId="77777777" w:rsidR="006F5E5A" w:rsidRDefault="006F5E5A" w:rsidP="00A839D7">
      <w:pPr>
        <w:pStyle w:val="Answer"/>
      </w:pPr>
      <w:r>
        <w:t>Why does this happen (make a sketch and explain)</w:t>
      </w:r>
    </w:p>
    <w:p w14:paraId="71E6DF74" w14:textId="77777777" w:rsidR="006F5E5A" w:rsidRPr="00AA1154" w:rsidRDefault="006F5E5A" w:rsidP="006F5E5A">
      <w:pPr>
        <w:ind w:left="720"/>
        <w:rPr>
          <w:color w:val="FF0000"/>
        </w:rPr>
      </w:pPr>
      <w:r w:rsidRPr="00AA1154">
        <w:rPr>
          <w:color w:val="FF0000"/>
        </w:rPr>
        <w:t>See syllabus page 12</w:t>
      </w:r>
    </w:p>
    <w:p w14:paraId="4117535D" w14:textId="61659AD9" w:rsidR="006F5E5A" w:rsidRDefault="006F5E5A" w:rsidP="00105148">
      <w:pPr>
        <w:pStyle w:val="exambulletedlist"/>
      </w:pPr>
      <w:r>
        <w:t xml:space="preserve">Which of the two materials, </w:t>
      </w:r>
      <w:proofErr w:type="gramStart"/>
      <w:r>
        <w:t>gravel</w:t>
      </w:r>
      <w:proofErr w:type="gramEnd"/>
      <w:r>
        <w:t xml:space="preserve"> and fine sand, has the highest specific yield and why (assume both have the same </w:t>
      </w:r>
      <w:r w:rsidR="002067C8">
        <w:t>porosity)?</w:t>
      </w:r>
    </w:p>
    <w:p w14:paraId="36E5DD4B" w14:textId="19C29480" w:rsidR="006F5E5A" w:rsidRPr="00AA1154" w:rsidRDefault="006F5E5A" w:rsidP="00A839D7">
      <w:pPr>
        <w:pStyle w:val="Answer"/>
      </w:pPr>
      <w:r w:rsidRPr="00AA1154">
        <w:t xml:space="preserve">The coarser material has the highest specific yield because it has the lowest specific retention, because less water can adhere against gravity in the unsaturated zone because of the much smaller specific surface </w:t>
      </w:r>
      <w:r w:rsidR="002067C8" w:rsidRPr="00AA1154">
        <w:t>in each</w:t>
      </w:r>
      <w:r w:rsidRPr="00AA1154">
        <w:t xml:space="preserve"> volume of coarse material than the same volume of fine material. </w:t>
      </w:r>
    </w:p>
    <w:p w14:paraId="2B675D2A" w14:textId="77777777" w:rsidR="006F5E5A" w:rsidRDefault="006F5E5A" w:rsidP="006F5E5A">
      <w:pPr>
        <w:pStyle w:val="Quest"/>
      </w:pPr>
    </w:p>
    <w:p w14:paraId="376DE2B5" w14:textId="77777777" w:rsidR="006F5E5A" w:rsidRDefault="006F5E5A" w:rsidP="006F5E5A">
      <w:pPr>
        <w:ind w:left="357"/>
      </w:pPr>
      <w:r>
        <w:t xml:space="preserve">The head in an aquifer connected to the ocean fluctuates due to tide. This fluctuation is given by the following formula, in which </w:t>
      </w:r>
      <w:r w:rsidRPr="009C1D7C">
        <w:rPr>
          <w:i/>
        </w:rPr>
        <w:t>s</w:t>
      </w:r>
      <w:r>
        <w:t xml:space="preserve"> expresses the head variation caused by the tide as a function of time </w:t>
      </w:r>
      <w:r w:rsidRPr="009C1D7C">
        <w:rPr>
          <w:i/>
        </w:rPr>
        <w:t>t</w:t>
      </w:r>
      <w:r>
        <w:t xml:space="preserve"> and the inland distance from the shore </w:t>
      </w:r>
      <w:r w:rsidRPr="009C1D7C">
        <w:rPr>
          <w:i/>
        </w:rPr>
        <w:t>x</w:t>
      </w:r>
      <w:r>
        <w:t>:</w:t>
      </w:r>
    </w:p>
    <w:p w14:paraId="0D9F1A6A" w14:textId="77777777" w:rsidR="006F5E5A" w:rsidRDefault="003C7B21" w:rsidP="006F5E5A">
      <w:pPr>
        <w:ind w:left="357"/>
        <w:jc w:val="center"/>
      </w:pPr>
      <w:r w:rsidRPr="00CB6AD2">
        <w:rPr>
          <w:noProof/>
        </w:rPr>
        <w:object w:dxaOrig="3300" w:dyaOrig="340" w14:anchorId="4D74EEF9">
          <v:shape id="_x0000_i1089" type="#_x0000_t75" alt="" style="width:164pt;height:17pt;mso-width-percent:0;mso-height-percent:0;mso-width-percent:0;mso-height-percent:0" o:ole="">
            <v:imagedata r:id="rId590" o:title=""/>
          </v:shape>
          <o:OLEObject Type="Embed" ProgID="Equation.3" ShapeID="_x0000_i1089" DrawAspect="Content" ObjectID="_1715209756" r:id="rId591"/>
        </w:object>
      </w:r>
    </w:p>
    <w:p w14:paraId="2BC51420" w14:textId="77777777" w:rsidR="006F5E5A" w:rsidRDefault="006F5E5A" w:rsidP="006F5E5A">
      <w:pPr>
        <w:ind w:left="357"/>
        <w:jc w:val="center"/>
      </w:pPr>
    </w:p>
    <w:p w14:paraId="42A1CB45" w14:textId="77777777" w:rsidR="006F5E5A" w:rsidRDefault="006F5E5A" w:rsidP="006F5E5A">
      <w:pPr>
        <w:ind w:left="357"/>
      </w:pPr>
      <w:r>
        <w:t>With</w:t>
      </w:r>
      <w:r>
        <w:tab/>
      </w:r>
      <w:r w:rsidR="003C7B21" w:rsidRPr="00364BC5">
        <w:rPr>
          <w:noProof/>
          <w:position w:val="-26"/>
        </w:rPr>
        <w:object w:dxaOrig="1140" w:dyaOrig="700" w14:anchorId="3E17060F">
          <v:shape id="_x0000_i1088" type="#_x0000_t75" alt="" style="width:57pt;height:35pt;mso-width-percent:0;mso-height-percent:0;mso-width-percent:0;mso-height-percent:0" o:ole="">
            <v:imagedata r:id="rId592" o:title=""/>
          </v:shape>
          <o:OLEObject Type="Embed" ProgID="Equation.DSMT4" ShapeID="_x0000_i1088" DrawAspect="Content" ObjectID="_1715209757" r:id="rId593"/>
        </w:object>
      </w:r>
    </w:p>
    <w:p w14:paraId="53FFE005" w14:textId="77777777" w:rsidR="006F5E5A" w:rsidRDefault="006F5E5A" w:rsidP="00FA53C2">
      <w:pPr>
        <w:pStyle w:val="exambulletedlist"/>
        <w:numPr>
          <w:ilvl w:val="0"/>
          <w:numId w:val="40"/>
        </w:numPr>
      </w:pPr>
      <w:r>
        <w:t xml:space="preserve">What is the expression for the maximum head fluctuation as a function of </w:t>
      </w:r>
      <w:r w:rsidRPr="00364BC5">
        <w:t>x</w:t>
      </w:r>
      <w:r>
        <w:t>?</w:t>
      </w:r>
    </w:p>
    <w:p w14:paraId="1A42045F" w14:textId="77777777" w:rsidR="006F5E5A" w:rsidRPr="00F16CC2" w:rsidRDefault="006F5E5A" w:rsidP="00A839D7">
      <w:pPr>
        <w:pStyle w:val="Answer"/>
      </w:pPr>
      <w:r w:rsidRPr="00F16CC2">
        <w:t>This expression is just the part of the tide formula without the sin:</w:t>
      </w:r>
    </w:p>
    <w:p w14:paraId="71AE8135" w14:textId="77777777" w:rsidR="006F5E5A" w:rsidRDefault="003C7B21" w:rsidP="00A839D7">
      <w:pPr>
        <w:pStyle w:val="Answer"/>
      </w:pPr>
      <w:r w:rsidRPr="00D41BFC">
        <w:rPr>
          <w:noProof/>
        </w:rPr>
        <w:object w:dxaOrig="2120" w:dyaOrig="400" w14:anchorId="1BE7E215">
          <v:shape id="_x0000_i1087" type="#_x0000_t75" alt="" style="width:106pt;height:20pt;mso-width-percent:0;mso-height-percent:0;mso-width-percent:0;mso-height-percent:0" o:ole="">
            <v:imagedata r:id="rId594" o:title=""/>
          </v:shape>
          <o:OLEObject Type="Embed" ProgID="Equation.DSMT4" ShapeID="_x0000_i1087" DrawAspect="Content" ObjectID="_1715209758" r:id="rId595"/>
        </w:object>
      </w:r>
    </w:p>
    <w:p w14:paraId="4E9FC025" w14:textId="77777777" w:rsidR="006F5E5A" w:rsidRDefault="006F5E5A" w:rsidP="00105148">
      <w:pPr>
        <w:pStyle w:val="exambulletedlist"/>
      </w:pPr>
      <w:r>
        <w:t xml:space="preserve">Sketch the head change </w:t>
      </w:r>
      <w:r w:rsidRPr="003848A1">
        <w:t>s</w:t>
      </w:r>
      <w:r>
        <w:t xml:space="preserve"> as a function of </w:t>
      </w:r>
      <w:r w:rsidRPr="003848A1">
        <w:t>x</w:t>
      </w:r>
      <w:r>
        <w:t xml:space="preserve"> at time </w:t>
      </w:r>
      <w:r w:rsidRPr="00364BC5">
        <w:t>t</w:t>
      </w:r>
      <w:r>
        <w:t xml:space="preserve">=0 and sketch also the envelope (maximum and minimum value of </w:t>
      </w:r>
      <w:r w:rsidRPr="003848A1">
        <w:t>s</w:t>
      </w:r>
      <w:r>
        <w:t xml:space="preserve"> as a function of </w:t>
      </w:r>
      <w:r w:rsidRPr="003848A1">
        <w:t>x</w:t>
      </w:r>
      <w:r>
        <w:t>)</w:t>
      </w:r>
    </w:p>
    <w:p w14:paraId="619B28E0" w14:textId="77777777" w:rsidR="006F5E5A" w:rsidRDefault="00924DF2" w:rsidP="006F5E5A">
      <w:pPr>
        <w:ind w:left="720"/>
      </w:pPr>
      <w:r w:rsidRPr="00A63F94">
        <w:rPr>
          <w:noProof/>
        </w:rPr>
        <w:drawing>
          <wp:inline distT="0" distB="0" distL="0" distR="0" wp14:anchorId="0C868780" wp14:editId="7BC0385F">
            <wp:extent cx="5478780" cy="2501900"/>
            <wp:effectExtent l="0" t="0" r="0" b="0"/>
            <wp:docPr id="562" name="Picture 70">
              <a:hlinkClick xmlns:a="http://schemas.openxmlformats.org/drawingml/2006/main" r:id="rId596"/>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2" name="Picture 70">
                      <a:hlinkClick r:id="rId596"/>
                    </pic:cNvPr>
                    <pic:cNvPicPr>
                      <a:picLocks/>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78780" cy="2501900"/>
                    </a:xfrm>
                    <a:prstGeom prst="rect">
                      <a:avLst/>
                    </a:prstGeom>
                    <a:noFill/>
                    <a:ln>
                      <a:noFill/>
                    </a:ln>
                  </pic:spPr>
                </pic:pic>
              </a:graphicData>
            </a:graphic>
          </wp:inline>
        </w:drawing>
      </w:r>
    </w:p>
    <w:p w14:paraId="187C06A0" w14:textId="77777777" w:rsidR="006F5E5A" w:rsidRDefault="006F5E5A" w:rsidP="00105148">
      <w:pPr>
        <w:pStyle w:val="exambulletedlist"/>
      </w:pPr>
      <w:r>
        <w:t>Which parameters increase the inland penetration of the tide and which parameters decrease this inland penetration?</w:t>
      </w:r>
    </w:p>
    <w:p w14:paraId="6916D528" w14:textId="77777777" w:rsidR="006F5E5A" w:rsidRPr="00F16CC2" w:rsidRDefault="006F5E5A" w:rsidP="00D41BFC">
      <w:pPr>
        <w:pStyle w:val="Answer"/>
      </w:pPr>
      <w:r w:rsidRPr="00F16CC2">
        <w:t>Parameters increasing the penetration depth of the tide wave are those that reduce the value of the damping alfa, that is a lower frequency omega, a lower storage coefficient and a higher transmissivity.</w:t>
      </w:r>
    </w:p>
    <w:p w14:paraId="2BFC3FBE" w14:textId="77777777" w:rsidR="006F5E5A" w:rsidRDefault="006F5E5A" w:rsidP="006F5E5A">
      <w:pPr>
        <w:ind w:left="720"/>
      </w:pPr>
    </w:p>
    <w:p w14:paraId="07261832" w14:textId="77777777" w:rsidR="006F5E5A" w:rsidRDefault="006F5E5A" w:rsidP="006F5E5A">
      <w:pPr>
        <w:pStyle w:val="Quest"/>
      </w:pPr>
    </w:p>
    <w:p w14:paraId="5B7AE42B" w14:textId="77777777" w:rsidR="006F5E5A" w:rsidRDefault="006F5E5A" w:rsidP="006F5E5A">
      <w:r>
        <w:t xml:space="preserve">Consider an extraction canal in direct contact with an aquifer of infinite extent. The aquifer has transmissivity </w:t>
      </w:r>
      <w:proofErr w:type="spellStart"/>
      <w:r w:rsidRPr="009C1D7C">
        <w:rPr>
          <w:i/>
        </w:rPr>
        <w:t>kH</w:t>
      </w:r>
      <w:proofErr w:type="spellEnd"/>
      <w:r>
        <w:t>=400 m</w:t>
      </w:r>
      <w:r w:rsidRPr="00E128C1">
        <w:rPr>
          <w:vertAlign w:val="superscript"/>
        </w:rPr>
        <w:t>2</w:t>
      </w:r>
      <w:r>
        <w:t xml:space="preserve">/d and specific yield </w:t>
      </w:r>
      <w:r w:rsidRPr="009C1D7C">
        <w:rPr>
          <w:i/>
        </w:rPr>
        <w:t>Sy</w:t>
      </w:r>
      <w:r>
        <w:t xml:space="preserve"> =0.1. </w:t>
      </w:r>
      <w:proofErr w:type="gramStart"/>
      <w:r>
        <w:t>As long as</w:t>
      </w:r>
      <w:proofErr w:type="gramEnd"/>
      <w:r>
        <w:t xml:space="preserve"> </w:t>
      </w:r>
      <w:r w:rsidRPr="00E128C1">
        <w:rPr>
          <w:i/>
        </w:rPr>
        <w:t>t</w:t>
      </w:r>
      <w:r>
        <w:t>&lt;0, the head in the aquifer is everywhere 0 m (we take the initial water level as our reference level).</w:t>
      </w:r>
    </w:p>
    <w:p w14:paraId="149033B2" w14:textId="77777777" w:rsidR="006F5E5A" w:rsidRDefault="006F5E5A" w:rsidP="006F5E5A">
      <w:r>
        <w:t xml:space="preserve">At time </w:t>
      </w:r>
      <w:r w:rsidRPr="00E128C1">
        <w:rPr>
          <w:i/>
        </w:rPr>
        <w:t>t</w:t>
      </w:r>
      <w:r>
        <w:t xml:space="preserve">=0 d, the water level in the canal suddenly changes to 2 m. Then, at time </w:t>
      </w:r>
      <w:r w:rsidRPr="00E128C1">
        <w:rPr>
          <w:i/>
        </w:rPr>
        <w:t>t</w:t>
      </w:r>
      <w:r>
        <w:t>=2 d, the water level in the canal suddenly changes back to its original value of 0 m and remains constant afterwards.</w:t>
      </w:r>
    </w:p>
    <w:p w14:paraId="7B1BE09E" w14:textId="77777777" w:rsidR="006F5E5A" w:rsidRDefault="006F5E5A" w:rsidP="006F5E5A">
      <w:r>
        <w:t>The head change and the head-change gradient are:</w:t>
      </w:r>
    </w:p>
    <w:p w14:paraId="77850D00" w14:textId="77777777" w:rsidR="006F5E5A" w:rsidRDefault="003C7B21" w:rsidP="006F5E5A">
      <w:r w:rsidRPr="00F84E61">
        <w:rPr>
          <w:noProof/>
          <w:position w:val="-36"/>
        </w:rPr>
        <w:object w:dxaOrig="1980" w:dyaOrig="840" w14:anchorId="17C63FEB">
          <v:shape id="_x0000_i1086" type="#_x0000_t75" alt="" style="width:99pt;height:42pt;mso-width-percent:0;mso-height-percent:0;mso-width-percent:0;mso-height-percent:0" o:ole="">
            <v:imagedata r:id="rId598" o:title=""/>
          </v:shape>
          <o:OLEObject Type="Embed" ProgID="Equation.3" ShapeID="_x0000_i1086" DrawAspect="Content" ObjectID="_1715209759" r:id="rId599"/>
        </w:object>
      </w:r>
      <w:r w:rsidR="006F5E5A">
        <w:t xml:space="preserve"> and </w:t>
      </w:r>
      <w:r w:rsidRPr="000B2052">
        <w:rPr>
          <w:noProof/>
          <w:position w:val="-32"/>
        </w:rPr>
        <w:object w:dxaOrig="2960" w:dyaOrig="760" w14:anchorId="2B129152">
          <v:shape id="_x0000_i1085" type="#_x0000_t75" alt="" style="width:148pt;height:38pt;mso-width-percent:0;mso-height-percent:0;mso-width-percent:0;mso-height-percent:0" o:ole="">
            <v:imagedata r:id="rId600" o:title=""/>
          </v:shape>
          <o:OLEObject Type="Embed" ProgID="Equation.3" ShapeID="_x0000_i1085" DrawAspect="Content" ObjectID="_1715209760" r:id="rId601"/>
        </w:object>
      </w:r>
    </w:p>
    <w:p w14:paraId="46509FBA" w14:textId="77777777" w:rsidR="006F5E5A" w:rsidRDefault="006F5E5A" w:rsidP="006F5E5A">
      <w:r>
        <w:t xml:space="preserve">To obtain values for the </w:t>
      </w:r>
      <w:proofErr w:type="spellStart"/>
      <w:r w:rsidRPr="000E4AFF">
        <w:rPr>
          <w:b/>
        </w:rPr>
        <w:t>erfc</w:t>
      </w:r>
      <w:proofErr w:type="spellEnd"/>
      <w:r>
        <w:t xml:space="preserve"> function, use the graph below.</w:t>
      </w:r>
    </w:p>
    <w:p w14:paraId="1E0C7D9C" w14:textId="77777777" w:rsidR="006F5E5A" w:rsidRDefault="006F5E5A" w:rsidP="006F5E5A">
      <w:r>
        <w:t>Answer the following two questions.</w:t>
      </w:r>
    </w:p>
    <w:p w14:paraId="603B97BF" w14:textId="77777777" w:rsidR="006F5E5A" w:rsidRDefault="006F5E5A" w:rsidP="00FA53C2">
      <w:pPr>
        <w:pStyle w:val="exambulletedlist"/>
        <w:numPr>
          <w:ilvl w:val="0"/>
          <w:numId w:val="41"/>
        </w:numPr>
      </w:pPr>
      <w:r>
        <w:t xml:space="preserve">Compute the head at </w:t>
      </w:r>
      <w:r w:rsidRPr="000E4AFF">
        <w:t>x</w:t>
      </w:r>
      <w:r>
        <w:t xml:space="preserve">=100 m at </w:t>
      </w:r>
      <w:r w:rsidRPr="000E4AFF">
        <w:t>t</w:t>
      </w:r>
      <w:r>
        <w:t>=3 d. Show the formula you use and include the dimension in your answer!</w:t>
      </w:r>
    </w:p>
    <w:p w14:paraId="69395E90" w14:textId="77777777" w:rsidR="006F5E5A" w:rsidRPr="00F16CC2" w:rsidRDefault="006F5E5A" w:rsidP="00D41BFC">
      <w:pPr>
        <w:pStyle w:val="Answer"/>
      </w:pPr>
      <w:r w:rsidRPr="00F16CC2">
        <w:t>This problem is solved by superposition in time</w:t>
      </w:r>
      <w:r>
        <w:t>:</w:t>
      </w:r>
    </w:p>
    <w:p w14:paraId="58EDB4E5" w14:textId="77777777" w:rsidR="006F5E5A" w:rsidRDefault="003C7B21" w:rsidP="00D41BFC">
      <w:pPr>
        <w:pStyle w:val="Answer"/>
      </w:pPr>
      <w:r w:rsidRPr="00D41BFC">
        <w:rPr>
          <w:noProof/>
        </w:rPr>
        <w:object w:dxaOrig="4300" w:dyaOrig="840" w14:anchorId="5B74F82B">
          <v:shape id="_x0000_i1084" type="#_x0000_t75" alt="" style="width:214pt;height:42pt;mso-width-percent:0;mso-height-percent:0;mso-width-percent:0;mso-height-percent:0" o:ole="">
            <v:imagedata r:id="rId602" o:title=""/>
          </v:shape>
          <o:OLEObject Type="Embed" ProgID="Equation.DSMT4" ShapeID="_x0000_i1084" DrawAspect="Content" ObjectID="_1715209761" r:id="rId603"/>
        </w:object>
      </w:r>
    </w:p>
    <w:p w14:paraId="32419553" w14:textId="77777777" w:rsidR="006F5E5A" w:rsidRDefault="003C7B21" w:rsidP="00D41BFC">
      <w:pPr>
        <w:pStyle w:val="Answer"/>
      </w:pPr>
      <w:r w:rsidRPr="00D41BFC">
        <w:rPr>
          <w:noProof/>
        </w:rPr>
        <w:object w:dxaOrig="5400" w:dyaOrig="1240" w14:anchorId="6F27F544">
          <v:shape id="_x0000_i1083" type="#_x0000_t75" alt="" style="width:271pt;height:61pt;mso-width-percent:0;mso-height-percent:0;mso-width-percent:0;mso-height-percent:0" o:ole="">
            <v:imagedata r:id="rId604" o:title=""/>
          </v:shape>
          <o:OLEObject Type="Embed" ProgID="Equation.DSMT4" ShapeID="_x0000_i1083" DrawAspect="Content" ObjectID="_1715209762" r:id="rId605"/>
        </w:object>
      </w:r>
    </w:p>
    <w:p w14:paraId="190A6CB8" w14:textId="77777777" w:rsidR="006F5E5A" w:rsidRDefault="006F5E5A" w:rsidP="00105148">
      <w:pPr>
        <w:pStyle w:val="exambulletedlist"/>
      </w:pPr>
      <w:r>
        <w:t xml:space="preserve">Compute the discharge at </w:t>
      </w:r>
      <w:r w:rsidRPr="000E4AFF">
        <w:t>x</w:t>
      </w:r>
      <w:r>
        <w:t xml:space="preserve">=0 at </w:t>
      </w:r>
      <w:r w:rsidRPr="000E4AFF">
        <w:t>t</w:t>
      </w:r>
      <w:r>
        <w:t>=3 d. Show the formula you use and include the dimension in your answer?</w:t>
      </w:r>
    </w:p>
    <w:p w14:paraId="3FF980F9" w14:textId="77777777" w:rsidR="006F5E5A" w:rsidRPr="00F16CC2" w:rsidRDefault="006F5E5A" w:rsidP="00D41BFC">
      <w:pPr>
        <w:pStyle w:val="Answer"/>
      </w:pPr>
      <w:r w:rsidRPr="00F16CC2">
        <w:t>The discharge at x=0 as a function of time equals</w:t>
      </w:r>
    </w:p>
    <w:p w14:paraId="61D597C9" w14:textId="77777777" w:rsidR="006F5E5A" w:rsidRDefault="003C7B21" w:rsidP="00D41BFC">
      <w:pPr>
        <w:pStyle w:val="Answer"/>
      </w:pPr>
      <w:r w:rsidRPr="00D41BFC">
        <w:rPr>
          <w:noProof/>
        </w:rPr>
        <w:object w:dxaOrig="3120" w:dyaOrig="700" w14:anchorId="7D2683F1">
          <v:shape id="_x0000_i1082" type="#_x0000_t75" alt="" style="width:156pt;height:35pt;mso-width-percent:0;mso-height-percent:0;mso-width-percent:0;mso-height-percent:0" o:ole="">
            <v:imagedata r:id="rId606" o:title=""/>
          </v:shape>
          <o:OLEObject Type="Embed" ProgID="Equation.DSMT4" ShapeID="_x0000_i1082" DrawAspect="Content" ObjectID="_1715209763" r:id="rId607"/>
        </w:object>
      </w:r>
    </w:p>
    <w:p w14:paraId="5A2CF739" w14:textId="77777777" w:rsidR="006F5E5A" w:rsidRPr="00F16CC2" w:rsidRDefault="006F5E5A" w:rsidP="00D41BFC">
      <w:pPr>
        <w:pStyle w:val="Answer"/>
      </w:pPr>
      <w:r w:rsidRPr="00F16CC2">
        <w:t>So</w:t>
      </w:r>
    </w:p>
    <w:p w14:paraId="0A15338E" w14:textId="77777777" w:rsidR="006F5E5A" w:rsidRDefault="003C7B21" w:rsidP="00D41BFC">
      <w:pPr>
        <w:pStyle w:val="Answer"/>
      </w:pPr>
      <w:r w:rsidRPr="00D41BFC">
        <w:rPr>
          <w:noProof/>
        </w:rPr>
        <w:object w:dxaOrig="7300" w:dyaOrig="800" w14:anchorId="15701781">
          <v:shape id="_x0000_i1081" type="#_x0000_t75" alt="" style="width:366pt;height:40pt;mso-width-percent:0;mso-height-percent:0;mso-width-percent:0;mso-height-percent:0" o:ole="">
            <v:imagedata r:id="rId608" o:title=""/>
          </v:shape>
          <o:OLEObject Type="Embed" ProgID="Equation.DSMT4" ShapeID="_x0000_i1081" DrawAspect="Content" ObjectID="_1715209764" r:id="rId609"/>
        </w:object>
      </w:r>
    </w:p>
    <w:p w14:paraId="6A678D00" w14:textId="77777777" w:rsidR="006F5E5A" w:rsidRDefault="00924DF2" w:rsidP="006F5E5A">
      <w:r w:rsidRPr="00A63F94">
        <w:rPr>
          <w:noProof/>
        </w:rPr>
        <w:drawing>
          <wp:inline distT="0" distB="0" distL="0" distR="0" wp14:anchorId="2F6BF3FB" wp14:editId="57FA1C17">
            <wp:extent cx="4455160" cy="3767455"/>
            <wp:effectExtent l="0" t="0" r="0" b="4445"/>
            <wp:docPr id="555" name="Picture 5">
              <a:hlinkClick xmlns:a="http://schemas.openxmlformats.org/drawingml/2006/main" r:id="rId610"/>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5" name="Picture 5">
                      <a:hlinkClick r:id="rId610"/>
                    </pic:cNvPr>
                    <pic:cNvPicPr>
                      <a:picLocks/>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4455160" cy="3767455"/>
                    </a:xfrm>
                    <a:prstGeom prst="rect">
                      <a:avLst/>
                    </a:prstGeom>
                    <a:noFill/>
                    <a:ln>
                      <a:noFill/>
                    </a:ln>
                  </pic:spPr>
                </pic:pic>
              </a:graphicData>
            </a:graphic>
          </wp:inline>
        </w:drawing>
      </w:r>
    </w:p>
    <w:p w14:paraId="21991E9B" w14:textId="77777777" w:rsidR="006F5E5A" w:rsidRDefault="006F5E5A" w:rsidP="006F5E5A">
      <w:pPr>
        <w:pStyle w:val="Caption"/>
      </w:pPr>
      <w:r>
        <w:t xml:space="preserve">Figure </w:t>
      </w:r>
      <w:r>
        <w:fldChar w:fldCharType="begin"/>
      </w:r>
      <w:r>
        <w:instrText xml:space="preserve"> SEQ Figure \* ARABIC </w:instrText>
      </w:r>
      <w:r>
        <w:fldChar w:fldCharType="separate"/>
      </w:r>
      <w:r w:rsidR="002D66F0">
        <w:rPr>
          <w:noProof/>
        </w:rPr>
        <w:t>2</w:t>
      </w:r>
      <w:r>
        <w:rPr>
          <w:noProof/>
        </w:rPr>
        <w:fldChar w:fldCharType="end"/>
      </w:r>
      <w:r>
        <w:t xml:space="preserve">: The function </w:t>
      </w:r>
      <w:proofErr w:type="spellStart"/>
      <w:r>
        <w:t>erfc</w:t>
      </w:r>
      <w:proofErr w:type="spellEnd"/>
      <w:r>
        <w:t>(u)</w:t>
      </w:r>
    </w:p>
    <w:p w14:paraId="0A37DF7A" w14:textId="77777777" w:rsidR="006F5E5A" w:rsidRDefault="006F5E5A" w:rsidP="006F5E5A">
      <w:pPr>
        <w:pStyle w:val="Quest"/>
      </w:pPr>
    </w:p>
    <w:p w14:paraId="1C850385" w14:textId="77777777" w:rsidR="006F5E5A" w:rsidRDefault="006F5E5A" w:rsidP="006F5E5A">
      <w:r>
        <w:t xml:space="preserve">Consider a well in a system of infinite extent which starts extracting at time </w:t>
      </w:r>
      <w:r w:rsidRPr="009C1D7C">
        <w:rPr>
          <w:i/>
        </w:rPr>
        <w:t>t</w:t>
      </w:r>
      <w:r>
        <w:t>=0. We know that Theis’ formula applies:</w:t>
      </w:r>
    </w:p>
    <w:p w14:paraId="35E4C1A2" w14:textId="77777777" w:rsidR="006F5E5A" w:rsidRDefault="006F5E5A" w:rsidP="006F5E5A">
      <w:pPr>
        <w:pStyle w:val="MTDisplayEquation"/>
      </w:pPr>
      <w:r>
        <w:tab/>
      </w:r>
      <w:r w:rsidR="003C7B21" w:rsidRPr="00EF4348">
        <w:rPr>
          <w:noProof/>
          <w:position w:val="-24"/>
        </w:rPr>
        <w:object w:dxaOrig="3620" w:dyaOrig="660" w14:anchorId="2F9EFD06">
          <v:shape id="_x0000_i1080" type="#_x0000_t75" alt="" style="width:180pt;height:34pt;mso-width-percent:0;mso-height-percent:0;mso-width-percent:0;mso-height-percent:0" o:ole="">
            <v:imagedata r:id="rId612" o:title=""/>
          </v:shape>
          <o:OLEObject Type="Embed" ProgID="Equation.DSMT4" ShapeID="_x0000_i1080" DrawAspect="Content" ObjectID="_1715209765" r:id="rId613"/>
        </w:object>
      </w:r>
    </w:p>
    <w:p w14:paraId="23E54629" w14:textId="77777777" w:rsidR="006F5E5A" w:rsidRDefault="006F5E5A" w:rsidP="006F5E5A">
      <w:r>
        <w:t xml:space="preserve">We also know that for small values of </w:t>
      </w:r>
      <w:r w:rsidRPr="003848A1">
        <w:rPr>
          <w:i/>
        </w:rPr>
        <w:t>u</w:t>
      </w:r>
      <w:r>
        <w:t>, the well function, W(</w:t>
      </w:r>
      <w:r w:rsidRPr="003848A1">
        <w:rPr>
          <w:i/>
        </w:rPr>
        <w:t>u</w:t>
      </w:r>
      <w:r>
        <w:t>), can be approximated by a straight line on log-t scale, which is given by:</w:t>
      </w:r>
    </w:p>
    <w:p w14:paraId="2DC1525C" w14:textId="77777777" w:rsidR="006F5E5A" w:rsidRDefault="006F5E5A" w:rsidP="006F5E5A">
      <w:pPr>
        <w:pStyle w:val="MTDisplayEquation"/>
      </w:pPr>
      <w:r>
        <w:tab/>
      </w:r>
      <w:r w:rsidR="003C7B21" w:rsidRPr="00EF4348">
        <w:rPr>
          <w:noProof/>
          <w:position w:val="-28"/>
        </w:rPr>
        <w:object w:dxaOrig="4440" w:dyaOrig="680" w14:anchorId="0E523A1A">
          <v:shape id="_x0000_i1079" type="#_x0000_t75" alt="" style="width:223pt;height:34pt;mso-width-percent:0;mso-height-percent:0;mso-width-percent:0;mso-height-percent:0" o:ole="">
            <v:imagedata r:id="rId614" o:title=""/>
          </v:shape>
          <o:OLEObject Type="Embed" ProgID="Equation.DSMT4" ShapeID="_x0000_i1079" DrawAspect="Content" ObjectID="_1715209766" r:id="rId615"/>
        </w:object>
      </w:r>
    </w:p>
    <w:p w14:paraId="6C81677D" w14:textId="0202CDC9" w:rsidR="006F5E5A" w:rsidRDefault="006F5E5A" w:rsidP="006F5E5A">
      <w:r>
        <w:t xml:space="preserve">Consider a pumping test on this well, starting the constant extraction </w:t>
      </w:r>
      <w:r w:rsidRPr="005A66B7">
        <w:rPr>
          <w:i/>
        </w:rPr>
        <w:t>Q</w:t>
      </w:r>
      <w:r>
        <w:t>=800 m</w:t>
      </w:r>
      <w:r w:rsidRPr="005A66B7">
        <w:rPr>
          <w:vertAlign w:val="superscript"/>
        </w:rPr>
        <w:t>3</w:t>
      </w:r>
      <w:r>
        <w:t xml:space="preserve">/d at </w:t>
      </w:r>
      <w:r w:rsidRPr="005A66B7">
        <w:rPr>
          <w:i/>
        </w:rPr>
        <w:t>t</w:t>
      </w:r>
      <w:r>
        <w:t xml:space="preserve">=0. The drawdown is measured over </w:t>
      </w:r>
      <w:r w:rsidR="002067C8">
        <w:t>several</w:t>
      </w:r>
      <w:r>
        <w:t xml:space="preserve"> days at an observation well at 25 m distance. The measured drawdowns are shown in the figure below, which clearly reveals the straight portion of the drawdown that we expect from the expression above for large-enough values of time.</w:t>
      </w:r>
    </w:p>
    <w:p w14:paraId="3B6C1EF8" w14:textId="77777777" w:rsidR="006F5E5A" w:rsidRDefault="006F5E5A" w:rsidP="006F5E5A"/>
    <w:p w14:paraId="3DECF3F9" w14:textId="77777777" w:rsidR="006F5E5A" w:rsidRDefault="006F5E5A" w:rsidP="00FA53C2">
      <w:pPr>
        <w:pStyle w:val="exambulletedlist"/>
        <w:numPr>
          <w:ilvl w:val="0"/>
          <w:numId w:val="42"/>
        </w:numPr>
      </w:pPr>
      <w:r>
        <w:t xml:space="preserve">Using the straight line through the measured data, compute the transmissivity </w:t>
      </w:r>
      <w:proofErr w:type="spellStart"/>
      <w:r w:rsidRPr="005A66B7">
        <w:t>kH</w:t>
      </w:r>
      <w:proofErr w:type="spellEnd"/>
      <w:r>
        <w:t xml:space="preserve"> and the storage coefficient </w:t>
      </w:r>
      <w:r w:rsidRPr="005A66B7">
        <w:t>S</w:t>
      </w:r>
      <w:r>
        <w:t xml:space="preserve"> of this aquifer</w:t>
      </w:r>
    </w:p>
    <w:p w14:paraId="4658762B" w14:textId="77777777" w:rsidR="006F5E5A" w:rsidRPr="00F16CC2" w:rsidRDefault="006F5E5A" w:rsidP="00D41BFC">
      <w:pPr>
        <w:pStyle w:val="Answer"/>
      </w:pPr>
      <w:r w:rsidRPr="00F16CC2">
        <w:t xml:space="preserve">The drawdown difference per log cycle is the most convenient way to compute the transmissivity. First draw a line through the straight portion of the graph </w:t>
      </w:r>
      <w:r>
        <w:t xml:space="preserve">(see figure below) </w:t>
      </w:r>
      <w:r w:rsidRPr="00F16CC2">
        <w:t xml:space="preserve">and </w:t>
      </w:r>
      <w:r>
        <w:t xml:space="preserve">then </w:t>
      </w:r>
      <w:r w:rsidRPr="00F16CC2">
        <w:t>measure the drawdown increase per log cycle, which is about 0.32 m. The</w:t>
      </w:r>
      <w:r>
        <w:t>n</w:t>
      </w:r>
      <w:r w:rsidRPr="00F16CC2">
        <w:t xml:space="preserve"> </w:t>
      </w:r>
      <w:r>
        <w:t xml:space="preserve">with log(10)=1, </w:t>
      </w:r>
      <w:r w:rsidRPr="00F16CC2">
        <w:t>compute the transmissivity from</w:t>
      </w:r>
    </w:p>
    <w:p w14:paraId="4ABA19E0" w14:textId="77777777" w:rsidR="006F5E5A" w:rsidRPr="00F16CC2" w:rsidRDefault="003C7B21" w:rsidP="006F5E5A">
      <w:pPr>
        <w:ind w:left="720"/>
        <w:rPr>
          <w:color w:val="FF0000"/>
        </w:rPr>
      </w:pPr>
      <w:r w:rsidRPr="00F16CC2">
        <w:rPr>
          <w:noProof/>
          <w:color w:val="FF0000"/>
          <w:position w:val="-32"/>
        </w:rPr>
        <w:object w:dxaOrig="6060" w:dyaOrig="700" w14:anchorId="78B366B9">
          <v:shape id="_x0000_i1078" type="#_x0000_t75" alt="" style="width:303pt;height:35pt;mso-width-percent:0;mso-height-percent:0;mso-width-percent:0;mso-height-percent:0" o:ole="">
            <v:imagedata r:id="rId616" o:title=""/>
          </v:shape>
          <o:OLEObject Type="Embed" ProgID="Equation.DSMT4" ShapeID="_x0000_i1078" DrawAspect="Content" ObjectID="_1715209767" r:id="rId617"/>
        </w:object>
      </w:r>
    </w:p>
    <w:p w14:paraId="607F8070" w14:textId="77777777" w:rsidR="006F5E5A" w:rsidRPr="00F16CC2" w:rsidRDefault="006F5E5A" w:rsidP="00D41BFC">
      <w:pPr>
        <w:pStyle w:val="Answer"/>
      </w:pPr>
      <w:proofErr w:type="gramStart"/>
      <w:r w:rsidRPr="00F16CC2">
        <w:t>Next</w:t>
      </w:r>
      <w:proofErr w:type="gramEnd"/>
      <w:r w:rsidRPr="00F16CC2">
        <w:t xml:space="preserve"> we get the storage coefficient from the point where the straight drawdown line of the above expression is zero, which is at about 0.12 days:</w:t>
      </w:r>
    </w:p>
    <w:p w14:paraId="166F2F44" w14:textId="77777777" w:rsidR="006F5E5A" w:rsidRPr="00F16CC2" w:rsidRDefault="006F5E5A" w:rsidP="00D41BFC">
      <w:pPr>
        <w:pStyle w:val="Answer"/>
      </w:pPr>
      <w:r w:rsidRPr="00F16CC2">
        <w:t xml:space="preserve"> </w:t>
      </w:r>
      <w:r w:rsidR="003C7B21" w:rsidRPr="00D41BFC">
        <w:rPr>
          <w:noProof/>
        </w:rPr>
        <w:object w:dxaOrig="5140" w:dyaOrig="620" w14:anchorId="73C61F8E">
          <v:shape id="_x0000_i1077" type="#_x0000_t75" alt="" style="width:257pt;height:31pt;mso-width-percent:0;mso-height-percent:0;mso-width-percent:0;mso-height-percent:0" o:ole="">
            <v:imagedata r:id="rId618" o:title=""/>
          </v:shape>
          <o:OLEObject Type="Embed" ProgID="Equation.DSMT4" ShapeID="_x0000_i1077" DrawAspect="Content" ObjectID="_1715209768" r:id="rId619"/>
        </w:object>
      </w:r>
    </w:p>
    <w:p w14:paraId="427510BB" w14:textId="77777777" w:rsidR="006F5E5A" w:rsidRPr="003848A1" w:rsidRDefault="006F5E5A" w:rsidP="006F5E5A">
      <w:pPr>
        <w:ind w:left="720"/>
      </w:pPr>
    </w:p>
    <w:p w14:paraId="200FA549" w14:textId="77777777" w:rsidR="006F5E5A" w:rsidRDefault="00924DF2" w:rsidP="006F5E5A">
      <w:r w:rsidRPr="00A63F94">
        <w:rPr>
          <w:noProof/>
        </w:rPr>
        <w:drawing>
          <wp:inline distT="0" distB="0" distL="0" distR="0" wp14:anchorId="3CE06E44" wp14:editId="3114914C">
            <wp:extent cx="5486400" cy="3774440"/>
            <wp:effectExtent l="0" t="0" r="0" b="0"/>
            <wp:docPr id="550" name="Picture 44">
              <a:hlinkClick xmlns:a="http://schemas.openxmlformats.org/drawingml/2006/main" r:id="rId620"/>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0" name="Picture 44">
                      <a:hlinkClick r:id="rId620"/>
                    </pic:cNvPr>
                    <pic:cNvPicPr>
                      <a:picLocks/>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486400" cy="3774440"/>
                    </a:xfrm>
                    <a:prstGeom prst="rect">
                      <a:avLst/>
                    </a:prstGeom>
                    <a:noFill/>
                    <a:ln>
                      <a:noFill/>
                    </a:ln>
                  </pic:spPr>
                </pic:pic>
              </a:graphicData>
            </a:graphic>
          </wp:inline>
        </w:drawing>
      </w:r>
    </w:p>
    <w:p w14:paraId="1E92C9FC" w14:textId="77777777" w:rsidR="00166936" w:rsidRDefault="00166936" w:rsidP="00B24624">
      <w:pPr>
        <w:pStyle w:val="Heading1"/>
      </w:pPr>
      <w:bookmarkStart w:id="16" w:name="_Toc104580770"/>
      <w:r>
        <w:t>Closed-book exam (3h), Feb 2009</w:t>
      </w:r>
      <w:bookmarkEnd w:id="16"/>
    </w:p>
    <w:p w14:paraId="1344A2B6" w14:textId="77777777" w:rsidR="006F5E5A" w:rsidRPr="00EF4348" w:rsidRDefault="006F5E5A" w:rsidP="006F5E5A">
      <w:pPr>
        <w:keepNext/>
      </w:pPr>
    </w:p>
    <w:p w14:paraId="12447E15" w14:textId="77777777" w:rsidR="00F53138" w:rsidRPr="00124BEF" w:rsidRDefault="00F53138" w:rsidP="00D04A87">
      <w:pPr>
        <w:pStyle w:val="Quest"/>
        <w:numPr>
          <w:ilvl w:val="0"/>
          <w:numId w:val="8"/>
        </w:numPr>
      </w:pPr>
    </w:p>
    <w:p w14:paraId="68A5B1AF" w14:textId="77777777" w:rsidR="00F53138" w:rsidRDefault="00F53138" w:rsidP="00137552">
      <w:pPr>
        <w:pStyle w:val="exambulletedlist"/>
        <w:numPr>
          <w:ilvl w:val="0"/>
          <w:numId w:val="74"/>
        </w:numPr>
      </w:pPr>
      <w:r>
        <w:t xml:space="preserve">What is the difference between specific yield and elastic </w:t>
      </w:r>
      <w:proofErr w:type="gramStart"/>
      <w:r>
        <w:t>storage</w:t>
      </w:r>
      <w:proofErr w:type="gramEnd"/>
    </w:p>
    <w:p w14:paraId="379E8069" w14:textId="77777777" w:rsidR="00F53138" w:rsidRDefault="00F53138" w:rsidP="00D41BFC">
      <w:pPr>
        <w:pStyle w:val="Answer"/>
      </w:pPr>
      <w:r>
        <w:t xml:space="preserve">Storage coefficient in </w:t>
      </w:r>
      <w:r w:rsidRPr="00D41BFC">
        <w:t>respectively</w:t>
      </w:r>
      <w:r>
        <w:t xml:space="preserve"> unconfined and (semi)-confined aquifers</w:t>
      </w:r>
    </w:p>
    <w:p w14:paraId="56B0FCF5" w14:textId="77777777" w:rsidR="00F53138" w:rsidRDefault="00F53138" w:rsidP="00137552">
      <w:pPr>
        <w:numPr>
          <w:ilvl w:val="0"/>
          <w:numId w:val="75"/>
        </w:numPr>
      </w:pPr>
      <w:r>
        <w:t>How does the specific yield change if an already shallow water table rises further and becomes even shallower?</w:t>
      </w:r>
    </w:p>
    <w:p w14:paraId="5EE52169" w14:textId="77777777" w:rsidR="00F53138" w:rsidRDefault="00F53138" w:rsidP="00D41BFC">
      <w:pPr>
        <w:pStyle w:val="Answer"/>
      </w:pPr>
      <w:r>
        <w:t xml:space="preserve">The specific yield </w:t>
      </w:r>
      <w:r w:rsidRPr="00D41BFC">
        <w:t>becomes</w:t>
      </w:r>
      <w:r>
        <w:t xml:space="preserve"> smaller</w:t>
      </w:r>
    </w:p>
    <w:p w14:paraId="173FB441" w14:textId="77777777" w:rsidR="00F53138" w:rsidRDefault="00F53138" w:rsidP="00105148">
      <w:pPr>
        <w:pStyle w:val="exambulletedlist"/>
      </w:pPr>
      <w:r>
        <w:t>Why does this happen (make a sketch and explain)</w:t>
      </w:r>
    </w:p>
    <w:p w14:paraId="01F2E5CD" w14:textId="77777777" w:rsidR="00F53138" w:rsidRDefault="00F53138" w:rsidP="00D41BFC">
      <w:pPr>
        <w:pStyle w:val="Answer"/>
      </w:pPr>
      <w:r>
        <w:t xml:space="preserve">Part of the unsaturated profile that would </w:t>
      </w:r>
      <w:r w:rsidRPr="00D41BFC">
        <w:t>store</w:t>
      </w:r>
      <w:r>
        <w:t xml:space="preserve"> or yield water now extends above ground surface, and no longer exists so that it cannot contribute to storage</w:t>
      </w:r>
    </w:p>
    <w:p w14:paraId="5E66A830" w14:textId="6B8EAE05" w:rsidR="00F53138" w:rsidRDefault="00F53138" w:rsidP="00105148">
      <w:pPr>
        <w:pStyle w:val="exambulletedlist"/>
      </w:pPr>
      <w:r>
        <w:t xml:space="preserve">Which of the two materials, </w:t>
      </w:r>
      <w:proofErr w:type="gramStart"/>
      <w:r>
        <w:t>gravel</w:t>
      </w:r>
      <w:proofErr w:type="gramEnd"/>
      <w:r>
        <w:t xml:space="preserve"> and fine sand, has the highest specific yield and why (assume both have the same </w:t>
      </w:r>
      <w:r w:rsidR="002067C8">
        <w:t>porosity)?</w:t>
      </w:r>
    </w:p>
    <w:p w14:paraId="234F148E" w14:textId="77777777" w:rsidR="00F53138" w:rsidRDefault="00F53138" w:rsidP="00D41BFC">
      <w:pPr>
        <w:pStyle w:val="Answer"/>
      </w:pPr>
      <w:r>
        <w:t xml:space="preserve">Fine sand, due to its much larger surface area </w:t>
      </w:r>
      <w:r w:rsidRPr="00D41BFC">
        <w:t>and</w:t>
      </w:r>
      <w:r>
        <w:t xml:space="preserve"> number contact points between grains</w:t>
      </w:r>
    </w:p>
    <w:p w14:paraId="2BD45145" w14:textId="77777777" w:rsidR="00F53138" w:rsidRPr="00124BEF" w:rsidRDefault="00F53138" w:rsidP="00F53138">
      <w:pPr>
        <w:pStyle w:val="Quest"/>
      </w:pPr>
    </w:p>
    <w:p w14:paraId="0B3E9B10" w14:textId="77777777" w:rsidR="00F53138" w:rsidRDefault="00F53138" w:rsidP="00FA53C2">
      <w:pPr>
        <w:pStyle w:val="exambulletedlist"/>
        <w:numPr>
          <w:ilvl w:val="0"/>
          <w:numId w:val="44"/>
        </w:numPr>
      </w:pPr>
      <w:r>
        <w:t>What do we mean by Loading Efficiency (LE) and what do we mean by Barometric Efficiency (BE)?</w:t>
      </w:r>
    </w:p>
    <w:p w14:paraId="7BCF63DD" w14:textId="77777777" w:rsidR="00F53138" w:rsidRPr="00D41BFC" w:rsidRDefault="00F53138" w:rsidP="00D41BFC">
      <w:pPr>
        <w:pStyle w:val="Answer"/>
      </w:pPr>
      <w:r>
        <w:t xml:space="preserve">LE is the portion of the increased total </w:t>
      </w:r>
      <w:r w:rsidRPr="00D41BFC">
        <w:t>pressure supported by the water and increasing the head.</w:t>
      </w:r>
    </w:p>
    <w:p w14:paraId="5E37182F" w14:textId="77777777" w:rsidR="00F53138" w:rsidRPr="00D41BFC" w:rsidRDefault="00F53138" w:rsidP="00D41BFC">
      <w:pPr>
        <w:pStyle w:val="Answer"/>
      </w:pPr>
      <w:r w:rsidRPr="00D41BFC">
        <w:t>The BE is the portion of the barometric pressure change causing change of head</w:t>
      </w:r>
    </w:p>
    <w:p w14:paraId="02A7A981" w14:textId="77777777" w:rsidR="00F53138" w:rsidRDefault="00F53138" w:rsidP="00D41BFC">
      <w:pPr>
        <w:pStyle w:val="Answer"/>
      </w:pPr>
      <w:r w:rsidRPr="00D41BFC">
        <w:t>Both LE and BE only work in (semi)-confi</w:t>
      </w:r>
      <w:r>
        <w:t>ned aquifers</w:t>
      </w:r>
    </w:p>
    <w:p w14:paraId="751E78F3" w14:textId="77777777" w:rsidR="00F53138" w:rsidRDefault="00F53138" w:rsidP="00105148">
      <w:pPr>
        <w:pStyle w:val="exambulletedlist"/>
      </w:pPr>
      <w:r>
        <w:t>What is the difference in terms of head change if we compare a loading on land surface with an equal increase of the barometer pressure? And why?</w:t>
      </w:r>
    </w:p>
    <w:p w14:paraId="2D13003C" w14:textId="77777777" w:rsidR="00F53138" w:rsidRDefault="00F53138" w:rsidP="00D00C41">
      <w:pPr>
        <w:pStyle w:val="Answer"/>
      </w:pPr>
      <w:r>
        <w:t xml:space="preserve">In case of a load change, the head changes in the same direction </w:t>
      </w:r>
      <w:proofErr w:type="spellStart"/>
      <w:r>
        <w:t>ad</w:t>
      </w:r>
      <w:proofErr w:type="spellEnd"/>
      <w:r>
        <w:t xml:space="preserve"> the load, with barometric change it changes in the opposite direction. An increase of barometric pressure caused a decrease in head.</w:t>
      </w:r>
    </w:p>
    <w:p w14:paraId="4CFCD53D" w14:textId="77777777" w:rsidR="00F53138" w:rsidRDefault="00F53138" w:rsidP="00D41BFC">
      <w:pPr>
        <w:pStyle w:val="Answer"/>
      </w:pPr>
      <w:r>
        <w:t xml:space="preserve">The difference is due to the face that the barometric pressure also works in the piezometer, while a load </w:t>
      </w:r>
      <w:r w:rsidRPr="00D41BFC">
        <w:t>increase</w:t>
      </w:r>
      <w:r>
        <w:t xml:space="preserve"> does not.</w:t>
      </w:r>
    </w:p>
    <w:p w14:paraId="1A8D5E07" w14:textId="77777777" w:rsidR="00F53138" w:rsidRDefault="00F53138" w:rsidP="00F53138">
      <w:pPr>
        <w:pStyle w:val="Quest"/>
      </w:pPr>
    </w:p>
    <w:p w14:paraId="3C5CF65B" w14:textId="77777777" w:rsidR="00F53138" w:rsidRDefault="00F53138" w:rsidP="00F53138">
      <w:r>
        <w:t xml:space="preserve">Tidal flow in a confined aquifer may </w:t>
      </w:r>
      <w:r w:rsidRPr="00124BEF">
        <w:t xml:space="preserve">be described </w:t>
      </w:r>
      <w:r>
        <w:t>mathematically by</w:t>
      </w:r>
    </w:p>
    <w:p w14:paraId="5563C34B" w14:textId="77777777" w:rsidR="00F53138" w:rsidRDefault="003C7B21" w:rsidP="00F53138">
      <w:r w:rsidRPr="00916A25">
        <w:rPr>
          <w:noProof/>
          <w:position w:val="-14"/>
        </w:rPr>
        <w:object w:dxaOrig="2260" w:dyaOrig="400" w14:anchorId="51BCF138">
          <v:shape id="_x0000_i1076" type="#_x0000_t75" alt="" style="width:113pt;height:20pt;mso-width-percent:0;mso-height-percent:0;mso-width-percent:0;mso-height-percent:0" o:ole="">
            <v:imagedata r:id="rId622" o:title=""/>
          </v:shape>
          <o:OLEObject Type="Embed" ProgID="Equation.DSMT4" ShapeID="_x0000_i1076" DrawAspect="Content" ObjectID="_1715209769" r:id="rId623"/>
        </w:object>
      </w:r>
      <w:r w:rsidR="00F53138">
        <w:t xml:space="preserve">, where </w:t>
      </w:r>
      <w:r w:rsidRPr="00916A25">
        <w:rPr>
          <w:noProof/>
          <w:position w:val="-26"/>
        </w:rPr>
        <w:object w:dxaOrig="1219" w:dyaOrig="700" w14:anchorId="1B80E144">
          <v:shape id="_x0000_i1075" type="#_x0000_t75" alt="" style="width:61pt;height:35pt;mso-width-percent:0;mso-height-percent:0;mso-width-percent:0;mso-height-percent:0" o:ole="">
            <v:imagedata r:id="rId624" o:title=""/>
          </v:shape>
          <o:OLEObject Type="Embed" ProgID="Equation.DSMT4" ShapeID="_x0000_i1075" DrawAspect="Content" ObjectID="_1715209770" r:id="rId625"/>
        </w:object>
      </w:r>
    </w:p>
    <w:p w14:paraId="6F4803F6" w14:textId="77777777" w:rsidR="00F53138" w:rsidRDefault="00F53138" w:rsidP="00FA53C2">
      <w:pPr>
        <w:pStyle w:val="exambulletedlist"/>
        <w:numPr>
          <w:ilvl w:val="0"/>
          <w:numId w:val="45"/>
        </w:numPr>
      </w:pPr>
      <w:r>
        <w:t>What are the different quantities in these expressions and what are their dimensions?</w:t>
      </w:r>
    </w:p>
    <w:p w14:paraId="38CCEDE7" w14:textId="77777777" w:rsidR="00F53138" w:rsidRDefault="00F53138" w:rsidP="00D41BFC">
      <w:pPr>
        <w:pStyle w:val="Answer"/>
      </w:pPr>
      <w:r w:rsidRPr="007C3CA5">
        <w:rPr>
          <w:i/>
        </w:rPr>
        <w:t>A</w:t>
      </w:r>
      <w:r>
        <w:t xml:space="preserve"> [m] is amplitude of tide, </w:t>
      </w:r>
      <w:r w:rsidR="003C7B21" w:rsidRPr="007C3CA5">
        <w:rPr>
          <w:noProof/>
          <w:position w:val="-6"/>
        </w:rPr>
        <w:object w:dxaOrig="240" w:dyaOrig="220" w14:anchorId="2D9371F9">
          <v:shape id="_x0000_i1074" type="#_x0000_t75" alt="" style="width:12pt;height:11pt;mso-width-percent:0;mso-height-percent:0;mso-width-percent:0;mso-height-percent:0" o:ole="">
            <v:imagedata r:id="rId626" o:title=""/>
          </v:shape>
          <o:OLEObject Type="Embed" ProgID="Equation.DSMT4" ShapeID="_x0000_i1074" DrawAspect="Content" ObjectID="_1715209771" r:id="rId627"/>
        </w:object>
      </w:r>
      <w:r>
        <w:t xml:space="preserve">is factor, no dimension, </w:t>
      </w:r>
      <w:r w:rsidR="003C7B21" w:rsidRPr="007C3CA5">
        <w:rPr>
          <w:noProof/>
          <w:position w:val="-6"/>
        </w:rPr>
        <w:object w:dxaOrig="240" w:dyaOrig="220" w14:anchorId="13B86B58">
          <v:shape id="_x0000_i1073" type="#_x0000_t75" alt="" style="width:12pt;height:11pt;mso-width-percent:0;mso-height-percent:0;mso-width-percent:0;mso-height-percent:0" o:ole="">
            <v:imagedata r:id="rId628" o:title=""/>
          </v:shape>
          <o:OLEObject Type="Embed" ProgID="Equation.DSMT4" ShapeID="_x0000_i1073" DrawAspect="Content" ObjectID="_1715209772" r:id="rId629"/>
        </w:object>
      </w:r>
      <w:r>
        <w:t xml:space="preserve"> is tidal frequency[radians/day], </w:t>
      </w:r>
      <w:r w:rsidRPr="007C3CA5">
        <w:rPr>
          <w:i/>
        </w:rPr>
        <w:t>S</w:t>
      </w:r>
      <w:r>
        <w:t xml:space="preserve"> [-] is storage coefficient, </w:t>
      </w:r>
      <w:r w:rsidRPr="007C3CA5">
        <w:rPr>
          <w:i/>
        </w:rPr>
        <w:t>kD</w:t>
      </w:r>
      <w:r>
        <w:t xml:space="preserve"> [m</w:t>
      </w:r>
      <w:r w:rsidRPr="007C3CA5">
        <w:rPr>
          <w:vertAlign w:val="superscript"/>
        </w:rPr>
        <w:t>2</w:t>
      </w:r>
      <w:r>
        <w:t>/d] is transmissivity.</w:t>
      </w:r>
    </w:p>
    <w:p w14:paraId="28CF825F" w14:textId="77777777" w:rsidR="00F53138" w:rsidRDefault="00F53138" w:rsidP="00105148">
      <w:pPr>
        <w:pStyle w:val="exambulletedlist"/>
      </w:pPr>
      <w:r>
        <w:t>By what expression is the envelope given (the envelope describes the maximum amplitude as a function of x?)</w:t>
      </w:r>
    </w:p>
    <w:p w14:paraId="3BC94CFB" w14:textId="77777777" w:rsidR="00F53138" w:rsidRDefault="003C7B21" w:rsidP="00F53138">
      <w:pPr>
        <w:ind w:left="360"/>
      </w:pPr>
      <w:r w:rsidRPr="00E96DFF">
        <w:rPr>
          <w:noProof/>
          <w:position w:val="-10"/>
        </w:rPr>
        <w:object w:dxaOrig="980" w:dyaOrig="360" w14:anchorId="2C8E919A">
          <v:shape id="_x0000_i1072" type="#_x0000_t75" alt="" style="width:49pt;height:17pt;mso-width-percent:0;mso-height-percent:0;mso-width-percent:0;mso-height-percent:0" o:ole="">
            <v:imagedata r:id="rId630" o:title=""/>
          </v:shape>
          <o:OLEObject Type="Embed" ProgID="Equation.DSMT4" ShapeID="_x0000_i1072" DrawAspect="Content" ObjectID="_1715209773" r:id="rId631"/>
        </w:object>
      </w:r>
    </w:p>
    <w:p w14:paraId="349B0430" w14:textId="77777777" w:rsidR="00F53138" w:rsidRDefault="00F53138" w:rsidP="00105148">
      <w:pPr>
        <w:pStyle w:val="exambulletedlist"/>
      </w:pPr>
      <w:r>
        <w:t>How does the envelope change if</w:t>
      </w:r>
      <w:r w:rsidRPr="0080204B">
        <w:t xml:space="preserve"> the frequency </w:t>
      </w:r>
      <w:r>
        <w:t xml:space="preserve">of the tide </w:t>
      </w:r>
      <w:r w:rsidRPr="0080204B">
        <w:t>would double</w:t>
      </w:r>
      <w:r>
        <w:t>?</w:t>
      </w:r>
    </w:p>
    <w:p w14:paraId="39FC7875" w14:textId="40E60E4D" w:rsidR="00F53138" w:rsidRDefault="00F53138" w:rsidP="00D41BFC">
      <w:pPr>
        <w:pStyle w:val="Answer"/>
      </w:pPr>
      <w:r>
        <w:t xml:space="preserve">It is reduced. Less </w:t>
      </w:r>
      <w:r w:rsidR="002067C8" w:rsidRPr="00D41BFC">
        <w:t>penetration</w:t>
      </w:r>
      <w:r>
        <w:t>.</w:t>
      </w:r>
    </w:p>
    <w:p w14:paraId="25A6043C" w14:textId="77777777" w:rsidR="00F53138" w:rsidRDefault="00F53138" w:rsidP="00105148">
      <w:pPr>
        <w:pStyle w:val="exambulletedlist"/>
      </w:pPr>
      <w:r>
        <w:t>How will the envelope change if the transmissivity would be two times less and the storage coefficient 100 times less?</w:t>
      </w:r>
    </w:p>
    <w:p w14:paraId="6CFD4291" w14:textId="043B04B7" w:rsidR="00F53138" w:rsidRDefault="003C7B21" w:rsidP="00D41BFC">
      <w:pPr>
        <w:pStyle w:val="Answer"/>
      </w:pPr>
      <w:r w:rsidRPr="00A67FE7">
        <w:rPr>
          <w:noProof/>
          <w:position w:val="-6"/>
        </w:rPr>
        <w:object w:dxaOrig="240" w:dyaOrig="220" w14:anchorId="20815540">
          <v:shape id="_x0000_i1071" type="#_x0000_t75" alt="" style="width:12pt;height:11pt;mso-width-percent:0;mso-height-percent:0;mso-width-percent:0;mso-height-percent:0" o:ole="">
            <v:imagedata r:id="rId632" o:title=""/>
          </v:shape>
          <o:OLEObject Type="Embed" ProgID="Equation.DSMT4" ShapeID="_x0000_i1071" DrawAspect="Content" ObjectID="_1715209774" r:id="rId633"/>
        </w:object>
      </w:r>
      <w:r w:rsidR="00F53138">
        <w:t xml:space="preserve"> is then </w:t>
      </w:r>
      <w:r w:rsidRPr="00A67FE7">
        <w:rPr>
          <w:noProof/>
          <w:position w:val="-8"/>
        </w:rPr>
        <w:object w:dxaOrig="480" w:dyaOrig="360" w14:anchorId="6157FC26">
          <v:shape id="_x0000_i1070" type="#_x0000_t75" alt="" style="width:24pt;height:17pt;mso-width-percent:0;mso-height-percent:0;mso-width-percent:0;mso-height-percent:0" o:ole="">
            <v:imagedata r:id="rId634" o:title=""/>
          </v:shape>
          <o:OLEObject Type="Embed" ProgID="Equation.DSMT4" ShapeID="_x0000_i1070" DrawAspect="Content" ObjectID="_1715209775" r:id="rId635"/>
        </w:object>
      </w:r>
      <w:r w:rsidR="00F53138">
        <w:t xml:space="preserve"> times larger, so the envelope is reduced </w:t>
      </w:r>
      <w:r w:rsidR="002067C8">
        <w:t>accordingly,</w:t>
      </w:r>
      <w:r w:rsidR="00F53138">
        <w:t xml:space="preserve"> and penetration depth of the tide is </w:t>
      </w:r>
      <w:r w:rsidR="00F53138" w:rsidRPr="00D41BFC">
        <w:t>therefore</w:t>
      </w:r>
      <w:r w:rsidR="00F53138">
        <w:t xml:space="preserve"> </w:t>
      </w:r>
      <w:r w:rsidR="00F53138" w:rsidRPr="00D41BFC">
        <w:t>much</w:t>
      </w:r>
      <w:r w:rsidR="00F53138">
        <w:t xml:space="preserve"> farther</w:t>
      </w:r>
    </w:p>
    <w:p w14:paraId="4AEFAD89" w14:textId="77777777" w:rsidR="00F53138" w:rsidRDefault="00F53138" w:rsidP="00F53138">
      <w:pPr>
        <w:pStyle w:val="Quest"/>
      </w:pPr>
    </w:p>
    <w:p w14:paraId="67E13A28" w14:textId="77777777" w:rsidR="00F53138" w:rsidRDefault="00F53138" w:rsidP="00F53138">
      <w:r>
        <w:t xml:space="preserve">The picture below shows a strip of land of width </w:t>
      </w:r>
      <w:r w:rsidRPr="006010DC">
        <w:rPr>
          <w:i/>
        </w:rPr>
        <w:t>L</w:t>
      </w:r>
      <w:r>
        <w:t xml:space="preserve"> bounded by two canals. Both the strip and the canals run perpendicular to the paper (so the picture is a cross section). Suddenly the water level  in the left canal is raised by </w:t>
      </w:r>
      <w:r w:rsidRPr="006010DC">
        <w:rPr>
          <w:i/>
        </w:rPr>
        <w:t>A</w:t>
      </w:r>
      <w:r>
        <w:t xml:space="preserve"> m as is indicated in the figure. This causes the head to change in the strip. At the right hand </w:t>
      </w:r>
      <w:proofErr w:type="gramStart"/>
      <w:r>
        <w:t>side</w:t>
      </w:r>
      <w:proofErr w:type="gramEnd"/>
      <w:r>
        <w:t xml:space="preserve"> the water level is unchanged. There exists an expression which mathematically describes the effect of a sudden level rise in a strip that is unbounded on one side. We want to use this expression to </w:t>
      </w:r>
      <w:proofErr w:type="gramStart"/>
      <w:r>
        <w:t>computed</w:t>
      </w:r>
      <w:proofErr w:type="gramEnd"/>
      <w:r>
        <w:t xml:space="preserve"> the head in the strip. We can do this by means of mirror canals.</w:t>
      </w:r>
    </w:p>
    <w:p w14:paraId="4681051F" w14:textId="77777777" w:rsidR="00F53138" w:rsidRPr="00A93A9E" w:rsidRDefault="00924DF2" w:rsidP="00F53138">
      <w:pPr>
        <w:pStyle w:val="Caption"/>
      </w:pPr>
      <w:r>
        <w:rPr>
          <w:noProof/>
        </w:rPr>
        <w:drawing>
          <wp:inline distT="0" distB="0" distL="0" distR="0" wp14:anchorId="701EC7E7" wp14:editId="7D16DC82">
            <wp:extent cx="5486400" cy="1579880"/>
            <wp:effectExtent l="0" t="0" r="0" b="0"/>
            <wp:docPr id="542" name="Picture 531">
              <a:hlinkClick xmlns:a="http://schemas.openxmlformats.org/drawingml/2006/main" r:id="rId636"/>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2" name="Picture 531">
                      <a:hlinkClick r:id="rId636"/>
                    </pic:cNvPr>
                    <pic:cNvPicPr>
                      <a:picLocks/>
                    </pic:cNvPicPr>
                  </pic:nvPicPr>
                  <pic:blipFill>
                    <a:blip r:embed="rId637">
                      <a:extLst>
                        <a:ext uri="{28A0092B-C50C-407E-A947-70E740481C1C}">
                          <a14:useLocalDpi xmlns:a14="http://schemas.microsoft.com/office/drawing/2010/main" val="0"/>
                        </a:ext>
                      </a:extLst>
                    </a:blip>
                    <a:srcRect t="53894"/>
                    <a:stretch>
                      <a:fillRect/>
                    </a:stretch>
                  </pic:blipFill>
                  <pic:spPr bwMode="auto">
                    <a:xfrm>
                      <a:off x="0" y="0"/>
                      <a:ext cx="5486400" cy="1579880"/>
                    </a:xfrm>
                    <a:prstGeom prst="rect">
                      <a:avLst/>
                    </a:prstGeom>
                    <a:noFill/>
                    <a:ln>
                      <a:noFill/>
                    </a:ln>
                  </pic:spPr>
                </pic:pic>
              </a:graphicData>
            </a:graphic>
          </wp:inline>
        </w:drawing>
      </w:r>
      <w:r w:rsidR="00F53138">
        <w:t xml:space="preserve">Figure </w:t>
      </w:r>
      <w:r w:rsidR="00F53138">
        <w:fldChar w:fldCharType="begin"/>
      </w:r>
      <w:r w:rsidR="00F53138">
        <w:instrText xml:space="preserve"> SEQ Figure \* ARABIC </w:instrText>
      </w:r>
      <w:r w:rsidR="00F53138">
        <w:fldChar w:fldCharType="separate"/>
      </w:r>
      <w:r w:rsidR="002D66F0">
        <w:rPr>
          <w:noProof/>
        </w:rPr>
        <w:t>3</w:t>
      </w:r>
      <w:r w:rsidR="00F53138">
        <w:fldChar w:fldCharType="end"/>
      </w:r>
      <w:r w:rsidR="00F53138">
        <w:t xml:space="preserve">: Strip of land of width </w:t>
      </w:r>
      <w:r w:rsidR="00F53138" w:rsidRPr="00A93A9E">
        <w:rPr>
          <w:i/>
        </w:rPr>
        <w:t>L</w:t>
      </w:r>
      <w:r w:rsidR="00F53138">
        <w:t xml:space="preserve"> bounded by open water. The water level at the </w:t>
      </w:r>
      <w:proofErr w:type="gramStart"/>
      <w:r w:rsidR="00F53138">
        <w:t>left hand</w:t>
      </w:r>
      <w:proofErr w:type="gramEnd"/>
      <w:r w:rsidR="00F53138">
        <w:t xml:space="preserve"> side was suddenly raised by </w:t>
      </w:r>
      <w:r w:rsidR="00F53138" w:rsidRPr="00A93A9E">
        <w:rPr>
          <w:i/>
        </w:rPr>
        <w:t>A</w:t>
      </w:r>
      <w:r w:rsidR="00F53138">
        <w:t xml:space="preserve"> m. This causes the head in the aquifer of the strip to change dynamically.</w:t>
      </w:r>
    </w:p>
    <w:p w14:paraId="5EAE4203" w14:textId="77777777" w:rsidR="00F53138" w:rsidRDefault="00F53138" w:rsidP="00FA53C2">
      <w:pPr>
        <w:pStyle w:val="exambulletedlist"/>
        <w:numPr>
          <w:ilvl w:val="0"/>
          <w:numId w:val="46"/>
        </w:numPr>
      </w:pPr>
      <w:r>
        <w:t xml:space="preserve">Irrespective of what the mathematical looks like, where would you put the mirror </w:t>
      </w:r>
      <w:proofErr w:type="gramStart"/>
      <w:r>
        <w:t>canals</w:t>
      </w:r>
      <w:proofErr w:type="gramEnd"/>
      <w:r>
        <w:t xml:space="preserve"> and which are positive and which are negative? Just draw an arrow respectively up or down (see figure) at the locations where you would put the mirror canal.</w:t>
      </w:r>
    </w:p>
    <w:p w14:paraId="5E275F6E" w14:textId="77777777" w:rsidR="00F53138" w:rsidRPr="00E96DFF" w:rsidRDefault="00924DF2" w:rsidP="00F53138">
      <w:pPr>
        <w:ind w:left="360"/>
      </w:pPr>
      <w:r>
        <w:rPr>
          <w:noProof/>
        </w:rPr>
        <w:drawing>
          <wp:inline distT="0" distB="0" distL="0" distR="0" wp14:anchorId="0D52045B" wp14:editId="038D9882">
            <wp:extent cx="5486400" cy="1521460"/>
            <wp:effectExtent l="0" t="0" r="0" b="2540"/>
            <wp:docPr id="541" name="Picture 530">
              <a:hlinkClick xmlns:a="http://schemas.openxmlformats.org/drawingml/2006/main" r:id="rId638"/>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1" name="Picture 530">
                      <a:hlinkClick r:id="rId638"/>
                    </pic:cNvPr>
                    <pic:cNvPicPr>
                      <a:picLocks/>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5486400" cy="1521460"/>
                    </a:xfrm>
                    <a:prstGeom prst="rect">
                      <a:avLst/>
                    </a:prstGeom>
                    <a:noFill/>
                    <a:ln>
                      <a:noFill/>
                    </a:ln>
                  </pic:spPr>
                </pic:pic>
              </a:graphicData>
            </a:graphic>
          </wp:inline>
        </w:drawing>
      </w:r>
    </w:p>
    <w:p w14:paraId="2784DFD8" w14:textId="77777777" w:rsidR="00F53138" w:rsidRDefault="00F53138" w:rsidP="00F53138">
      <w:pPr>
        <w:pStyle w:val="Quest"/>
      </w:pPr>
    </w:p>
    <w:p w14:paraId="2F8C35FD" w14:textId="77777777" w:rsidR="00F53138" w:rsidRDefault="00F53138" w:rsidP="00F53138">
      <w:r>
        <w:t xml:space="preserve">The characteristic dynamics of a groundwater systems (i.e. the time it takes for the head of a groundwater system to reach equilibrium) is related to the argument of transient groundwater flow solutions, This argument is </w:t>
      </w:r>
      <w:r w:rsidR="003C7B21" w:rsidRPr="003D6349">
        <w:rPr>
          <w:noProof/>
          <w:position w:val="-26"/>
        </w:rPr>
        <w:object w:dxaOrig="780" w:dyaOrig="720" w14:anchorId="03EC87EC">
          <v:shape id="_x0000_i1069" type="#_x0000_t75" alt="" style="width:39pt;height:36pt;mso-width-percent:0;mso-height-percent:0;mso-width-percent:0;mso-height-percent:0" o:ole="">
            <v:imagedata r:id="rId640" o:title=""/>
          </v:shape>
          <o:OLEObject Type="Embed" ProgID="Equation.DSMT4" ShapeID="_x0000_i1069" DrawAspect="Content" ObjectID="_1715209776" r:id="rId641"/>
        </w:object>
      </w:r>
      <w:r>
        <w:t xml:space="preserve"> in solutions for one-dimensional flow and </w:t>
      </w:r>
      <w:r w:rsidR="003C7B21" w:rsidRPr="003D6349">
        <w:rPr>
          <w:noProof/>
          <w:position w:val="-24"/>
        </w:rPr>
        <w:object w:dxaOrig="600" w:dyaOrig="660" w14:anchorId="433271E2">
          <v:shape id="_x0000_i1068" type="#_x0000_t75" alt="" style="width:30pt;height:33pt;mso-width-percent:0;mso-height-percent:0;mso-width-percent:0;mso-height-percent:0" o:ole="">
            <v:imagedata r:id="rId642" o:title=""/>
          </v:shape>
          <o:OLEObject Type="Embed" ProgID="Equation.DSMT4" ShapeID="_x0000_i1068" DrawAspect="Content" ObjectID="_1715209777" r:id="rId643"/>
        </w:object>
      </w:r>
      <w:r>
        <w:t xml:space="preserve"> for radial flow such as in the well functions of Theis and Hantush.</w:t>
      </w:r>
    </w:p>
    <w:p w14:paraId="3100008E" w14:textId="77777777" w:rsidR="00F53138" w:rsidRDefault="00F53138" w:rsidP="00FA53C2">
      <w:pPr>
        <w:pStyle w:val="exambulletedlist"/>
        <w:numPr>
          <w:ilvl w:val="0"/>
          <w:numId w:val="47"/>
        </w:numPr>
      </w:pPr>
      <w:r>
        <w:t>Explain how the characteristic dynamics relate to these arguments?</w:t>
      </w:r>
    </w:p>
    <w:p w14:paraId="682212A9" w14:textId="77777777" w:rsidR="00F53138" w:rsidRDefault="00F53138" w:rsidP="00D41BFC">
      <w:pPr>
        <w:pStyle w:val="Answer"/>
      </w:pPr>
      <w:r>
        <w:t xml:space="preserve">In a system of given width L or radius R the factor </w:t>
      </w:r>
      <w:r w:rsidR="003C7B21" w:rsidRPr="003D6349">
        <w:rPr>
          <w:noProof/>
          <w:position w:val="-24"/>
        </w:rPr>
        <w:object w:dxaOrig="920" w:dyaOrig="660" w14:anchorId="1DDA736D">
          <v:shape id="_x0000_i1067" type="#_x0000_t75" alt="" style="width:46pt;height:33pt;mso-width-percent:0;mso-height-percent:0;mso-width-percent:0;mso-height-percent:0" o:ole="">
            <v:imagedata r:id="rId644" o:title=""/>
          </v:shape>
          <o:OLEObject Type="Embed" ProgID="Equation.DSMT4" ShapeID="_x0000_i1067" DrawAspect="Content" ObjectID="_1715209778" r:id="rId645"/>
        </w:object>
      </w:r>
      <w:r>
        <w:t xml:space="preserve"> has dimension time and is directly related to the dynamics of a groundwater basin. It can be considered the characteristic time of the basin/system.</w:t>
      </w:r>
    </w:p>
    <w:p w14:paraId="7E32DDBE" w14:textId="77777777" w:rsidR="00F53138" w:rsidRDefault="00F53138" w:rsidP="00105148">
      <w:pPr>
        <w:pStyle w:val="exambulletedlist"/>
      </w:pPr>
      <w:r>
        <w:t>Compare the characteristic dynamics of two systems. System two is twice as wide as system one and its transmissivity is 3 times as large and its storage coefficient 100 times as small as that of  system one. How do the dynamics of these two systems relate to each other, that is: how many times faster or slower is system two compared to system one in reaching piezometric equilibrium?</w:t>
      </w:r>
    </w:p>
    <w:p w14:paraId="0071C800" w14:textId="77777777" w:rsidR="00F53138" w:rsidRDefault="00F53138" w:rsidP="00D00C41">
      <w:pPr>
        <w:pStyle w:val="Answer"/>
      </w:pPr>
      <w:r>
        <w:t xml:space="preserve">The factor </w:t>
      </w:r>
      <w:r w:rsidR="003C7B21" w:rsidRPr="00A67FE7">
        <w:rPr>
          <w:noProof/>
          <w:position w:val="-24"/>
        </w:rPr>
        <w:object w:dxaOrig="920" w:dyaOrig="660" w14:anchorId="275384F4">
          <v:shape id="_x0000_i1066" type="#_x0000_t75" alt="" style="width:46pt;height:33pt;mso-width-percent:0;mso-height-percent:0;mso-width-percent:0;mso-height-percent:0" o:ole="">
            <v:imagedata r:id="rId646" o:title=""/>
          </v:shape>
          <o:OLEObject Type="Embed" ProgID="Equation.DSMT4" ShapeID="_x0000_i1066" DrawAspect="Content" ObjectID="_1715209779" r:id="rId647"/>
        </w:object>
      </w:r>
      <w:r>
        <w:t xml:space="preserve"> with dimensions time </w:t>
      </w:r>
      <w:r w:rsidRPr="00D41BFC">
        <w:t>is a measure for the characteristic time of the groundwater system. System two thus has a chara</w:t>
      </w:r>
      <w:r>
        <w:t xml:space="preserve">cteristic time that is </w:t>
      </w:r>
      <w:r w:rsidR="003C7B21" w:rsidRPr="00CE0091">
        <w:rPr>
          <w:noProof/>
          <w:position w:val="-6"/>
        </w:rPr>
        <w:object w:dxaOrig="2580" w:dyaOrig="320" w14:anchorId="1E6EC4C3">
          <v:shape id="_x0000_i1065" type="#_x0000_t75" alt="" style="width:129pt;height:16pt;mso-width-percent:0;mso-height-percent:0;mso-width-percent:0;mso-height-percent:0" o:ole="">
            <v:imagedata r:id="rId648" o:title=""/>
          </v:shape>
          <o:OLEObject Type="Embed" ProgID="Equation.DSMT4" ShapeID="_x0000_i1065" DrawAspect="Content" ObjectID="_1715209780" r:id="rId649"/>
        </w:object>
      </w:r>
      <w:r>
        <w:t xml:space="preserve"> times larger or 75 times smaller than system one.</w:t>
      </w:r>
    </w:p>
    <w:p w14:paraId="281252C9" w14:textId="77777777" w:rsidR="00F53138" w:rsidRDefault="00F53138" w:rsidP="00F53138">
      <w:pPr>
        <w:pStyle w:val="Quest"/>
      </w:pPr>
    </w:p>
    <w:p w14:paraId="61FEB7FE" w14:textId="77777777" w:rsidR="00F53138" w:rsidRDefault="00F53138" w:rsidP="00F53138">
      <w:r>
        <w:t xml:space="preserve">Consider a well in a semi-confined aquifer with </w:t>
      </w:r>
      <w:r w:rsidRPr="006010DC">
        <w:rPr>
          <w:i/>
        </w:rPr>
        <w:t>kD</w:t>
      </w:r>
      <w:r>
        <w:t>=900 m</w:t>
      </w:r>
      <w:r w:rsidRPr="006010DC">
        <w:rPr>
          <w:vertAlign w:val="superscript"/>
        </w:rPr>
        <w:t>2</w:t>
      </w:r>
      <w:r>
        <w:t xml:space="preserve">/d, </w:t>
      </w:r>
      <w:r w:rsidRPr="006010DC">
        <w:rPr>
          <w:i/>
        </w:rPr>
        <w:t>S</w:t>
      </w:r>
      <w:r>
        <w:t xml:space="preserve">=0.001 and </w:t>
      </w:r>
      <w:r w:rsidRPr="006010DC">
        <w:rPr>
          <w:i/>
        </w:rPr>
        <w:t>c</w:t>
      </w:r>
      <w:r>
        <w:t xml:space="preserve">=400 d that  is pumped at a discharge </w:t>
      </w:r>
      <w:r w:rsidRPr="006010DC">
        <w:rPr>
          <w:i/>
        </w:rPr>
        <w:t>Q</w:t>
      </w:r>
      <w:r>
        <w:t xml:space="preserve"> of 2400 m</w:t>
      </w:r>
      <w:r w:rsidRPr="006010DC">
        <w:rPr>
          <w:vertAlign w:val="superscript"/>
        </w:rPr>
        <w:t>3</w:t>
      </w:r>
      <w:r>
        <w:t xml:space="preserve">/d. </w:t>
      </w:r>
    </w:p>
    <w:p w14:paraId="03E581DA" w14:textId="77777777" w:rsidR="00F53138" w:rsidRDefault="00F53138" w:rsidP="00FA53C2">
      <w:pPr>
        <w:pStyle w:val="exambulletedlist"/>
        <w:numPr>
          <w:ilvl w:val="0"/>
          <w:numId w:val="48"/>
        </w:numPr>
      </w:pPr>
      <w:r>
        <w:t xml:space="preserve">How long does it take before the drawdown at 60 m distance </w:t>
      </w:r>
      <w:proofErr w:type="spellStart"/>
      <w:r>
        <w:t>form</w:t>
      </w:r>
      <w:proofErr w:type="spellEnd"/>
      <w:r>
        <w:t xml:space="preserve"> the well becomes stationary?</w:t>
      </w:r>
    </w:p>
    <w:p w14:paraId="16B339A7" w14:textId="77777777" w:rsidR="00F53138" w:rsidRDefault="003C7B21" w:rsidP="00D00C41">
      <w:pPr>
        <w:pStyle w:val="Answer"/>
      </w:pPr>
      <w:r w:rsidRPr="006106C3">
        <w:rPr>
          <w:noProof/>
        </w:rPr>
        <w:object w:dxaOrig="5100" w:dyaOrig="380" w14:anchorId="084EFE92">
          <v:shape id="_x0000_i1064" type="#_x0000_t75" alt="" style="width:255pt;height:19pt;mso-width-percent:0;mso-height-percent:0;mso-width-percent:0;mso-height-percent:0" o:ole="">
            <v:imagedata r:id="rId650" o:title=""/>
          </v:shape>
          <o:OLEObject Type="Embed" ProgID="Equation.DSMT4" ShapeID="_x0000_i1064" DrawAspect="Content" ObjectID="_1715209781" r:id="rId651"/>
        </w:object>
      </w:r>
    </w:p>
    <w:p w14:paraId="74B76AA5" w14:textId="77777777" w:rsidR="00F53138" w:rsidRDefault="00F53138" w:rsidP="00D41BFC">
      <w:pPr>
        <w:pStyle w:val="Answer"/>
      </w:pPr>
      <w:r>
        <w:t xml:space="preserve">See where the Hantush type curve for </w:t>
      </w:r>
      <w:r w:rsidR="003C7B21" w:rsidRPr="002E3DE1">
        <w:rPr>
          <w:noProof/>
          <w:position w:val="-6"/>
        </w:rPr>
        <w:object w:dxaOrig="980" w:dyaOrig="279" w14:anchorId="544CA855">
          <v:shape id="_x0000_i1063" type="#_x0000_t75" alt="" style="width:49pt;height:14pt;mso-width-percent:0;mso-height-percent:0;mso-width-percent:0;mso-height-percent:0" o:ole="">
            <v:imagedata r:id="rId652" o:title=""/>
          </v:shape>
          <o:OLEObject Type="Embed" ProgID="Equation.DSMT4" ShapeID="_x0000_i1063" DrawAspect="Content" ObjectID="_1715209782" r:id="rId653"/>
        </w:object>
      </w:r>
      <w:r>
        <w:t xml:space="preserve"> becomes horizontal (stationary). Read the 1/u value, which is about 1000, and compute the time. </w:t>
      </w:r>
    </w:p>
    <w:p w14:paraId="3B8337E0" w14:textId="77777777" w:rsidR="00F53138" w:rsidRDefault="003C7B21" w:rsidP="00D00C41">
      <w:pPr>
        <w:pStyle w:val="Answer"/>
      </w:pPr>
      <w:r w:rsidRPr="006106C3">
        <w:rPr>
          <w:noProof/>
        </w:rPr>
        <w:object w:dxaOrig="5580" w:dyaOrig="660" w14:anchorId="454BA721">
          <v:shape id="_x0000_i1062" type="#_x0000_t75" alt="" style="width:279pt;height:33pt;mso-width-percent:0;mso-height-percent:0;mso-width-percent:0;mso-height-percent:0" o:ole="">
            <v:imagedata r:id="rId654" o:title=""/>
          </v:shape>
          <o:OLEObject Type="Embed" ProgID="Equation.DSMT4" ShapeID="_x0000_i1062" DrawAspect="Content" ObjectID="_1715209783" r:id="rId655"/>
        </w:object>
      </w:r>
    </w:p>
    <w:p w14:paraId="340350A3" w14:textId="77777777" w:rsidR="00F53138" w:rsidRDefault="00F53138" w:rsidP="00105148">
      <w:pPr>
        <w:pStyle w:val="exambulletedlist"/>
      </w:pPr>
      <w:r>
        <w:t>What is the final  drawdown?</w:t>
      </w:r>
    </w:p>
    <w:p w14:paraId="7E3942E5" w14:textId="77777777" w:rsidR="00F53138" w:rsidRDefault="00F53138" w:rsidP="00D41BFC">
      <w:pPr>
        <w:pStyle w:val="Answer"/>
      </w:pPr>
      <w:r>
        <w:t xml:space="preserve">This drawdown, because it is steady </w:t>
      </w:r>
      <w:r w:rsidRPr="00D41BFC">
        <w:t>state</w:t>
      </w:r>
      <w:r>
        <w:t xml:space="preserve"> can be computed either by the De Glee formula (with the Bessel Function) or with the Hantush formula</w:t>
      </w:r>
    </w:p>
    <w:p w14:paraId="75C8488B" w14:textId="62BB5DDA" w:rsidR="00F53138" w:rsidRDefault="003C7B21" w:rsidP="00D00C41">
      <w:pPr>
        <w:pStyle w:val="Answer"/>
      </w:pPr>
      <w:r w:rsidRPr="00CE0091">
        <w:rPr>
          <w:noProof/>
          <w:position w:val="-28"/>
        </w:rPr>
        <w:object w:dxaOrig="3540" w:dyaOrig="680" w14:anchorId="6B7994B5">
          <v:shape id="_x0000_i1061" type="#_x0000_t75" alt="" style="width:177pt;height:34pt;mso-width-percent:0;mso-height-percent:0;mso-width-percent:0;mso-height-percent:0" o:ole="">
            <v:imagedata r:id="rId656" o:title=""/>
          </v:shape>
          <o:OLEObject Type="Embed" ProgID="Equation.DSMT4" ShapeID="_x0000_i1061" DrawAspect="Content" ObjectID="_1715209784" r:id="rId657"/>
        </w:object>
      </w:r>
      <w:r w:rsidR="00F53138">
        <w:t xml:space="preserve">  (</w:t>
      </w:r>
      <w:r w:rsidR="002067C8">
        <w:t>Because</w:t>
      </w:r>
      <w:r w:rsidR="00F53138">
        <w:t xml:space="preserve"> the flow is </w:t>
      </w:r>
      <w:r w:rsidR="00F53138" w:rsidRPr="00CE0091">
        <w:t>steady</w:t>
      </w:r>
      <w:r w:rsidR="00F53138">
        <w:t xml:space="preserve"> state</w:t>
      </w:r>
      <w:r w:rsidR="002067C8">
        <w:t>.</w:t>
      </w:r>
      <w:r w:rsidR="00F53138">
        <w:t>)</w:t>
      </w:r>
    </w:p>
    <w:p w14:paraId="1F93F85B" w14:textId="77777777" w:rsidR="00F53138" w:rsidRDefault="00F53138" w:rsidP="00D41BFC">
      <w:pPr>
        <w:pStyle w:val="Answer"/>
      </w:pPr>
      <w:r>
        <w:t xml:space="preserve">Using the type curves given we apply Hantush which </w:t>
      </w:r>
      <w:r w:rsidRPr="00D41BFC">
        <w:t>yields</w:t>
      </w:r>
      <w:r>
        <w:t xml:space="preserve"> with 1/u=1000 and r/L=0.1 W=1.9, so</w:t>
      </w:r>
    </w:p>
    <w:p w14:paraId="0AAB7847" w14:textId="77777777" w:rsidR="00F53138" w:rsidRDefault="003C7B21" w:rsidP="00D00C41">
      <w:pPr>
        <w:pStyle w:val="Answer"/>
      </w:pPr>
      <w:r w:rsidRPr="006106C3">
        <w:rPr>
          <w:noProof/>
        </w:rPr>
        <w:object w:dxaOrig="2160" w:dyaOrig="620" w14:anchorId="70EBC0A9">
          <v:shape id="_x0000_i1060" type="#_x0000_t75" alt="" style="width:108pt;height:31pt;mso-width-percent:0;mso-height-percent:0;mso-width-percent:0;mso-height-percent:0" o:ole="">
            <v:imagedata r:id="rId658" o:title=""/>
          </v:shape>
          <o:OLEObject Type="Embed" ProgID="Equation.DSMT4" ShapeID="_x0000_i1060" DrawAspect="Content" ObjectID="_1715209785" r:id="rId659"/>
        </w:object>
      </w:r>
    </w:p>
    <w:p w14:paraId="6F31FEA0" w14:textId="77777777" w:rsidR="00F53138" w:rsidRDefault="00F53138" w:rsidP="00F53138">
      <w:pPr>
        <w:pStyle w:val="Quest"/>
      </w:pPr>
    </w:p>
    <w:p w14:paraId="6C024139" w14:textId="77777777" w:rsidR="00F53138" w:rsidRDefault="00F53138" w:rsidP="00F53138">
      <w:r>
        <w:t>A pumping test has been carried out in a confined aquifer. The drawdown and the Theis type curves are given in the graphs below. Theses graphs have been drawn on the same type of double logarithmic paper. The extraction of the well during the test was 1000 m</w:t>
      </w:r>
      <w:r w:rsidRPr="006010DC">
        <w:rPr>
          <w:vertAlign w:val="superscript"/>
        </w:rPr>
        <w:t>3</w:t>
      </w:r>
      <w:r>
        <w:t>/d. Determine the transmissivity and the storage coefficient of this groundwater system.</w:t>
      </w:r>
    </w:p>
    <w:p w14:paraId="2D8D26B6" w14:textId="77777777" w:rsidR="00F53138" w:rsidRPr="00D41BFC" w:rsidRDefault="00F53138" w:rsidP="00D41BFC">
      <w:pPr>
        <w:pStyle w:val="Answer"/>
      </w:pPr>
      <w:r>
        <w:t xml:space="preserve">Fold the paper and tear </w:t>
      </w:r>
      <w:r w:rsidRPr="00D41BFC">
        <w:t>off the lower graph. Shift the two graphs over each other until they match (keep axes parallel). Then choose a “match point” and read the combined value of s and W to obtain kD from</w:t>
      </w:r>
    </w:p>
    <w:p w14:paraId="1B12E977" w14:textId="77777777" w:rsidR="00F53138" w:rsidRPr="00D41BFC" w:rsidRDefault="003C7B21" w:rsidP="00D41BFC">
      <w:pPr>
        <w:pStyle w:val="Answer"/>
      </w:pPr>
      <w:r w:rsidRPr="006106C3">
        <w:rPr>
          <w:noProof/>
        </w:rPr>
        <w:object w:dxaOrig="2780" w:dyaOrig="620" w14:anchorId="774E4794">
          <v:shape id="_x0000_i1059" type="#_x0000_t75" alt="" style="width:138pt;height:31pt;mso-width-percent:0;mso-height-percent:0;mso-width-percent:0;mso-height-percent:0" o:ole="">
            <v:imagedata r:id="rId660" o:title=""/>
          </v:shape>
          <o:OLEObject Type="Embed" ProgID="Equation.DSMT4" ShapeID="_x0000_i1059" DrawAspect="Content" ObjectID="_1715209786" r:id="rId661"/>
        </w:object>
      </w:r>
      <w:r w:rsidR="00F53138" w:rsidRPr="00D41BFC">
        <w:t xml:space="preserve"> </w:t>
      </w:r>
    </w:p>
    <w:p w14:paraId="3F932970" w14:textId="77777777" w:rsidR="00F53138" w:rsidRPr="00D41BFC" w:rsidRDefault="00F53138" w:rsidP="00D41BFC">
      <w:pPr>
        <w:pStyle w:val="Answer"/>
      </w:pPr>
      <w:r w:rsidRPr="00D41BFC">
        <w:t>With numbers read from both graphs once overlaid (W=1 and s=0.1)</w:t>
      </w:r>
    </w:p>
    <w:p w14:paraId="0BA971CD" w14:textId="77777777" w:rsidR="00F53138" w:rsidRPr="00D41BFC" w:rsidRDefault="003C7B21" w:rsidP="00D41BFC">
      <w:pPr>
        <w:pStyle w:val="Answer"/>
      </w:pPr>
      <w:r w:rsidRPr="006106C3">
        <w:rPr>
          <w:noProof/>
        </w:rPr>
        <w:object w:dxaOrig="3640" w:dyaOrig="620" w14:anchorId="5B703B7D">
          <v:shape id="_x0000_i1058" type="#_x0000_t75" alt="" style="width:182pt;height:31pt;mso-width-percent:0;mso-height-percent:0;mso-width-percent:0;mso-height-percent:0" o:ole="">
            <v:imagedata r:id="rId662" o:title=""/>
          </v:shape>
          <o:OLEObject Type="Embed" ProgID="Equation.DSMT4" ShapeID="_x0000_i1058" DrawAspect="Content" ObjectID="_1715209787" r:id="rId663"/>
        </w:object>
      </w:r>
    </w:p>
    <w:p w14:paraId="7E7F7D37" w14:textId="77777777" w:rsidR="00F53138" w:rsidRPr="00D41BFC" w:rsidRDefault="00F53138" w:rsidP="00D41BFC">
      <w:pPr>
        <w:pStyle w:val="Answer"/>
      </w:pPr>
      <w:r w:rsidRPr="00D41BFC">
        <w:t xml:space="preserve">Then read the combined values of  </w:t>
      </w:r>
      <w:r w:rsidR="003C7B21" w:rsidRPr="00D41BFC">
        <w:rPr>
          <w:noProof/>
        </w:rPr>
        <w:object w:dxaOrig="420" w:dyaOrig="279" w14:anchorId="5829D3CE">
          <v:shape id="_x0000_i1057" type="#_x0000_t75" alt="" style="width:21pt;height:14pt;mso-width-percent:0;mso-height-percent:0;mso-width-percent:0;mso-height-percent:0" o:ole="">
            <v:imagedata r:id="rId664" o:title=""/>
          </v:shape>
          <o:OLEObject Type="Embed" ProgID="Equation.DSMT4" ShapeID="_x0000_i1057" DrawAspect="Content" ObjectID="_1715209788" r:id="rId665"/>
        </w:object>
      </w:r>
      <w:r w:rsidRPr="00D41BFC">
        <w:t xml:space="preserve"> and </w:t>
      </w:r>
      <w:r w:rsidR="003C7B21" w:rsidRPr="00D41BFC">
        <w:rPr>
          <w:noProof/>
        </w:rPr>
        <w:object w:dxaOrig="480" w:dyaOrig="320" w14:anchorId="44E1D175">
          <v:shape id="_x0000_i1056" type="#_x0000_t75" alt="" style="width:24pt;height:16pt;mso-width-percent:0;mso-height-percent:0;mso-width-percent:0;mso-height-percent:0" o:ole="">
            <v:imagedata r:id="rId666" o:title=""/>
          </v:shape>
          <o:OLEObject Type="Embed" ProgID="Equation.DSMT4" ShapeID="_x0000_i1056" DrawAspect="Content" ObjectID="_1715209789" r:id="rId667"/>
        </w:object>
      </w:r>
      <w:r w:rsidRPr="00D41BFC">
        <w:t xml:space="preserve"> from the graphs and determine S/kD from</w:t>
      </w:r>
    </w:p>
    <w:p w14:paraId="7BF3AC93" w14:textId="77777777" w:rsidR="00F53138" w:rsidRPr="00D41BFC" w:rsidRDefault="003C7B21" w:rsidP="00D41BFC">
      <w:pPr>
        <w:pStyle w:val="Answer"/>
      </w:pPr>
      <w:r w:rsidRPr="006106C3">
        <w:rPr>
          <w:noProof/>
        </w:rPr>
        <w:object w:dxaOrig="2620" w:dyaOrig="620" w14:anchorId="2140D7B5">
          <v:shape id="_x0000_i1055" type="#_x0000_t75" alt="" style="width:131pt;height:31pt;mso-width-percent:0;mso-height-percent:0;mso-width-percent:0;mso-height-percent:0" o:ole="">
            <v:imagedata r:id="rId668" o:title=""/>
          </v:shape>
          <o:OLEObject Type="Embed" ProgID="Equation.DSMT4" ShapeID="_x0000_i1055" DrawAspect="Content" ObjectID="_1715209790" r:id="rId669"/>
        </w:object>
      </w:r>
    </w:p>
    <w:p w14:paraId="4E307E82" w14:textId="77777777" w:rsidR="00F53138" w:rsidRPr="00D41BFC" w:rsidRDefault="00F53138" w:rsidP="00D41BFC">
      <w:pPr>
        <w:pStyle w:val="Answer"/>
      </w:pPr>
      <w:r w:rsidRPr="00D41BFC">
        <w:t xml:space="preserve">In numbers with </w:t>
      </w:r>
      <w:r w:rsidR="003C7B21" w:rsidRPr="006106C3">
        <w:rPr>
          <w:noProof/>
        </w:rPr>
        <w:object w:dxaOrig="740" w:dyaOrig="279" w14:anchorId="6CA2A623">
          <v:shape id="_x0000_i1054" type="#_x0000_t75" alt="" style="width:37pt;height:14pt;mso-width-percent:0;mso-height-percent:0;mso-width-percent:0;mso-height-percent:0" o:ole="">
            <v:imagedata r:id="rId670" o:title=""/>
          </v:shape>
          <o:OLEObject Type="Embed" ProgID="Equation.DSMT4" ShapeID="_x0000_i1054" DrawAspect="Content" ObjectID="_1715209791" r:id="rId671"/>
        </w:object>
      </w:r>
      <w:r w:rsidRPr="00D41BFC">
        <w:t xml:space="preserve"> and </w:t>
      </w:r>
      <w:r w:rsidR="003C7B21" w:rsidRPr="006106C3">
        <w:rPr>
          <w:noProof/>
        </w:rPr>
        <w:object w:dxaOrig="1400" w:dyaOrig="320" w14:anchorId="6AFE8DBF">
          <v:shape id="_x0000_i1053" type="#_x0000_t75" alt="" style="width:70pt;height:16pt;mso-width-percent:0;mso-height-percent:0;mso-width-percent:0;mso-height-percent:0" o:ole="">
            <v:imagedata r:id="rId672" o:title=""/>
          </v:shape>
          <o:OLEObject Type="Embed" ProgID="Equation.DSMT4" ShapeID="_x0000_i1053" DrawAspect="Content" ObjectID="_1715209792" r:id="rId673"/>
        </w:object>
      </w:r>
      <w:r w:rsidRPr="00D41BFC">
        <w:t xml:space="preserve"> we get</w:t>
      </w:r>
    </w:p>
    <w:p w14:paraId="35722BDA" w14:textId="77777777" w:rsidR="00F53138" w:rsidRPr="00D41BFC" w:rsidRDefault="003C7B21" w:rsidP="00D41BFC">
      <w:pPr>
        <w:pStyle w:val="Answer"/>
      </w:pPr>
      <w:r w:rsidRPr="006106C3">
        <w:rPr>
          <w:noProof/>
        </w:rPr>
        <w:object w:dxaOrig="4360" w:dyaOrig="620" w14:anchorId="2354EE57">
          <v:shape id="_x0000_i1052" type="#_x0000_t75" alt="" style="width:218pt;height:31pt;mso-width-percent:0;mso-height-percent:0;mso-width-percent:0;mso-height-percent:0" o:ole="">
            <v:imagedata r:id="rId674" o:title=""/>
          </v:shape>
          <o:OLEObject Type="Embed" ProgID="Equation.DSMT4" ShapeID="_x0000_i1052" DrawAspect="Content" ObjectID="_1715209793" r:id="rId675"/>
        </w:object>
      </w:r>
    </w:p>
    <w:p w14:paraId="78090FE0" w14:textId="77777777" w:rsidR="00F53138" w:rsidRDefault="00F53138" w:rsidP="00D41BFC">
      <w:pPr>
        <w:pStyle w:val="Answer"/>
      </w:pPr>
      <w:r w:rsidRPr="00D41BFC">
        <w:t>Finally comp</w:t>
      </w:r>
      <w:r>
        <w:t xml:space="preserve">ute </w:t>
      </w:r>
      <w:r w:rsidR="003C7B21" w:rsidRPr="0093098B">
        <w:rPr>
          <w:noProof/>
          <w:position w:val="-6"/>
        </w:rPr>
        <w:object w:dxaOrig="5240" w:dyaOrig="320" w14:anchorId="7141AEBB">
          <v:shape id="_x0000_i1051" type="#_x0000_t75" alt="" style="width:262pt;height:16pt;mso-width-percent:0;mso-height-percent:0;mso-width-percent:0;mso-height-percent:0" o:ole="">
            <v:imagedata r:id="rId676" o:title=""/>
          </v:shape>
          <o:OLEObject Type="Embed" ProgID="Equation.DSMT4" ShapeID="_x0000_i1051" DrawAspect="Content" ObjectID="_1715209794" r:id="rId677"/>
        </w:object>
      </w:r>
      <w:r>
        <w:t>.</w:t>
      </w:r>
    </w:p>
    <w:p w14:paraId="0EB301BC" w14:textId="77777777" w:rsidR="00F53138" w:rsidRDefault="00924DF2" w:rsidP="00F53138">
      <w:r>
        <w:rPr>
          <w:noProof/>
        </w:rPr>
        <w:drawing>
          <wp:inline distT="0" distB="0" distL="0" distR="0" wp14:anchorId="7B964F38" wp14:editId="776460D2">
            <wp:extent cx="5486400" cy="3006725"/>
            <wp:effectExtent l="0" t="0" r="0" b="3175"/>
            <wp:docPr id="521" name="Picture 510">
              <a:hlinkClick xmlns:a="http://schemas.openxmlformats.org/drawingml/2006/main" r:id="rId678"/>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1" name="Picture 510">
                      <a:hlinkClick r:id="rId678"/>
                    </pic:cNvPr>
                    <pic:cNvPicPr>
                      <a:picLocks/>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5486400" cy="3006725"/>
                    </a:xfrm>
                    <a:prstGeom prst="rect">
                      <a:avLst/>
                    </a:prstGeom>
                    <a:noFill/>
                    <a:ln>
                      <a:noFill/>
                    </a:ln>
                  </pic:spPr>
                </pic:pic>
              </a:graphicData>
            </a:graphic>
          </wp:inline>
        </w:drawing>
      </w:r>
    </w:p>
    <w:p w14:paraId="0456386E" w14:textId="77777777" w:rsidR="00F53138" w:rsidRDefault="00F53138" w:rsidP="00F53138"/>
    <w:p w14:paraId="7ABF9119" w14:textId="77777777" w:rsidR="00F53138" w:rsidRDefault="00924DF2" w:rsidP="00F53138">
      <w:r>
        <w:rPr>
          <w:noProof/>
        </w:rPr>
        <w:drawing>
          <wp:inline distT="0" distB="0" distL="0" distR="0" wp14:anchorId="5C4164C6" wp14:editId="09851107">
            <wp:extent cx="5471795" cy="2969895"/>
            <wp:effectExtent l="0" t="0" r="1905" b="1905"/>
            <wp:docPr id="520" name="Picture 509">
              <a:hlinkClick xmlns:a="http://schemas.openxmlformats.org/drawingml/2006/main" r:id="rId680"/>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0" name="Picture 509">
                      <a:hlinkClick r:id="rId680"/>
                    </pic:cNvPr>
                    <pic:cNvPicPr>
                      <a:picLocks/>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5471795" cy="2969895"/>
                    </a:xfrm>
                    <a:prstGeom prst="rect">
                      <a:avLst/>
                    </a:prstGeom>
                    <a:noFill/>
                    <a:ln>
                      <a:noFill/>
                    </a:ln>
                  </pic:spPr>
                </pic:pic>
              </a:graphicData>
            </a:graphic>
          </wp:inline>
        </w:drawing>
      </w:r>
    </w:p>
    <w:p w14:paraId="222E74AE" w14:textId="77777777" w:rsidR="00F53138" w:rsidRDefault="00F53138" w:rsidP="00F53138"/>
    <w:p w14:paraId="6B3EEFC8" w14:textId="77777777" w:rsidR="00F53138" w:rsidRDefault="00924DF2" w:rsidP="00F53138">
      <w:r w:rsidRPr="003121FB">
        <w:rPr>
          <w:noProof/>
        </w:rPr>
        <w:drawing>
          <wp:inline distT="0" distB="0" distL="0" distR="0" wp14:anchorId="04FD6AD4" wp14:editId="616DF526">
            <wp:extent cx="5486400" cy="3628390"/>
            <wp:effectExtent l="0" t="0" r="0" b="3810"/>
            <wp:docPr id="519" name="Picture 508">
              <a:hlinkClick xmlns:a="http://schemas.openxmlformats.org/drawingml/2006/main" r:id="rId682"/>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9" name="Picture 508">
                      <a:hlinkClick r:id="rId682"/>
                    </pic:cNvPr>
                    <pic:cNvPicPr>
                      <a:picLocks/>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5486400" cy="3628390"/>
                    </a:xfrm>
                    <a:prstGeom prst="rect">
                      <a:avLst/>
                    </a:prstGeom>
                    <a:noFill/>
                    <a:ln>
                      <a:noFill/>
                    </a:ln>
                  </pic:spPr>
                </pic:pic>
              </a:graphicData>
            </a:graphic>
          </wp:inline>
        </w:drawing>
      </w:r>
    </w:p>
    <w:p w14:paraId="6881AAD0" w14:textId="77777777" w:rsidR="00F53138" w:rsidRDefault="00F53138" w:rsidP="00F53138"/>
    <w:p w14:paraId="5182E1C7" w14:textId="4CEEEB68" w:rsidR="00F53138" w:rsidRDefault="00F25F08" w:rsidP="00B24624">
      <w:pPr>
        <w:pStyle w:val="Heading1"/>
      </w:pPr>
      <w:bookmarkStart w:id="17" w:name="_Toc104580771"/>
      <w:r>
        <w:t xml:space="preserve">Closed-book exam (3h) </w:t>
      </w:r>
      <w:r w:rsidR="00F53138">
        <w:t>Feb 2008</w:t>
      </w:r>
      <w:bookmarkEnd w:id="17"/>
    </w:p>
    <w:p w14:paraId="251C5E92" w14:textId="77777777" w:rsidR="00F53138" w:rsidRPr="00124BEF" w:rsidRDefault="00F53138" w:rsidP="00D04A87">
      <w:pPr>
        <w:pStyle w:val="Quest"/>
        <w:numPr>
          <w:ilvl w:val="0"/>
          <w:numId w:val="9"/>
        </w:numPr>
      </w:pPr>
    </w:p>
    <w:p w14:paraId="4C64C142" w14:textId="77777777" w:rsidR="00F53138" w:rsidRDefault="00F53138" w:rsidP="00FA53C2">
      <w:pPr>
        <w:pStyle w:val="exambulletedlist"/>
        <w:numPr>
          <w:ilvl w:val="0"/>
          <w:numId w:val="49"/>
        </w:numPr>
      </w:pPr>
      <w:r>
        <w:t xml:space="preserve">What is the difference between specific yield and elastic </w:t>
      </w:r>
      <w:proofErr w:type="gramStart"/>
      <w:r>
        <w:t>storage</w:t>
      </w:r>
      <w:proofErr w:type="gramEnd"/>
    </w:p>
    <w:p w14:paraId="5056DFFC" w14:textId="77777777" w:rsidR="00F53138" w:rsidRDefault="00F53138" w:rsidP="00AE7A52">
      <w:pPr>
        <w:pStyle w:val="Answer"/>
      </w:pPr>
      <w:r>
        <w:t xml:space="preserve">Storage coefficient in </w:t>
      </w:r>
      <w:r w:rsidRPr="00AE7A52">
        <w:t>respectively</w:t>
      </w:r>
      <w:r>
        <w:t xml:space="preserve"> unconfined and (semi)-confined aquifers</w:t>
      </w:r>
    </w:p>
    <w:p w14:paraId="2FDBACAD" w14:textId="77777777" w:rsidR="00F53138" w:rsidRDefault="00F53138" w:rsidP="00105148">
      <w:pPr>
        <w:pStyle w:val="exambulletedlist"/>
      </w:pPr>
      <w:r>
        <w:t>How does the specific yield change if an already shallow water table rises further and becomes even shallower?</w:t>
      </w:r>
    </w:p>
    <w:p w14:paraId="197C326E" w14:textId="77777777" w:rsidR="00F53138" w:rsidRPr="00AE7A52" w:rsidRDefault="00F53138" w:rsidP="00AE7A52">
      <w:pPr>
        <w:pStyle w:val="Answer"/>
      </w:pPr>
      <w:r w:rsidRPr="00AE7A52">
        <w:t>The specific yield becomes smaller</w:t>
      </w:r>
    </w:p>
    <w:p w14:paraId="4CA767AC" w14:textId="77777777" w:rsidR="00F53138" w:rsidRDefault="00F53138" w:rsidP="00105148">
      <w:pPr>
        <w:pStyle w:val="exambulletedlist"/>
      </w:pPr>
      <w:r>
        <w:t>Why does this happen (make a sketch and explain)</w:t>
      </w:r>
    </w:p>
    <w:p w14:paraId="4D4116C9" w14:textId="77777777" w:rsidR="00F53138" w:rsidRDefault="00F53138" w:rsidP="00D00C41">
      <w:pPr>
        <w:pStyle w:val="Answer"/>
      </w:pPr>
      <w:r>
        <w:t>Part of the unsaturated profile that would store or yield water now extends above ground surface, and no longer exists so that it cannot contribute to storage</w:t>
      </w:r>
    </w:p>
    <w:p w14:paraId="55140D09" w14:textId="77777777" w:rsidR="00F53138" w:rsidRDefault="00F53138" w:rsidP="00105148">
      <w:pPr>
        <w:pStyle w:val="exambulletedlist"/>
      </w:pPr>
      <w:r>
        <w:t xml:space="preserve">Which of the two materials, gravel and fine sand, has the highest specific yield and why (assume both have the same </w:t>
      </w:r>
      <w:proofErr w:type="gramStart"/>
      <w:r>
        <w:t>porosity).</w:t>
      </w:r>
      <w:proofErr w:type="gramEnd"/>
    </w:p>
    <w:p w14:paraId="7D45014F" w14:textId="77777777" w:rsidR="00F53138" w:rsidRDefault="00F53138" w:rsidP="00AE7A52">
      <w:pPr>
        <w:pStyle w:val="Answer"/>
      </w:pPr>
      <w:r>
        <w:t xml:space="preserve">Fine sand, due to </w:t>
      </w:r>
      <w:r w:rsidRPr="00AE7A52">
        <w:t>its</w:t>
      </w:r>
      <w:r>
        <w:t xml:space="preserve"> much larger surface area and number contact points between grains</w:t>
      </w:r>
    </w:p>
    <w:p w14:paraId="5B503B3E" w14:textId="77777777" w:rsidR="00F53138" w:rsidRPr="00124BEF" w:rsidRDefault="00F53138" w:rsidP="00F53138">
      <w:pPr>
        <w:pStyle w:val="Quest"/>
      </w:pPr>
    </w:p>
    <w:p w14:paraId="2FFDA9FE" w14:textId="77777777" w:rsidR="00F53138" w:rsidRDefault="00F53138" w:rsidP="00FA53C2">
      <w:pPr>
        <w:pStyle w:val="exambulletedlist"/>
        <w:numPr>
          <w:ilvl w:val="0"/>
          <w:numId w:val="50"/>
        </w:numPr>
      </w:pPr>
      <w:r>
        <w:t>What do we mean by Loading Efficiency (LE) and what do we mean by Barometric Efficiency (BE)?</w:t>
      </w:r>
    </w:p>
    <w:p w14:paraId="316F4167" w14:textId="77777777" w:rsidR="00F53138" w:rsidRPr="00AE7A52" w:rsidRDefault="00F53138" w:rsidP="00AE7A52">
      <w:pPr>
        <w:pStyle w:val="Answer"/>
      </w:pPr>
      <w:r>
        <w:t xml:space="preserve">LE is the portion of the </w:t>
      </w:r>
      <w:r w:rsidRPr="00AE7A52">
        <w:t>increased total pressure supported by the water and increasing the head.</w:t>
      </w:r>
    </w:p>
    <w:p w14:paraId="142CD4E0" w14:textId="77777777" w:rsidR="00F53138" w:rsidRPr="00AE7A52" w:rsidRDefault="00F53138" w:rsidP="00AE7A52">
      <w:pPr>
        <w:pStyle w:val="Answer"/>
      </w:pPr>
      <w:r w:rsidRPr="00AE7A52">
        <w:t>The BE is the portion of the barometric pressure change causing change of head</w:t>
      </w:r>
    </w:p>
    <w:p w14:paraId="16EF61A8" w14:textId="77777777" w:rsidR="00F53138" w:rsidRDefault="00F53138" w:rsidP="00AE7A52">
      <w:pPr>
        <w:pStyle w:val="Answer"/>
      </w:pPr>
      <w:r w:rsidRPr="00AE7A52">
        <w:t>Both LE and BE only work</w:t>
      </w:r>
      <w:r>
        <w:t xml:space="preserve"> in (semi)-confined aquifers</w:t>
      </w:r>
    </w:p>
    <w:p w14:paraId="78821A0F" w14:textId="77777777" w:rsidR="00F53138" w:rsidRDefault="00F53138" w:rsidP="00105148">
      <w:pPr>
        <w:pStyle w:val="exambulletedlist"/>
      </w:pPr>
      <w:r>
        <w:t>What is the difference in terms of head change if we compare a loading on land surface with an equal increase of the barometer pressure? And why?</w:t>
      </w:r>
    </w:p>
    <w:p w14:paraId="322E9BD9" w14:textId="798A7062" w:rsidR="00F53138" w:rsidRPr="00AE7A52" w:rsidRDefault="00F53138" w:rsidP="00AE7A52">
      <w:pPr>
        <w:pStyle w:val="Answer"/>
      </w:pPr>
      <w:r>
        <w:t>In case of a load change, the head changes in the same direction a</w:t>
      </w:r>
      <w:r w:rsidR="002067C8">
        <w:t>s</w:t>
      </w:r>
      <w:r>
        <w:t xml:space="preserve"> the load, with barometric change it </w:t>
      </w:r>
      <w:r w:rsidRPr="00AE7A52">
        <w:t>changes in the opposite direction. An increase of barometric pressure caused a decrease in head.</w:t>
      </w:r>
    </w:p>
    <w:p w14:paraId="411DAAF9" w14:textId="77777777" w:rsidR="00F53138" w:rsidRDefault="00F53138" w:rsidP="00AE7A52">
      <w:pPr>
        <w:pStyle w:val="Answer"/>
      </w:pPr>
      <w:r w:rsidRPr="00AE7A52">
        <w:t>The difference is due to the face th</w:t>
      </w:r>
      <w:r>
        <w:t>at the barometric pressure also works in the piezometer, while a load increase does not.</w:t>
      </w:r>
    </w:p>
    <w:p w14:paraId="2A34F5D0" w14:textId="77777777" w:rsidR="00F53138" w:rsidRDefault="00F53138" w:rsidP="00F53138">
      <w:pPr>
        <w:pStyle w:val="Quest"/>
      </w:pPr>
    </w:p>
    <w:p w14:paraId="4CC700DB" w14:textId="77777777" w:rsidR="00F53138" w:rsidRDefault="00F53138" w:rsidP="00F53138">
      <w:r>
        <w:t xml:space="preserve">Tidal flow in a confined aquifer may </w:t>
      </w:r>
      <w:r w:rsidRPr="00124BEF">
        <w:t xml:space="preserve">be described </w:t>
      </w:r>
      <w:r>
        <w:t>mathematically by</w:t>
      </w:r>
    </w:p>
    <w:p w14:paraId="0978B8AA" w14:textId="77777777" w:rsidR="00F53138" w:rsidRDefault="003C7B21" w:rsidP="00AE7A52">
      <w:pPr>
        <w:pStyle w:val="Answer"/>
      </w:pPr>
      <w:r w:rsidRPr="00137552">
        <w:rPr>
          <w:noProof/>
        </w:rPr>
        <w:object w:dxaOrig="2260" w:dyaOrig="400" w14:anchorId="5601AED9">
          <v:shape id="_x0000_i1050" type="#_x0000_t75" alt="" style="width:113pt;height:20pt;mso-width-percent:0;mso-height-percent:0;mso-width-percent:0;mso-height-percent:0" o:ole="">
            <v:imagedata r:id="rId622" o:title=""/>
          </v:shape>
          <o:OLEObject Type="Embed" ProgID="Equation.DSMT4" ShapeID="_x0000_i1050" DrawAspect="Content" ObjectID="_1715209795" r:id="rId684"/>
        </w:object>
      </w:r>
      <w:r w:rsidR="00F53138">
        <w:t xml:space="preserve">, where </w:t>
      </w:r>
      <w:r w:rsidRPr="00916A25">
        <w:rPr>
          <w:noProof/>
          <w:position w:val="-26"/>
        </w:rPr>
        <w:object w:dxaOrig="1219" w:dyaOrig="700" w14:anchorId="710DE2A3">
          <v:shape id="_x0000_i1049" type="#_x0000_t75" alt="" style="width:61pt;height:35pt;mso-width-percent:0;mso-height-percent:0;mso-width-percent:0;mso-height-percent:0" o:ole="">
            <v:imagedata r:id="rId624" o:title=""/>
          </v:shape>
          <o:OLEObject Type="Embed" ProgID="Equation.DSMT4" ShapeID="_x0000_i1049" DrawAspect="Content" ObjectID="_1715209796" r:id="rId685"/>
        </w:object>
      </w:r>
    </w:p>
    <w:p w14:paraId="775102D5" w14:textId="77777777" w:rsidR="00F53138" w:rsidRDefault="00F53138" w:rsidP="00FA53C2">
      <w:pPr>
        <w:pStyle w:val="exambulletedlist"/>
        <w:numPr>
          <w:ilvl w:val="0"/>
          <w:numId w:val="51"/>
        </w:numPr>
      </w:pPr>
      <w:r>
        <w:t>What are the different quantities in these expressions and what are their dimensions?</w:t>
      </w:r>
    </w:p>
    <w:p w14:paraId="79E6A49B" w14:textId="77777777" w:rsidR="00F53138" w:rsidRDefault="00F53138" w:rsidP="00D00C41">
      <w:pPr>
        <w:pStyle w:val="Answer"/>
      </w:pPr>
      <w:r w:rsidRPr="007C3CA5">
        <w:rPr>
          <w:i/>
        </w:rPr>
        <w:t>A</w:t>
      </w:r>
      <w:r>
        <w:t xml:space="preserve"> [m] is amplitude of tide, </w:t>
      </w:r>
      <w:r w:rsidR="003C7B21" w:rsidRPr="007C3CA5">
        <w:rPr>
          <w:noProof/>
          <w:position w:val="-6"/>
        </w:rPr>
        <w:object w:dxaOrig="240" w:dyaOrig="220" w14:anchorId="7EECCFAD">
          <v:shape id="_x0000_i1048" type="#_x0000_t75" alt="" style="width:12pt;height:11pt;mso-width-percent:0;mso-height-percent:0;mso-width-percent:0;mso-height-percent:0" o:ole="">
            <v:imagedata r:id="rId626" o:title=""/>
          </v:shape>
          <o:OLEObject Type="Embed" ProgID="Equation.DSMT4" ShapeID="_x0000_i1048" DrawAspect="Content" ObjectID="_1715209797" r:id="rId686"/>
        </w:object>
      </w:r>
      <w:r>
        <w:t xml:space="preserve">is </w:t>
      </w:r>
      <w:r w:rsidRPr="00AE7A52">
        <w:t xml:space="preserve">factor, no dimension, </w:t>
      </w:r>
      <w:r w:rsidR="003C7B21" w:rsidRPr="00137552">
        <w:rPr>
          <w:noProof/>
        </w:rPr>
        <w:object w:dxaOrig="240" w:dyaOrig="220" w14:anchorId="09B2B58A">
          <v:shape id="_x0000_i1047" type="#_x0000_t75" alt="" style="width:12pt;height:11pt;mso-width-percent:0;mso-height-percent:0;mso-width-percent:0;mso-height-percent:0" o:ole="">
            <v:imagedata r:id="rId628" o:title=""/>
          </v:shape>
          <o:OLEObject Type="Embed" ProgID="Equation.DSMT4" ShapeID="_x0000_i1047" DrawAspect="Content" ObjectID="_1715209798" r:id="rId687"/>
        </w:object>
      </w:r>
      <w:r w:rsidRPr="00AE7A52">
        <w:t xml:space="preserve"> is tidal frequency[radians/day], S [-] is storage coefficient, kD [m2/d] is trans</w:t>
      </w:r>
      <w:r>
        <w:t>missivity.</w:t>
      </w:r>
    </w:p>
    <w:p w14:paraId="2045B8A2" w14:textId="77777777" w:rsidR="00F53138" w:rsidRDefault="00F53138" w:rsidP="00105148">
      <w:pPr>
        <w:pStyle w:val="exambulletedlist"/>
      </w:pPr>
      <w:r>
        <w:t>By what expression is the envelope given (the envelope describes the maximum amplitude as a function of x?)</w:t>
      </w:r>
    </w:p>
    <w:p w14:paraId="2DC8EF1A" w14:textId="77777777" w:rsidR="00F53138" w:rsidRDefault="003C7B21" w:rsidP="00F53138">
      <w:pPr>
        <w:ind w:left="360"/>
      </w:pPr>
      <w:r w:rsidRPr="00E96DFF">
        <w:rPr>
          <w:noProof/>
          <w:position w:val="-10"/>
        </w:rPr>
        <w:object w:dxaOrig="980" w:dyaOrig="360" w14:anchorId="0D0D86AA">
          <v:shape id="_x0000_i1046" type="#_x0000_t75" alt="" style="width:49pt;height:17pt;mso-width-percent:0;mso-height-percent:0;mso-width-percent:0;mso-height-percent:0" o:ole="">
            <v:imagedata r:id="rId630" o:title=""/>
          </v:shape>
          <o:OLEObject Type="Embed" ProgID="Equation.DSMT4" ShapeID="_x0000_i1046" DrawAspect="Content" ObjectID="_1715209799" r:id="rId688"/>
        </w:object>
      </w:r>
    </w:p>
    <w:p w14:paraId="10898088" w14:textId="77777777" w:rsidR="00F53138" w:rsidRDefault="00F53138" w:rsidP="00D04A87">
      <w:pPr>
        <w:numPr>
          <w:ilvl w:val="0"/>
          <w:numId w:val="4"/>
        </w:numPr>
      </w:pPr>
      <w:r>
        <w:t>How does the envelope change if</w:t>
      </w:r>
      <w:r w:rsidRPr="0080204B">
        <w:t xml:space="preserve"> the frequency </w:t>
      </w:r>
      <w:r>
        <w:t xml:space="preserve">of the tide </w:t>
      </w:r>
      <w:r w:rsidRPr="0080204B">
        <w:t>would double</w:t>
      </w:r>
      <w:r>
        <w:t>?</w:t>
      </w:r>
    </w:p>
    <w:p w14:paraId="06148AD8" w14:textId="77777777" w:rsidR="00F53138" w:rsidRDefault="00F53138" w:rsidP="00AE7A52">
      <w:pPr>
        <w:pStyle w:val="Answer"/>
      </w:pPr>
      <w:r>
        <w:t xml:space="preserve">It is reduced. Less </w:t>
      </w:r>
      <w:proofErr w:type="spellStart"/>
      <w:r w:rsidRPr="00AE7A52">
        <w:t>penetraton</w:t>
      </w:r>
      <w:proofErr w:type="spellEnd"/>
      <w:r>
        <w:t>.</w:t>
      </w:r>
    </w:p>
    <w:p w14:paraId="5D1F451A" w14:textId="77777777" w:rsidR="00F53138" w:rsidRDefault="00F53138" w:rsidP="00105148">
      <w:pPr>
        <w:pStyle w:val="exambulletedlist"/>
      </w:pPr>
      <w:r>
        <w:t>How will the envelope change if the transmissivity would be two times less and the storage coefficient 100 times less?</w:t>
      </w:r>
    </w:p>
    <w:p w14:paraId="13AADEF9" w14:textId="77777777" w:rsidR="00F53138" w:rsidRDefault="003C7B21" w:rsidP="00AE7A52">
      <w:pPr>
        <w:pStyle w:val="Answer"/>
      </w:pPr>
      <w:r w:rsidRPr="00A67FE7">
        <w:rPr>
          <w:noProof/>
          <w:position w:val="-6"/>
        </w:rPr>
        <w:object w:dxaOrig="240" w:dyaOrig="220" w14:anchorId="5A09E658">
          <v:shape id="_x0000_i1045" type="#_x0000_t75" alt="" style="width:12pt;height:11pt;mso-width-percent:0;mso-height-percent:0;mso-width-percent:0;mso-height-percent:0" o:ole="">
            <v:imagedata r:id="rId632" o:title=""/>
          </v:shape>
          <o:OLEObject Type="Embed" ProgID="Equation.DSMT4" ShapeID="_x0000_i1045" DrawAspect="Content" ObjectID="_1715209800" r:id="rId689"/>
        </w:object>
      </w:r>
      <w:r w:rsidR="00F53138">
        <w:t xml:space="preserve"> is then </w:t>
      </w:r>
      <w:r w:rsidRPr="00A67FE7">
        <w:rPr>
          <w:noProof/>
          <w:position w:val="-8"/>
        </w:rPr>
        <w:object w:dxaOrig="480" w:dyaOrig="360" w14:anchorId="51937444">
          <v:shape id="_x0000_i1044" type="#_x0000_t75" alt="" style="width:24pt;height:17pt;mso-width-percent:0;mso-height-percent:0;mso-width-percent:0;mso-height-percent:0" o:ole="">
            <v:imagedata r:id="rId634" o:title=""/>
          </v:shape>
          <o:OLEObject Type="Embed" ProgID="Equation.DSMT4" ShapeID="_x0000_i1044" DrawAspect="Content" ObjectID="_1715209801" r:id="rId690"/>
        </w:object>
      </w:r>
      <w:r w:rsidR="00F53138">
        <w:t xml:space="preserve"> times larger, so the </w:t>
      </w:r>
      <w:r w:rsidR="00F53138" w:rsidRPr="00AE7A52">
        <w:t>envelope</w:t>
      </w:r>
      <w:r w:rsidR="00F53138">
        <w:t xml:space="preserve"> is reduced </w:t>
      </w:r>
      <w:proofErr w:type="gramStart"/>
      <w:r w:rsidR="00F53138">
        <w:t>accordingly</w:t>
      </w:r>
      <w:proofErr w:type="gramEnd"/>
      <w:r w:rsidR="00F53138">
        <w:t xml:space="preserve"> and penetration depth of the tide is therefore much farther</w:t>
      </w:r>
    </w:p>
    <w:p w14:paraId="1D38B8D9" w14:textId="77777777" w:rsidR="00F53138" w:rsidRDefault="00F53138" w:rsidP="00F53138">
      <w:pPr>
        <w:pStyle w:val="Quest"/>
      </w:pPr>
    </w:p>
    <w:p w14:paraId="24180DC3" w14:textId="24D43226" w:rsidR="00F53138" w:rsidRDefault="00F53138" w:rsidP="00F53138">
      <w:r>
        <w:t xml:space="preserve">The picture below shows a strip of land of width </w:t>
      </w:r>
      <w:r w:rsidRPr="006010DC">
        <w:rPr>
          <w:i/>
        </w:rPr>
        <w:t>L</w:t>
      </w:r>
      <w:r>
        <w:t xml:space="preserve"> bounded by two canals. Both the strip and the canals run perpendicular to the paper (so the picture is a cross section). Suddenly the water level  in the left canal is raised by </w:t>
      </w:r>
      <w:r w:rsidRPr="006010DC">
        <w:rPr>
          <w:i/>
        </w:rPr>
        <w:t>A</w:t>
      </w:r>
      <w:r>
        <w:t xml:space="preserve"> m as is indicated in the figure. This causes the head to change in the strip. At the right</w:t>
      </w:r>
      <w:r w:rsidR="002067C8">
        <w:t>-</w:t>
      </w:r>
      <w:r>
        <w:t>hand side the water level is unchanged. There exists an expression which mathematically describes the effect of a sudden level rise in a strip that is unbounded on one side. We want to use this expression to compute the head in the strip. We can do this by means of mirror canals.</w:t>
      </w:r>
    </w:p>
    <w:p w14:paraId="49D4BCC5" w14:textId="77777777" w:rsidR="00F53138" w:rsidRPr="00A93A9E" w:rsidRDefault="00924DF2" w:rsidP="00F53138">
      <w:pPr>
        <w:pStyle w:val="Caption"/>
      </w:pPr>
      <w:r>
        <w:rPr>
          <w:noProof/>
        </w:rPr>
        <w:drawing>
          <wp:inline distT="0" distB="0" distL="0" distR="0" wp14:anchorId="6A4E361A" wp14:editId="526296C2">
            <wp:extent cx="5486400" cy="1579880"/>
            <wp:effectExtent l="0" t="0" r="0" b="0"/>
            <wp:docPr id="511" name="Picture 500">
              <a:hlinkClick xmlns:a="http://schemas.openxmlformats.org/drawingml/2006/main" r:id="rId691"/>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1" name="Picture 500">
                      <a:hlinkClick r:id="rId691"/>
                    </pic:cNvPr>
                    <pic:cNvPicPr>
                      <a:picLocks/>
                    </pic:cNvPicPr>
                  </pic:nvPicPr>
                  <pic:blipFill>
                    <a:blip r:embed="rId637">
                      <a:extLst>
                        <a:ext uri="{28A0092B-C50C-407E-A947-70E740481C1C}">
                          <a14:useLocalDpi xmlns:a14="http://schemas.microsoft.com/office/drawing/2010/main" val="0"/>
                        </a:ext>
                      </a:extLst>
                    </a:blip>
                    <a:srcRect t="53894"/>
                    <a:stretch>
                      <a:fillRect/>
                    </a:stretch>
                  </pic:blipFill>
                  <pic:spPr bwMode="auto">
                    <a:xfrm>
                      <a:off x="0" y="0"/>
                      <a:ext cx="5486400" cy="1579880"/>
                    </a:xfrm>
                    <a:prstGeom prst="rect">
                      <a:avLst/>
                    </a:prstGeom>
                    <a:noFill/>
                    <a:ln>
                      <a:noFill/>
                    </a:ln>
                  </pic:spPr>
                </pic:pic>
              </a:graphicData>
            </a:graphic>
          </wp:inline>
        </w:drawing>
      </w:r>
      <w:r w:rsidR="00F53138">
        <w:t xml:space="preserve">Figure </w:t>
      </w:r>
      <w:r w:rsidR="00F53138">
        <w:fldChar w:fldCharType="begin"/>
      </w:r>
      <w:r w:rsidR="00F53138">
        <w:instrText xml:space="preserve"> SEQ Figure \* ARABIC </w:instrText>
      </w:r>
      <w:r w:rsidR="00F53138">
        <w:fldChar w:fldCharType="separate"/>
      </w:r>
      <w:r w:rsidR="002D66F0">
        <w:rPr>
          <w:noProof/>
        </w:rPr>
        <w:t>4</w:t>
      </w:r>
      <w:r w:rsidR="00F53138">
        <w:fldChar w:fldCharType="end"/>
      </w:r>
      <w:r w:rsidR="00F53138">
        <w:t xml:space="preserve">: Strip of land of width </w:t>
      </w:r>
      <w:r w:rsidR="00F53138" w:rsidRPr="00A93A9E">
        <w:rPr>
          <w:i/>
        </w:rPr>
        <w:t>L</w:t>
      </w:r>
      <w:r w:rsidR="00F53138">
        <w:t xml:space="preserve"> bounded by open water. The water level at the </w:t>
      </w:r>
      <w:proofErr w:type="gramStart"/>
      <w:r w:rsidR="00F53138">
        <w:t>left hand</w:t>
      </w:r>
      <w:proofErr w:type="gramEnd"/>
      <w:r w:rsidR="00F53138">
        <w:t xml:space="preserve"> side was suddenly raised by </w:t>
      </w:r>
      <w:r w:rsidR="00F53138" w:rsidRPr="00A93A9E">
        <w:rPr>
          <w:i/>
        </w:rPr>
        <w:t>A</w:t>
      </w:r>
      <w:r w:rsidR="00F53138">
        <w:t xml:space="preserve"> m. This causes the head in the aquifer of the strip to change dynamically.</w:t>
      </w:r>
    </w:p>
    <w:p w14:paraId="015A9D9F" w14:textId="27FEA8D2" w:rsidR="00F53138" w:rsidRDefault="00F53138" w:rsidP="00FA53C2">
      <w:pPr>
        <w:pStyle w:val="exambulletedlist"/>
        <w:numPr>
          <w:ilvl w:val="0"/>
          <w:numId w:val="52"/>
        </w:numPr>
      </w:pPr>
      <w:r>
        <w:t xml:space="preserve">Irrespective of what the mathematical looks like, where would you put the mirror </w:t>
      </w:r>
      <w:r w:rsidR="002067C8">
        <w:t>canals,</w:t>
      </w:r>
      <w:r>
        <w:t xml:space="preserve"> and which are </w:t>
      </w:r>
      <w:proofErr w:type="gramStart"/>
      <w:r>
        <w:t>positive</w:t>
      </w:r>
      <w:proofErr w:type="gramEnd"/>
      <w:r>
        <w:t xml:space="preserve"> and which are negative? Just draw an arrow respectively up or down (see figure) at the locations where you would put the mirror canal.</w:t>
      </w:r>
    </w:p>
    <w:p w14:paraId="0C5D9E41" w14:textId="77777777" w:rsidR="00F53138" w:rsidRPr="00E96DFF" w:rsidRDefault="00924DF2" w:rsidP="00F53138">
      <w:pPr>
        <w:ind w:left="360"/>
      </w:pPr>
      <w:r>
        <w:rPr>
          <w:noProof/>
        </w:rPr>
        <w:drawing>
          <wp:inline distT="0" distB="0" distL="0" distR="0" wp14:anchorId="081AE8D8" wp14:editId="1647A2AB">
            <wp:extent cx="5486400" cy="1521460"/>
            <wp:effectExtent l="0" t="0" r="0" b="2540"/>
            <wp:docPr id="510" name="Picture 499">
              <a:hlinkClick xmlns:a="http://schemas.openxmlformats.org/drawingml/2006/main" r:id="rId692"/>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0" name="Picture 499">
                      <a:hlinkClick r:id="rId692"/>
                    </pic:cNvPr>
                    <pic:cNvPicPr>
                      <a:picLocks/>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5486400" cy="1521460"/>
                    </a:xfrm>
                    <a:prstGeom prst="rect">
                      <a:avLst/>
                    </a:prstGeom>
                    <a:noFill/>
                    <a:ln>
                      <a:noFill/>
                    </a:ln>
                  </pic:spPr>
                </pic:pic>
              </a:graphicData>
            </a:graphic>
          </wp:inline>
        </w:drawing>
      </w:r>
    </w:p>
    <w:p w14:paraId="7E8CCDA5" w14:textId="77777777" w:rsidR="00F53138" w:rsidRDefault="00F53138" w:rsidP="00F53138">
      <w:pPr>
        <w:pStyle w:val="Quest"/>
      </w:pPr>
    </w:p>
    <w:p w14:paraId="7ABA3AD2" w14:textId="77777777" w:rsidR="00F53138" w:rsidRDefault="00F53138" w:rsidP="00F53138">
      <w:r>
        <w:t xml:space="preserve">The characteristic dynamics of a groundwater systems (i.e. the time it takes for the head of a groundwater system to reach equilibrium) is related to the argument of transient groundwater flow solutions, This argument is </w:t>
      </w:r>
      <w:r w:rsidR="003C7B21" w:rsidRPr="003D6349">
        <w:rPr>
          <w:noProof/>
          <w:position w:val="-26"/>
        </w:rPr>
        <w:object w:dxaOrig="780" w:dyaOrig="720" w14:anchorId="797DD485">
          <v:shape id="_x0000_i1043" type="#_x0000_t75" alt="" style="width:39pt;height:36pt;mso-width-percent:0;mso-height-percent:0;mso-width-percent:0;mso-height-percent:0" o:ole="">
            <v:imagedata r:id="rId640" o:title=""/>
          </v:shape>
          <o:OLEObject Type="Embed" ProgID="Equation.DSMT4" ShapeID="_x0000_i1043" DrawAspect="Content" ObjectID="_1715209802" r:id="rId693"/>
        </w:object>
      </w:r>
      <w:r>
        <w:t xml:space="preserve"> in solutions for one-dimensional flow and </w:t>
      </w:r>
      <w:r w:rsidR="003C7B21" w:rsidRPr="003D6349">
        <w:rPr>
          <w:noProof/>
          <w:position w:val="-24"/>
        </w:rPr>
        <w:object w:dxaOrig="600" w:dyaOrig="660" w14:anchorId="5CB89DA0">
          <v:shape id="_x0000_i1042" type="#_x0000_t75" alt="" style="width:30pt;height:33pt;mso-width-percent:0;mso-height-percent:0;mso-width-percent:0;mso-height-percent:0" o:ole="">
            <v:imagedata r:id="rId642" o:title=""/>
          </v:shape>
          <o:OLEObject Type="Embed" ProgID="Equation.DSMT4" ShapeID="_x0000_i1042" DrawAspect="Content" ObjectID="_1715209803" r:id="rId694"/>
        </w:object>
      </w:r>
      <w:r>
        <w:t xml:space="preserve"> for radial flow such as in the well functions of Theis and Hantush.</w:t>
      </w:r>
    </w:p>
    <w:p w14:paraId="556F86E5" w14:textId="77777777" w:rsidR="00F53138" w:rsidRDefault="00F53138" w:rsidP="00FA53C2">
      <w:pPr>
        <w:pStyle w:val="exambulletedlist"/>
        <w:numPr>
          <w:ilvl w:val="0"/>
          <w:numId w:val="53"/>
        </w:numPr>
      </w:pPr>
      <w:r>
        <w:t>Explain how the characteristic dynamics relate to these arguments?</w:t>
      </w:r>
    </w:p>
    <w:p w14:paraId="3296DBBB" w14:textId="77777777" w:rsidR="00F53138" w:rsidRDefault="00F53138" w:rsidP="00AE7A52">
      <w:pPr>
        <w:pStyle w:val="Answer"/>
      </w:pPr>
      <w:r>
        <w:t xml:space="preserve">In a system of given width L or </w:t>
      </w:r>
      <w:r w:rsidRPr="00AE7A52">
        <w:t>radius</w:t>
      </w:r>
      <w:r>
        <w:t xml:space="preserve"> R the factor </w:t>
      </w:r>
      <w:r w:rsidR="003C7B21" w:rsidRPr="003D6349">
        <w:rPr>
          <w:noProof/>
          <w:position w:val="-24"/>
        </w:rPr>
        <w:object w:dxaOrig="920" w:dyaOrig="660" w14:anchorId="72444BA3">
          <v:shape id="_x0000_i1041" type="#_x0000_t75" alt="" style="width:46pt;height:33pt;mso-width-percent:0;mso-height-percent:0;mso-width-percent:0;mso-height-percent:0" o:ole="">
            <v:imagedata r:id="rId644" o:title=""/>
          </v:shape>
          <o:OLEObject Type="Embed" ProgID="Equation.DSMT4" ShapeID="_x0000_i1041" DrawAspect="Content" ObjectID="_1715209804" r:id="rId695"/>
        </w:object>
      </w:r>
      <w:r>
        <w:t xml:space="preserve"> has dimension time and is directly related to the dynamics of a groundwater basin. It can be considered the characteristic time of the basin/</w:t>
      </w:r>
      <w:r w:rsidRPr="00AE7A52">
        <w:t>system</w:t>
      </w:r>
      <w:r>
        <w:t>.</w:t>
      </w:r>
    </w:p>
    <w:p w14:paraId="607854EC" w14:textId="77777777" w:rsidR="00F53138" w:rsidRDefault="00F53138" w:rsidP="00FA53C2">
      <w:pPr>
        <w:pStyle w:val="exambulletedlist"/>
        <w:numPr>
          <w:ilvl w:val="0"/>
          <w:numId w:val="53"/>
        </w:numPr>
      </w:pPr>
      <w:r>
        <w:t>Compare the characteristic dynamics of two systems. System two is twice as wide as system one and its transmissivity is 3 times as large and its storage coefficient 100 times as small as that of  system one. How do the dynamics of these two systems relate to each other, that is: how many times faster or slower is system two compared to system one in reaching piezometric equilibrium?</w:t>
      </w:r>
    </w:p>
    <w:p w14:paraId="035EC039" w14:textId="77777777" w:rsidR="00F53138" w:rsidRDefault="00F53138" w:rsidP="00AE7A52">
      <w:pPr>
        <w:pStyle w:val="Answer"/>
      </w:pPr>
      <w:r>
        <w:t xml:space="preserve">The factor </w:t>
      </w:r>
      <w:r w:rsidR="003C7B21" w:rsidRPr="00A67FE7">
        <w:rPr>
          <w:noProof/>
          <w:position w:val="-24"/>
        </w:rPr>
        <w:object w:dxaOrig="920" w:dyaOrig="660" w14:anchorId="0D526590">
          <v:shape id="_x0000_i1040" type="#_x0000_t75" alt="" style="width:46pt;height:33pt;mso-width-percent:0;mso-height-percent:0;mso-width-percent:0;mso-height-percent:0" o:ole="">
            <v:imagedata r:id="rId646" o:title=""/>
          </v:shape>
          <o:OLEObject Type="Embed" ProgID="Equation.DSMT4" ShapeID="_x0000_i1040" DrawAspect="Content" ObjectID="_1715209805" r:id="rId696"/>
        </w:object>
      </w:r>
      <w:r>
        <w:t xml:space="preserve"> with dimensions time is a measure for the characteristic time of the groundwater system. System two thus has a characteristic time that is </w:t>
      </w:r>
      <w:r w:rsidR="003C7B21" w:rsidRPr="00CE0091">
        <w:rPr>
          <w:noProof/>
          <w:position w:val="-6"/>
        </w:rPr>
        <w:object w:dxaOrig="2580" w:dyaOrig="320" w14:anchorId="35F57471">
          <v:shape id="_x0000_i1039" type="#_x0000_t75" alt="" style="width:129pt;height:16pt;mso-width-percent:0;mso-height-percent:0;mso-width-percent:0;mso-height-percent:0" o:ole="">
            <v:imagedata r:id="rId648" o:title=""/>
          </v:shape>
          <o:OLEObject Type="Embed" ProgID="Equation.DSMT4" ShapeID="_x0000_i1039" DrawAspect="Content" ObjectID="_1715209806" r:id="rId697"/>
        </w:object>
      </w:r>
      <w:r>
        <w:t xml:space="preserve"> times larger or 75 times smaller than system one.</w:t>
      </w:r>
    </w:p>
    <w:p w14:paraId="6501000E" w14:textId="77777777" w:rsidR="00F53138" w:rsidRDefault="00F53138" w:rsidP="00F53138">
      <w:pPr>
        <w:pStyle w:val="Quest"/>
      </w:pPr>
    </w:p>
    <w:p w14:paraId="726BFF83" w14:textId="77777777" w:rsidR="00F53138" w:rsidRDefault="00F53138" w:rsidP="00F53138">
      <w:r>
        <w:t xml:space="preserve">Consider a well in a semi-confined aquifer with </w:t>
      </w:r>
      <w:r w:rsidRPr="006010DC">
        <w:rPr>
          <w:i/>
        </w:rPr>
        <w:t>kD</w:t>
      </w:r>
      <w:r>
        <w:t>=900 m</w:t>
      </w:r>
      <w:r w:rsidRPr="006010DC">
        <w:rPr>
          <w:vertAlign w:val="superscript"/>
        </w:rPr>
        <w:t>2</w:t>
      </w:r>
      <w:r>
        <w:t xml:space="preserve">/d, </w:t>
      </w:r>
      <w:r w:rsidRPr="006010DC">
        <w:rPr>
          <w:i/>
        </w:rPr>
        <w:t>S</w:t>
      </w:r>
      <w:r>
        <w:t xml:space="preserve">=0.001 and </w:t>
      </w:r>
      <w:r w:rsidRPr="006010DC">
        <w:rPr>
          <w:i/>
        </w:rPr>
        <w:t>c</w:t>
      </w:r>
      <w:r>
        <w:t xml:space="preserve">=400 d that  is pumped at a discharge </w:t>
      </w:r>
      <w:r w:rsidRPr="006010DC">
        <w:rPr>
          <w:i/>
        </w:rPr>
        <w:t>Q</w:t>
      </w:r>
      <w:r>
        <w:t xml:space="preserve"> of 2400 m</w:t>
      </w:r>
      <w:r w:rsidRPr="006010DC">
        <w:rPr>
          <w:vertAlign w:val="superscript"/>
        </w:rPr>
        <w:t>3</w:t>
      </w:r>
      <w:r>
        <w:t xml:space="preserve">/d. </w:t>
      </w:r>
    </w:p>
    <w:p w14:paraId="34362A0B" w14:textId="77777777" w:rsidR="00F53138" w:rsidRDefault="00F53138" w:rsidP="00FA53C2">
      <w:pPr>
        <w:pStyle w:val="exambulletedlist"/>
        <w:numPr>
          <w:ilvl w:val="0"/>
          <w:numId w:val="54"/>
        </w:numPr>
      </w:pPr>
      <w:r>
        <w:t xml:space="preserve">How long does it take before the drawdown at 60 m distance </w:t>
      </w:r>
      <w:proofErr w:type="spellStart"/>
      <w:r>
        <w:t>form</w:t>
      </w:r>
      <w:proofErr w:type="spellEnd"/>
      <w:r>
        <w:t xml:space="preserve"> the well becomes stationary?</w:t>
      </w:r>
    </w:p>
    <w:p w14:paraId="1CF7BFBD" w14:textId="77777777" w:rsidR="00F53138" w:rsidRDefault="003C7B21" w:rsidP="00D00C41">
      <w:pPr>
        <w:pStyle w:val="Answer"/>
      </w:pPr>
      <w:r w:rsidRPr="006106C3">
        <w:rPr>
          <w:noProof/>
        </w:rPr>
        <w:object w:dxaOrig="5100" w:dyaOrig="380" w14:anchorId="619F0C02">
          <v:shape id="_x0000_i1038" type="#_x0000_t75" alt="" style="width:255pt;height:19pt;mso-width-percent:0;mso-height-percent:0;mso-width-percent:0;mso-height-percent:0" o:ole="">
            <v:imagedata r:id="rId650" o:title=""/>
          </v:shape>
          <o:OLEObject Type="Embed" ProgID="Equation.DSMT4" ShapeID="_x0000_i1038" DrawAspect="Content" ObjectID="_1715209807" r:id="rId698"/>
        </w:object>
      </w:r>
    </w:p>
    <w:p w14:paraId="67838408" w14:textId="77777777" w:rsidR="00F53138" w:rsidRDefault="00F53138" w:rsidP="00D00C41">
      <w:pPr>
        <w:pStyle w:val="Answer"/>
      </w:pPr>
      <w:r>
        <w:t xml:space="preserve">See where the Hantush type curve for </w:t>
      </w:r>
      <w:r w:rsidR="003C7B21" w:rsidRPr="002E3DE1">
        <w:rPr>
          <w:noProof/>
          <w:position w:val="-6"/>
        </w:rPr>
        <w:object w:dxaOrig="980" w:dyaOrig="279" w14:anchorId="071FE103">
          <v:shape id="_x0000_i1037" type="#_x0000_t75" alt="" style="width:49pt;height:14pt;mso-width-percent:0;mso-height-percent:0;mso-width-percent:0;mso-height-percent:0" o:ole="">
            <v:imagedata r:id="rId652" o:title=""/>
          </v:shape>
          <o:OLEObject Type="Embed" ProgID="Equation.DSMT4" ShapeID="_x0000_i1037" DrawAspect="Content" ObjectID="_1715209808" r:id="rId699"/>
        </w:object>
      </w:r>
      <w:r>
        <w:t xml:space="preserve"> becomes horizontal (stationary). Read the 1/u value, which is about 1000, and compute the time. </w:t>
      </w:r>
    </w:p>
    <w:p w14:paraId="3B6D26F6" w14:textId="77777777" w:rsidR="00F53138" w:rsidRDefault="003C7B21" w:rsidP="00D00C41">
      <w:pPr>
        <w:pStyle w:val="Answer"/>
      </w:pPr>
      <w:r w:rsidRPr="006106C3">
        <w:rPr>
          <w:noProof/>
        </w:rPr>
        <w:object w:dxaOrig="5580" w:dyaOrig="660" w14:anchorId="1EA26D88">
          <v:shape id="_x0000_i1036" type="#_x0000_t75" alt="" style="width:279pt;height:33pt;mso-width-percent:0;mso-height-percent:0;mso-width-percent:0;mso-height-percent:0" o:ole="">
            <v:imagedata r:id="rId654" o:title=""/>
          </v:shape>
          <o:OLEObject Type="Embed" ProgID="Equation.DSMT4" ShapeID="_x0000_i1036" DrawAspect="Content" ObjectID="_1715209809" r:id="rId700"/>
        </w:object>
      </w:r>
    </w:p>
    <w:p w14:paraId="657C6F1A" w14:textId="77777777" w:rsidR="00F53138" w:rsidRDefault="00105148" w:rsidP="00105148">
      <w:pPr>
        <w:pStyle w:val="exambulletedlist"/>
      </w:pPr>
      <w:r>
        <w:t xml:space="preserve">What is the final </w:t>
      </w:r>
      <w:r w:rsidR="00F53138">
        <w:t>drawdown?</w:t>
      </w:r>
    </w:p>
    <w:p w14:paraId="71BF1A13" w14:textId="77777777" w:rsidR="00F53138" w:rsidRDefault="00F53138" w:rsidP="00D00C41">
      <w:pPr>
        <w:pStyle w:val="Answer"/>
      </w:pPr>
      <w:r>
        <w:t>This drawdown, because it is steady state can be computed either by the De Glee formula (with the Bessel Function) or with the Hantush formula</w:t>
      </w:r>
    </w:p>
    <w:p w14:paraId="4B583EBE" w14:textId="306EA5B8" w:rsidR="00F53138" w:rsidRDefault="003C7B21" w:rsidP="00D00C41">
      <w:pPr>
        <w:pStyle w:val="Answer"/>
      </w:pPr>
      <w:r w:rsidRPr="00CE0091">
        <w:rPr>
          <w:noProof/>
          <w:position w:val="-28"/>
        </w:rPr>
        <w:object w:dxaOrig="3540" w:dyaOrig="680" w14:anchorId="2BC7BEED">
          <v:shape id="_x0000_i1035" type="#_x0000_t75" alt="" style="width:177pt;height:34pt;mso-width-percent:0;mso-height-percent:0;mso-width-percent:0;mso-height-percent:0" o:ole="">
            <v:imagedata r:id="rId656" o:title=""/>
          </v:shape>
          <o:OLEObject Type="Embed" ProgID="Equation.DSMT4" ShapeID="_x0000_i1035" DrawAspect="Content" ObjectID="_1715209810" r:id="rId701"/>
        </w:object>
      </w:r>
      <w:r w:rsidR="00F53138">
        <w:t xml:space="preserve">  (</w:t>
      </w:r>
      <w:r w:rsidR="002067C8">
        <w:t>Because</w:t>
      </w:r>
      <w:r w:rsidR="00F53138">
        <w:t xml:space="preserve"> the flow is </w:t>
      </w:r>
      <w:r w:rsidR="00F53138" w:rsidRPr="00CE0091">
        <w:t>steady</w:t>
      </w:r>
      <w:r w:rsidR="00F53138">
        <w:t xml:space="preserve"> state</w:t>
      </w:r>
      <w:r w:rsidR="002067C8">
        <w:t>.</w:t>
      </w:r>
      <w:r w:rsidR="00F53138">
        <w:t>)</w:t>
      </w:r>
    </w:p>
    <w:p w14:paraId="136BD1F9" w14:textId="77777777" w:rsidR="00F53138" w:rsidRDefault="00F53138" w:rsidP="00AE7A52">
      <w:pPr>
        <w:pStyle w:val="Answer"/>
      </w:pPr>
      <w:r>
        <w:t xml:space="preserve">Using </w:t>
      </w:r>
      <w:r w:rsidRPr="00AE7A52">
        <w:t>the</w:t>
      </w:r>
      <w:r>
        <w:t xml:space="preserve"> type curves given we apply Hantush which yields with 1/u=1000 and r/L=0.1 W=1.9, so</w:t>
      </w:r>
    </w:p>
    <w:p w14:paraId="2A62F3DB" w14:textId="77777777" w:rsidR="00F53138" w:rsidRDefault="003C7B21" w:rsidP="00D00C41">
      <w:pPr>
        <w:pStyle w:val="Answer"/>
      </w:pPr>
      <w:r w:rsidRPr="006106C3">
        <w:rPr>
          <w:noProof/>
        </w:rPr>
        <w:object w:dxaOrig="2160" w:dyaOrig="620" w14:anchorId="5E21702F">
          <v:shape id="_x0000_i1034" type="#_x0000_t75" alt="" style="width:108pt;height:31pt;mso-width-percent:0;mso-height-percent:0;mso-width-percent:0;mso-height-percent:0" o:ole="">
            <v:imagedata r:id="rId658" o:title=""/>
          </v:shape>
          <o:OLEObject Type="Embed" ProgID="Equation.DSMT4" ShapeID="_x0000_i1034" DrawAspect="Content" ObjectID="_1715209811" r:id="rId702"/>
        </w:object>
      </w:r>
    </w:p>
    <w:p w14:paraId="3131ED74" w14:textId="77777777" w:rsidR="00F53138" w:rsidRDefault="00F53138" w:rsidP="00F53138">
      <w:pPr>
        <w:pStyle w:val="Quest"/>
      </w:pPr>
    </w:p>
    <w:p w14:paraId="636F4D43" w14:textId="77777777" w:rsidR="00F53138" w:rsidRDefault="00F53138" w:rsidP="00F53138">
      <w:r>
        <w:t>A pumping test has been carried out in a confined aquifer. The drawdown and the Theis type curves are given in the graphs below. Theses graphs have been drawn on the same type of double logarithmic paper. The extraction of the well during the test was 1000 m</w:t>
      </w:r>
      <w:r w:rsidRPr="006010DC">
        <w:rPr>
          <w:vertAlign w:val="superscript"/>
        </w:rPr>
        <w:t>3</w:t>
      </w:r>
      <w:r>
        <w:t>/d. Determine the transmissivity and the storage coefficient of this groundwater system.</w:t>
      </w:r>
    </w:p>
    <w:p w14:paraId="3FF3E02D" w14:textId="77777777" w:rsidR="00F53138" w:rsidRPr="00AE7A52" w:rsidRDefault="00F53138" w:rsidP="00AE7A52">
      <w:pPr>
        <w:pStyle w:val="Answer"/>
      </w:pPr>
      <w:r>
        <w:t xml:space="preserve">Fold the paper </w:t>
      </w:r>
      <w:r w:rsidRPr="00AE7A52">
        <w:t>and tear off the lower graph. Shift the two graphs over each other until they match (keep axes parallel). Then choose a “match point” and read the combined value of s and W to obtain kD from</w:t>
      </w:r>
    </w:p>
    <w:p w14:paraId="09EBFA37" w14:textId="77777777" w:rsidR="00F53138" w:rsidRPr="00AE7A52" w:rsidRDefault="003C7B21" w:rsidP="00AE7A52">
      <w:pPr>
        <w:pStyle w:val="Answer"/>
      </w:pPr>
      <w:r w:rsidRPr="006106C3">
        <w:rPr>
          <w:noProof/>
        </w:rPr>
        <w:object w:dxaOrig="2780" w:dyaOrig="620" w14:anchorId="6B030288">
          <v:shape id="_x0000_i1033" type="#_x0000_t75" alt="" style="width:138pt;height:31pt;mso-width-percent:0;mso-height-percent:0;mso-width-percent:0;mso-height-percent:0" o:ole="">
            <v:imagedata r:id="rId660" o:title=""/>
          </v:shape>
          <o:OLEObject Type="Embed" ProgID="Equation.DSMT4" ShapeID="_x0000_i1033" DrawAspect="Content" ObjectID="_1715209812" r:id="rId703"/>
        </w:object>
      </w:r>
      <w:r w:rsidR="00F53138" w:rsidRPr="00AE7A52">
        <w:t xml:space="preserve"> </w:t>
      </w:r>
    </w:p>
    <w:p w14:paraId="3CEAB79E" w14:textId="77777777" w:rsidR="00F53138" w:rsidRPr="00AE7A52" w:rsidRDefault="00F53138" w:rsidP="00AE7A52">
      <w:pPr>
        <w:pStyle w:val="Answer"/>
      </w:pPr>
      <w:r w:rsidRPr="00AE7A52">
        <w:t>With numbers read from both graphs once overlaid (W=1 and s=0.1)</w:t>
      </w:r>
    </w:p>
    <w:p w14:paraId="1393059D" w14:textId="77777777" w:rsidR="00F53138" w:rsidRPr="00AE7A52" w:rsidRDefault="003C7B21" w:rsidP="00AE7A52">
      <w:pPr>
        <w:pStyle w:val="Answer"/>
      </w:pPr>
      <w:r w:rsidRPr="006106C3">
        <w:rPr>
          <w:noProof/>
        </w:rPr>
        <w:object w:dxaOrig="3640" w:dyaOrig="620" w14:anchorId="40A37E46">
          <v:shape id="_x0000_i1032" type="#_x0000_t75" alt="" style="width:182pt;height:31pt;mso-width-percent:0;mso-height-percent:0;mso-width-percent:0;mso-height-percent:0" o:ole="">
            <v:imagedata r:id="rId662" o:title=""/>
          </v:shape>
          <o:OLEObject Type="Embed" ProgID="Equation.DSMT4" ShapeID="_x0000_i1032" DrawAspect="Content" ObjectID="_1715209813" r:id="rId704"/>
        </w:object>
      </w:r>
    </w:p>
    <w:p w14:paraId="0A4B0A04" w14:textId="77777777" w:rsidR="00F53138" w:rsidRPr="00AE7A52" w:rsidRDefault="00F53138" w:rsidP="00AE7A52">
      <w:pPr>
        <w:pStyle w:val="Answer"/>
      </w:pPr>
      <w:r w:rsidRPr="00AE7A52">
        <w:t xml:space="preserve">Then read the combined values of  </w:t>
      </w:r>
      <w:r w:rsidR="003C7B21" w:rsidRPr="00137552">
        <w:rPr>
          <w:noProof/>
        </w:rPr>
        <w:object w:dxaOrig="420" w:dyaOrig="279" w14:anchorId="5A5D52C6">
          <v:shape id="_x0000_i1031" type="#_x0000_t75" alt="" style="width:21pt;height:14pt;mso-width-percent:0;mso-height-percent:0;mso-width-percent:0;mso-height-percent:0" o:ole="">
            <v:imagedata r:id="rId664" o:title=""/>
          </v:shape>
          <o:OLEObject Type="Embed" ProgID="Equation.DSMT4" ShapeID="_x0000_i1031" DrawAspect="Content" ObjectID="_1715209814" r:id="rId705"/>
        </w:object>
      </w:r>
      <w:r w:rsidRPr="00AE7A52">
        <w:t xml:space="preserve"> and </w:t>
      </w:r>
      <w:r w:rsidR="003C7B21" w:rsidRPr="00137552">
        <w:rPr>
          <w:noProof/>
        </w:rPr>
        <w:object w:dxaOrig="480" w:dyaOrig="320" w14:anchorId="00E912EA">
          <v:shape id="_x0000_i1030" type="#_x0000_t75" alt="" style="width:24pt;height:16pt;mso-width-percent:0;mso-height-percent:0;mso-width-percent:0;mso-height-percent:0" o:ole="">
            <v:imagedata r:id="rId666" o:title=""/>
          </v:shape>
          <o:OLEObject Type="Embed" ProgID="Equation.DSMT4" ShapeID="_x0000_i1030" DrawAspect="Content" ObjectID="_1715209815" r:id="rId706"/>
        </w:object>
      </w:r>
      <w:r w:rsidRPr="00AE7A52">
        <w:t xml:space="preserve"> from the graphs and determine S/kD from</w:t>
      </w:r>
    </w:p>
    <w:p w14:paraId="7BCBF4D8" w14:textId="77777777" w:rsidR="00F53138" w:rsidRPr="00AE7A52" w:rsidRDefault="003C7B21" w:rsidP="00AE7A52">
      <w:pPr>
        <w:pStyle w:val="Answer"/>
      </w:pPr>
      <w:r w:rsidRPr="006106C3">
        <w:rPr>
          <w:noProof/>
        </w:rPr>
        <w:object w:dxaOrig="2620" w:dyaOrig="620" w14:anchorId="5F3B207D">
          <v:shape id="_x0000_i1029" type="#_x0000_t75" alt="" style="width:131pt;height:31pt;mso-width-percent:0;mso-height-percent:0;mso-width-percent:0;mso-height-percent:0" o:ole="">
            <v:imagedata r:id="rId668" o:title=""/>
          </v:shape>
          <o:OLEObject Type="Embed" ProgID="Equation.DSMT4" ShapeID="_x0000_i1029" DrawAspect="Content" ObjectID="_1715209816" r:id="rId707"/>
        </w:object>
      </w:r>
    </w:p>
    <w:p w14:paraId="5A7D07EA" w14:textId="77777777" w:rsidR="00F53138" w:rsidRPr="00AE7A52" w:rsidRDefault="00F53138" w:rsidP="00AE7A52">
      <w:pPr>
        <w:pStyle w:val="Answer"/>
      </w:pPr>
      <w:r w:rsidRPr="00AE7A52">
        <w:t xml:space="preserve">In numbers with </w:t>
      </w:r>
      <w:r w:rsidR="003C7B21" w:rsidRPr="006106C3">
        <w:rPr>
          <w:noProof/>
        </w:rPr>
        <w:object w:dxaOrig="740" w:dyaOrig="279" w14:anchorId="23840BF5">
          <v:shape id="_x0000_i1028" type="#_x0000_t75" alt="" style="width:37pt;height:14pt;mso-width-percent:0;mso-height-percent:0;mso-width-percent:0;mso-height-percent:0" o:ole="">
            <v:imagedata r:id="rId670" o:title=""/>
          </v:shape>
          <o:OLEObject Type="Embed" ProgID="Equation.DSMT4" ShapeID="_x0000_i1028" DrawAspect="Content" ObjectID="_1715209817" r:id="rId708"/>
        </w:object>
      </w:r>
      <w:r w:rsidRPr="00AE7A52">
        <w:t xml:space="preserve"> and </w:t>
      </w:r>
      <w:r w:rsidR="003C7B21" w:rsidRPr="006106C3">
        <w:rPr>
          <w:noProof/>
        </w:rPr>
        <w:object w:dxaOrig="1400" w:dyaOrig="320" w14:anchorId="1777AEE6">
          <v:shape id="_x0000_i1027" type="#_x0000_t75" alt="" style="width:70pt;height:16pt;mso-width-percent:0;mso-height-percent:0;mso-width-percent:0;mso-height-percent:0" o:ole="">
            <v:imagedata r:id="rId672" o:title=""/>
          </v:shape>
          <o:OLEObject Type="Embed" ProgID="Equation.DSMT4" ShapeID="_x0000_i1027" DrawAspect="Content" ObjectID="_1715209818" r:id="rId709"/>
        </w:object>
      </w:r>
      <w:r w:rsidRPr="00AE7A52">
        <w:t xml:space="preserve"> we get</w:t>
      </w:r>
    </w:p>
    <w:p w14:paraId="09A5892F" w14:textId="77777777" w:rsidR="00F53138" w:rsidRPr="00AE7A52" w:rsidRDefault="003C7B21" w:rsidP="00AE7A52">
      <w:pPr>
        <w:pStyle w:val="Answer"/>
      </w:pPr>
      <w:r w:rsidRPr="006106C3">
        <w:rPr>
          <w:noProof/>
        </w:rPr>
        <w:object w:dxaOrig="4360" w:dyaOrig="620" w14:anchorId="1402CB42">
          <v:shape id="_x0000_i1026" type="#_x0000_t75" alt="" style="width:218pt;height:31pt;mso-width-percent:0;mso-height-percent:0;mso-width-percent:0;mso-height-percent:0" o:ole="">
            <v:imagedata r:id="rId674" o:title=""/>
          </v:shape>
          <o:OLEObject Type="Embed" ProgID="Equation.DSMT4" ShapeID="_x0000_i1026" DrawAspect="Content" ObjectID="_1715209819" r:id="rId710"/>
        </w:object>
      </w:r>
    </w:p>
    <w:p w14:paraId="2E8C7624" w14:textId="77777777" w:rsidR="00F53138" w:rsidRDefault="00F53138" w:rsidP="00AE7A52">
      <w:pPr>
        <w:pStyle w:val="Answer"/>
      </w:pPr>
      <w:r w:rsidRPr="00AE7A52">
        <w:t>Finally</w:t>
      </w:r>
      <w:r>
        <w:t xml:space="preserve"> compute </w:t>
      </w:r>
      <w:r w:rsidR="003C7B21" w:rsidRPr="0093098B">
        <w:rPr>
          <w:noProof/>
          <w:position w:val="-6"/>
        </w:rPr>
        <w:object w:dxaOrig="5240" w:dyaOrig="320" w14:anchorId="785D61EE">
          <v:shape id="_x0000_i1025" type="#_x0000_t75" alt="" style="width:262pt;height:16pt;mso-width-percent:0;mso-height-percent:0;mso-width-percent:0;mso-height-percent:0" o:ole="">
            <v:imagedata r:id="rId676" o:title=""/>
          </v:shape>
          <o:OLEObject Type="Embed" ProgID="Equation.DSMT4" ShapeID="_x0000_i1025" DrawAspect="Content" ObjectID="_1715209820" r:id="rId711"/>
        </w:object>
      </w:r>
      <w:r>
        <w:t>.</w:t>
      </w:r>
    </w:p>
    <w:p w14:paraId="5D9D010B" w14:textId="77777777" w:rsidR="00F53138" w:rsidRDefault="00924DF2" w:rsidP="00AE7A52">
      <w:pPr>
        <w:pStyle w:val="Answer"/>
      </w:pPr>
      <w:r>
        <w:rPr>
          <w:noProof/>
        </w:rPr>
        <w:drawing>
          <wp:inline distT="0" distB="0" distL="0" distR="0" wp14:anchorId="38BEF6FA" wp14:editId="67511738">
            <wp:extent cx="5486400" cy="3006725"/>
            <wp:effectExtent l="0" t="0" r="0" b="3175"/>
            <wp:docPr id="490" name="Picture 479">
              <a:hlinkClick xmlns:a="http://schemas.openxmlformats.org/drawingml/2006/main" r:id="rId712"/>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0" name="Picture 479">
                      <a:hlinkClick r:id="rId712"/>
                    </pic:cNvPr>
                    <pic:cNvPicPr>
                      <a:picLocks/>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5486400" cy="3006725"/>
                    </a:xfrm>
                    <a:prstGeom prst="rect">
                      <a:avLst/>
                    </a:prstGeom>
                    <a:noFill/>
                    <a:ln>
                      <a:noFill/>
                    </a:ln>
                  </pic:spPr>
                </pic:pic>
              </a:graphicData>
            </a:graphic>
          </wp:inline>
        </w:drawing>
      </w:r>
    </w:p>
    <w:p w14:paraId="6B3DE526" w14:textId="77777777" w:rsidR="00F53138" w:rsidRDefault="00F53138" w:rsidP="00AE7A52">
      <w:pPr>
        <w:pStyle w:val="Answer"/>
      </w:pPr>
    </w:p>
    <w:p w14:paraId="408CE10F" w14:textId="77777777" w:rsidR="00F53138" w:rsidRDefault="00924DF2" w:rsidP="00AE7A52">
      <w:pPr>
        <w:pStyle w:val="Answer"/>
      </w:pPr>
      <w:r>
        <w:rPr>
          <w:noProof/>
        </w:rPr>
        <w:drawing>
          <wp:inline distT="0" distB="0" distL="0" distR="0" wp14:anchorId="08950754" wp14:editId="3F632936">
            <wp:extent cx="5471795" cy="2969895"/>
            <wp:effectExtent l="0" t="0" r="1905" b="1905"/>
            <wp:docPr id="489" name="Picture 478">
              <a:hlinkClick xmlns:a="http://schemas.openxmlformats.org/drawingml/2006/main" r:id="rId713"/>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89" name="Picture 478">
                      <a:hlinkClick r:id="rId713"/>
                    </pic:cNvPr>
                    <pic:cNvPicPr>
                      <a:picLocks/>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5471795" cy="2969895"/>
                    </a:xfrm>
                    <a:prstGeom prst="rect">
                      <a:avLst/>
                    </a:prstGeom>
                    <a:noFill/>
                    <a:ln>
                      <a:noFill/>
                    </a:ln>
                  </pic:spPr>
                </pic:pic>
              </a:graphicData>
            </a:graphic>
          </wp:inline>
        </w:drawing>
      </w:r>
    </w:p>
    <w:p w14:paraId="77A2D8D5" w14:textId="77777777" w:rsidR="007846F1" w:rsidRDefault="007846F1" w:rsidP="00AE7A52">
      <w:pPr>
        <w:pStyle w:val="Answer"/>
      </w:pPr>
    </w:p>
    <w:p w14:paraId="3D656228" w14:textId="77777777" w:rsidR="00F53138" w:rsidRDefault="00924DF2" w:rsidP="00AE7A52">
      <w:pPr>
        <w:pStyle w:val="Answer"/>
      </w:pPr>
      <w:r w:rsidRPr="003121FB">
        <w:rPr>
          <w:noProof/>
        </w:rPr>
        <w:drawing>
          <wp:inline distT="0" distB="0" distL="0" distR="0" wp14:anchorId="608B86D0" wp14:editId="1E0A9EE7">
            <wp:extent cx="5486400" cy="3628390"/>
            <wp:effectExtent l="0" t="0" r="0" b="3810"/>
            <wp:docPr id="488" name="Picture 477">
              <a:hlinkClick xmlns:a="http://schemas.openxmlformats.org/drawingml/2006/main" r:id="rId714"/>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88" name="Picture 477">
                      <a:hlinkClick r:id="rId714"/>
                    </pic:cNvPr>
                    <pic:cNvPicPr>
                      <a:picLocks/>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5486400" cy="3628390"/>
                    </a:xfrm>
                    <a:prstGeom prst="rect">
                      <a:avLst/>
                    </a:prstGeom>
                    <a:noFill/>
                    <a:ln>
                      <a:noFill/>
                    </a:ln>
                  </pic:spPr>
                </pic:pic>
              </a:graphicData>
            </a:graphic>
          </wp:inline>
        </w:drawing>
      </w:r>
    </w:p>
    <w:p w14:paraId="75737F41" w14:textId="77777777" w:rsidR="007846F1" w:rsidRPr="005959EF" w:rsidRDefault="007846F1" w:rsidP="00F53138"/>
    <w:p w14:paraId="6AE5E1F0" w14:textId="4B011466" w:rsidR="00F53138" w:rsidRDefault="00F25F08" w:rsidP="00B24624">
      <w:pPr>
        <w:pStyle w:val="Heading1"/>
      </w:pPr>
      <w:bookmarkStart w:id="18" w:name="_Toc104580772"/>
      <w:r>
        <w:t xml:space="preserve">Closed-book exam (3h), </w:t>
      </w:r>
      <w:r w:rsidR="00F53138">
        <w:t>Feb 2007</w:t>
      </w:r>
      <w:bookmarkEnd w:id="18"/>
    </w:p>
    <w:p w14:paraId="042CA846" w14:textId="3AFB0800" w:rsidR="000713AE" w:rsidRDefault="00773D7B" w:rsidP="00FA53C2">
      <w:pPr>
        <w:pStyle w:val="Heading2"/>
        <w:numPr>
          <w:ilvl w:val="0"/>
          <w:numId w:val="70"/>
        </w:numPr>
        <w:tabs>
          <w:tab w:val="clear" w:pos="360"/>
        </w:tabs>
      </w:pPr>
      <w:r>
        <w:t>Conceptual</w:t>
      </w:r>
    </w:p>
    <w:p w14:paraId="40403097" w14:textId="77777777" w:rsidR="000713AE" w:rsidRDefault="000713AE" w:rsidP="000713AE">
      <w:r>
        <w:t>What is specific yield?</w:t>
      </w:r>
    </w:p>
    <w:p w14:paraId="7994DC4E" w14:textId="77777777" w:rsidR="000713AE" w:rsidRDefault="000713AE" w:rsidP="00FA53C2">
      <w:pPr>
        <w:numPr>
          <w:ilvl w:val="0"/>
          <w:numId w:val="63"/>
        </w:numPr>
      </w:pPr>
      <w:r>
        <w:t>How does specific yield depend on the distance of the water table below ground level?</w:t>
      </w:r>
    </w:p>
    <w:p w14:paraId="5ED4992A" w14:textId="77777777" w:rsidR="000713AE" w:rsidRDefault="000713AE" w:rsidP="00AE7A52">
      <w:pPr>
        <w:pStyle w:val="Answer"/>
      </w:pPr>
      <w:r>
        <w:t xml:space="preserve">The shallower the water table above some depth, the lower the specific yield. This is due to the moisture curve </w:t>
      </w:r>
      <w:r w:rsidRPr="00AE7A52">
        <w:t>intersecting</w:t>
      </w:r>
      <w:r>
        <w:t xml:space="preserve"> ground surface, due to which the contents below the remaining moisture curve </w:t>
      </w:r>
      <w:proofErr w:type="gramStart"/>
      <w:r>
        <w:t>is</w:t>
      </w:r>
      <w:proofErr w:type="gramEnd"/>
      <w:r>
        <w:t xml:space="preserve"> less than when it does not intersect ground surface.</w:t>
      </w:r>
    </w:p>
    <w:p w14:paraId="1D04D1C7" w14:textId="77777777" w:rsidR="000713AE" w:rsidRDefault="000713AE" w:rsidP="00FA53C2">
      <w:pPr>
        <w:numPr>
          <w:ilvl w:val="0"/>
          <w:numId w:val="63"/>
        </w:numPr>
      </w:pPr>
      <w:r>
        <w:t>What happens to the water table in a piezometer in a confined aquifer when the barometer pressure goes up, why?</w:t>
      </w:r>
    </w:p>
    <w:p w14:paraId="5CF079E3" w14:textId="77777777" w:rsidR="000713AE" w:rsidRDefault="000713AE" w:rsidP="00AE7A52">
      <w:pPr>
        <w:pStyle w:val="Answer"/>
      </w:pPr>
      <w:r>
        <w:t xml:space="preserve">The water table goes down by the </w:t>
      </w:r>
      <w:r w:rsidRPr="00AE7A52">
        <w:t>amount</w:t>
      </w:r>
      <w:r>
        <w:t xml:space="preserve"> of the increased (changed) barometer pressure (divided by </w:t>
      </w:r>
      <m:oMath>
        <m:r>
          <w:rPr>
            <w:rFonts w:ascii="Cambria Math" w:hAnsi="Cambria Math"/>
          </w:rPr>
          <m:t>ρg</m:t>
        </m:r>
      </m:oMath>
      <w:r>
        <w:t xml:space="preserve"> of course, to convert from pressure to water column) that is not supported by the aquifer grain matrix.</w:t>
      </w:r>
    </w:p>
    <w:p w14:paraId="1080D4F5" w14:textId="77777777" w:rsidR="000713AE" w:rsidRDefault="000713AE" w:rsidP="00FA53C2">
      <w:pPr>
        <w:pStyle w:val="Heading2"/>
        <w:numPr>
          <w:ilvl w:val="0"/>
          <w:numId w:val="70"/>
        </w:numPr>
        <w:tabs>
          <w:tab w:val="clear" w:pos="360"/>
        </w:tabs>
      </w:pPr>
      <w:r>
        <w:t>Diffusion equation</w:t>
      </w:r>
    </w:p>
    <w:p w14:paraId="3976662A" w14:textId="77777777" w:rsidR="000713AE" w:rsidRDefault="000713AE" w:rsidP="000713AE">
      <w:r>
        <w:t xml:space="preserve">The diffusion equation for transient flow in one dimension is </w:t>
      </w:r>
      <w:r w:rsidRPr="009F7EF3">
        <w:rPr>
          <w:noProof/>
          <w:position w:val="-24"/>
        </w:rPr>
        <w:drawing>
          <wp:inline distT="0" distB="0" distL="0" distR="0" wp14:anchorId="755EE2F0" wp14:editId="54350D1E">
            <wp:extent cx="746125" cy="417195"/>
            <wp:effectExtent l="0" t="0" r="0" b="0"/>
            <wp:docPr id="454" name="Object 12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28"/>
                    <pic:cNvPicPr>
                      <a:picLocks noGrp="1" noRot="1" noChangeAspect="1" noEditPoints="1" noAdjustHandles="1" noChangeArrowheads="1" noChangeShapeType="1" noCrop="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746125" cy="417195"/>
                    </a:xfrm>
                    <a:prstGeom prst="rect">
                      <a:avLst/>
                    </a:prstGeom>
                    <a:noFill/>
                    <a:ln>
                      <a:noFill/>
                    </a:ln>
                  </pic:spPr>
                </pic:pic>
              </a:graphicData>
            </a:graphic>
          </wp:inline>
        </w:drawing>
      </w:r>
    </w:p>
    <w:p w14:paraId="0E3A24B7" w14:textId="77777777" w:rsidR="000713AE" w:rsidRDefault="000713AE" w:rsidP="00FA53C2">
      <w:pPr>
        <w:numPr>
          <w:ilvl w:val="0"/>
          <w:numId w:val="64"/>
        </w:numPr>
      </w:pPr>
      <w:r>
        <w:t xml:space="preserve">What is the dimension of the diffusivity </w:t>
      </w:r>
      <w:r w:rsidRPr="007C5A90">
        <w:rPr>
          <w:i/>
        </w:rPr>
        <w:t>D</w:t>
      </w:r>
      <w:r>
        <w:t>?</w:t>
      </w:r>
    </w:p>
    <w:p w14:paraId="679F3095" w14:textId="77777777" w:rsidR="000713AE" w:rsidRDefault="000713AE" w:rsidP="00AE7A52">
      <w:pPr>
        <w:pStyle w:val="Answer"/>
      </w:pPr>
      <w:r>
        <w:t>It’s always [L</w:t>
      </w:r>
      <w:r w:rsidRPr="0030018C">
        <w:rPr>
          <w:vertAlign w:val="superscript"/>
        </w:rPr>
        <w:t>2</w:t>
      </w:r>
      <w:r>
        <w:t xml:space="preserve">/T]. (This </w:t>
      </w:r>
      <w:r w:rsidRPr="00AE7A52">
        <w:t>follows</w:t>
      </w:r>
      <w:r>
        <w:t xml:space="preserve"> immediately from the partial differential equation.)</w:t>
      </w:r>
    </w:p>
    <w:p w14:paraId="6117B57E" w14:textId="77777777" w:rsidR="000713AE" w:rsidRDefault="000713AE" w:rsidP="00FA53C2">
      <w:pPr>
        <w:numPr>
          <w:ilvl w:val="0"/>
          <w:numId w:val="64"/>
        </w:numPr>
      </w:pPr>
      <w:r>
        <w:t xml:space="preserve">What is diffusivity </w:t>
      </w:r>
      <w:r w:rsidRPr="007C5A90">
        <w:rPr>
          <w:i/>
        </w:rPr>
        <w:t>D</w:t>
      </w:r>
      <w:r>
        <w:t xml:space="preserve"> in the case of groundwater flow?</w:t>
      </w:r>
    </w:p>
    <w:p w14:paraId="659A9C28" w14:textId="77777777" w:rsidR="000713AE" w:rsidRDefault="000713AE" w:rsidP="00AE7A52">
      <w:pPr>
        <w:pStyle w:val="Answer"/>
      </w:pPr>
      <w:r>
        <w:t xml:space="preserve">Ease of flow divided by storage </w:t>
      </w:r>
      <w:r w:rsidRPr="00AE7A52">
        <w:t>coefficient</w:t>
      </w:r>
      <w:r>
        <w:t>, hence kD/S.</w:t>
      </w:r>
    </w:p>
    <w:p w14:paraId="77658E42" w14:textId="77777777" w:rsidR="000713AE" w:rsidRDefault="000713AE" w:rsidP="00FA53C2">
      <w:pPr>
        <w:numPr>
          <w:ilvl w:val="0"/>
          <w:numId w:val="64"/>
        </w:numPr>
      </w:pPr>
      <w:r>
        <w:t xml:space="preserve">What is diffusivity </w:t>
      </w:r>
      <w:r w:rsidRPr="007C5A90">
        <w:rPr>
          <w:i/>
        </w:rPr>
        <w:t>D</w:t>
      </w:r>
      <w:r>
        <w:t xml:space="preserve"> in the case of heat flow?</w:t>
      </w:r>
    </w:p>
    <w:p w14:paraId="0E0F711E" w14:textId="77777777" w:rsidR="000713AE" w:rsidRDefault="000713AE" w:rsidP="00AE7A52">
      <w:pPr>
        <w:pStyle w:val="Answer"/>
      </w:pPr>
      <w:r>
        <w:t xml:space="preserve">Ease of flow divided by </w:t>
      </w:r>
      <w:proofErr w:type="spellStart"/>
      <w:r>
        <w:t>strorage</w:t>
      </w:r>
      <w:proofErr w:type="spellEnd"/>
      <w:r>
        <w:t xml:space="preserve">, hence, </w:t>
      </w:r>
      <m:oMath>
        <m:f>
          <m:fPr>
            <m:ctrlPr>
              <w:rPr>
                <w:rFonts w:ascii="Cambria Math" w:hAnsi="Cambria Math"/>
                <w:i/>
              </w:rPr>
            </m:ctrlPr>
          </m:fPr>
          <m:num>
            <m:r>
              <w:rPr>
                <w:rFonts w:ascii="Cambria Math" w:hAnsi="Cambria Math"/>
              </w:rPr>
              <m:t>λ</m:t>
            </m:r>
          </m:num>
          <m:den>
            <m:r>
              <w:rPr>
                <w:rFonts w:ascii="Cambria Math" w:hAnsi="Cambria Math"/>
              </w:rPr>
              <m:t>ρc</m:t>
            </m:r>
          </m:den>
        </m:f>
      </m:oMath>
      <w:r>
        <w:t>, i.e., head cond</w:t>
      </w:r>
      <w:proofErr w:type="spellStart"/>
      <w:r>
        <w:t>uctance</w:t>
      </w:r>
      <w:proofErr w:type="spellEnd"/>
      <w:r>
        <w:t xml:space="preserve"> over specific head capacity [E/(TL</w:t>
      </w:r>
      <w:r w:rsidRPr="00DF2C98">
        <w:rPr>
          <w:vertAlign w:val="superscript"/>
        </w:rPr>
        <w:t>2</w:t>
      </w:r>
      <w:r>
        <w:t>)/(K/L)] / [M/L</w:t>
      </w:r>
      <w:r w:rsidRPr="00DF2C98">
        <w:rPr>
          <w:vertAlign w:val="superscript"/>
        </w:rPr>
        <w:t>3</w:t>
      </w:r>
      <w:r>
        <w:t xml:space="preserve"> E/(MK)] = [L</w:t>
      </w:r>
      <w:r w:rsidRPr="00DF2C98">
        <w:rPr>
          <w:vertAlign w:val="superscript"/>
        </w:rPr>
        <w:t>2</w:t>
      </w:r>
      <w:r>
        <w:t>/T] e.g., m</w:t>
      </w:r>
      <w:r w:rsidRPr="00DF2C98">
        <w:rPr>
          <w:vertAlign w:val="superscript"/>
        </w:rPr>
        <w:t>2</w:t>
      </w:r>
      <w:r>
        <w:t>/s, mm</w:t>
      </w:r>
      <w:r w:rsidRPr="00DF2C98">
        <w:rPr>
          <w:vertAlign w:val="superscript"/>
        </w:rPr>
        <w:t>2</w:t>
      </w:r>
      <w:r>
        <w:t>/s etc.</w:t>
      </w:r>
    </w:p>
    <w:p w14:paraId="0173382F" w14:textId="77777777" w:rsidR="000713AE" w:rsidRDefault="000713AE" w:rsidP="00FA53C2">
      <w:pPr>
        <w:pStyle w:val="Heading2"/>
        <w:numPr>
          <w:ilvl w:val="0"/>
          <w:numId w:val="70"/>
        </w:numPr>
        <w:tabs>
          <w:tab w:val="clear" w:pos="360"/>
        </w:tabs>
      </w:pPr>
      <w:r>
        <w:t>Fluctuation groundwater</w:t>
      </w:r>
    </w:p>
    <w:p w14:paraId="3C3F23F6" w14:textId="77777777" w:rsidR="000713AE" w:rsidRDefault="000713AE" w:rsidP="000713AE">
      <w:r>
        <w:t>In the case of a tidal fluctuation in a river in direct contact with an aquifer having transmissivity</w:t>
      </w:r>
      <w:r>
        <w:rPr>
          <w:i/>
        </w:rPr>
        <w:t xml:space="preserve"> </w:t>
      </w:r>
      <w:r>
        <w:t>the fluctuation of the head may be described by</w:t>
      </w:r>
    </w:p>
    <w:p w14:paraId="5D5379BF" w14:textId="77777777" w:rsidR="000713AE" w:rsidRDefault="000713AE" w:rsidP="000713AE">
      <w:r w:rsidRPr="009F7EF3">
        <w:rPr>
          <w:noProof/>
          <w:position w:val="-12"/>
        </w:rPr>
        <w:drawing>
          <wp:inline distT="0" distB="0" distL="0" distR="0" wp14:anchorId="12452286" wp14:editId="014A345E">
            <wp:extent cx="1865630" cy="226695"/>
            <wp:effectExtent l="0" t="0" r="0" b="0"/>
            <wp:docPr id="455" name="Object 12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29"/>
                    <pic:cNvPicPr>
                      <a:picLocks noGrp="1" noRot="1" noChangeAspect="1" noEditPoints="1" noAdjustHandles="1" noChangeArrowheads="1" noChangeShapeType="1" noCrop="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1865630" cy="226695"/>
                    </a:xfrm>
                    <a:prstGeom prst="rect">
                      <a:avLst/>
                    </a:prstGeom>
                    <a:noFill/>
                    <a:ln>
                      <a:noFill/>
                    </a:ln>
                  </pic:spPr>
                </pic:pic>
              </a:graphicData>
            </a:graphic>
          </wp:inline>
        </w:drawing>
      </w:r>
      <w:r>
        <w:t xml:space="preserve">, with </w:t>
      </w:r>
      <w:r w:rsidRPr="009F7EF3">
        <w:rPr>
          <w:noProof/>
          <w:position w:val="-26"/>
        </w:rPr>
        <w:drawing>
          <wp:inline distT="0" distB="0" distL="0" distR="0" wp14:anchorId="16C7AAC8" wp14:editId="04EF69B7">
            <wp:extent cx="709295" cy="446405"/>
            <wp:effectExtent l="0" t="0" r="0" b="0"/>
            <wp:docPr id="456" name="Object 13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30"/>
                    <pic:cNvPicPr>
                      <a:picLocks noGrp="1" noRot="1" noChangeAspect="1" noEditPoints="1" noAdjustHandles="1" noChangeArrowheads="1" noChangeShapeType="1" noCrop="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709295" cy="446405"/>
                    </a:xfrm>
                    <a:prstGeom prst="rect">
                      <a:avLst/>
                    </a:prstGeom>
                    <a:noFill/>
                    <a:ln>
                      <a:noFill/>
                    </a:ln>
                  </pic:spPr>
                </pic:pic>
              </a:graphicData>
            </a:graphic>
          </wp:inline>
        </w:drawing>
      </w:r>
    </w:p>
    <w:p w14:paraId="66727079" w14:textId="77777777" w:rsidR="000713AE" w:rsidRDefault="000713AE" w:rsidP="000713AE">
      <w:pPr>
        <w:pStyle w:val="Heading2"/>
      </w:pPr>
    </w:p>
    <w:p w14:paraId="4F51B4DD" w14:textId="77777777" w:rsidR="000713AE" w:rsidRDefault="000713AE" w:rsidP="000713AE">
      <w:r>
        <w:t xml:space="preserve">What is </w:t>
      </w:r>
      <w:r w:rsidRPr="008A08E2">
        <w:rPr>
          <w:i/>
        </w:rPr>
        <w:t>s</w:t>
      </w:r>
      <w:r>
        <w:t xml:space="preserve"> and what does this function look like? Make a sketch of </w:t>
      </w:r>
      <w:r w:rsidRPr="008A08E2">
        <w:rPr>
          <w:i/>
        </w:rPr>
        <w:t>s</w:t>
      </w:r>
      <w:r>
        <w:t xml:space="preserve"> as a function of </w:t>
      </w:r>
      <w:proofErr w:type="gramStart"/>
      <w:r w:rsidRPr="008A08E2">
        <w:rPr>
          <w:i/>
        </w:rPr>
        <w:t>x</w:t>
      </w:r>
      <w:r>
        <w:t>, and</w:t>
      </w:r>
      <w:proofErr w:type="gramEnd"/>
      <w:r>
        <w:t xml:space="preserve"> show its envelopes. (The envelope is the curve of the values between which the function fluctuates, as a function of x).</w:t>
      </w:r>
    </w:p>
    <w:p w14:paraId="0C945323" w14:textId="77777777" w:rsidR="000713AE" w:rsidRDefault="000713AE" w:rsidP="00AE7A52">
      <w:pPr>
        <w:pStyle w:val="Answer"/>
      </w:pPr>
      <w:r>
        <w:t xml:space="preserve">Lowercase </w:t>
      </w:r>
      <w:r w:rsidRPr="0035685B">
        <w:rPr>
          <w:i/>
          <w:iCs/>
        </w:rPr>
        <w:t>s</w:t>
      </w:r>
      <w:r>
        <w:t xml:space="preserve"> [m] is the head change that is only due to the wave (driven by the given fluctuation at </w:t>
      </w:r>
      <w:r w:rsidRPr="0035685B">
        <w:rPr>
          <w:i/>
          <w:iCs/>
        </w:rPr>
        <w:t>x</w:t>
      </w:r>
      <w:r>
        <w:t xml:space="preserve">=0. The function is a </w:t>
      </w:r>
      <w:r w:rsidRPr="00AE7A52">
        <w:t>damped</w:t>
      </w:r>
      <w:r>
        <w:t xml:space="preserve"> sine wave, </w:t>
      </w:r>
      <w:proofErr w:type="gramStart"/>
      <w:r>
        <w:t>i.e.</w:t>
      </w:r>
      <w:proofErr w:type="gramEnd"/>
      <w:r>
        <w:t xml:space="preserve"> it </w:t>
      </w:r>
      <w:proofErr w:type="spellStart"/>
      <w:r>
        <w:t>fluctuatuates</w:t>
      </w:r>
      <w:proofErr w:type="spellEnd"/>
      <w:r>
        <w:t xml:space="preserve"> between its envelopes defined by </w:t>
      </w:r>
      <m:oMath>
        <m:sSub>
          <m:sSubPr>
            <m:ctrlPr>
              <w:rPr>
                <w:rFonts w:ascii="Cambria Math" w:hAnsi="Cambria Math"/>
                <w:i/>
              </w:rPr>
            </m:ctrlPr>
          </m:sSubPr>
          <m:e>
            <m:r>
              <w:rPr>
                <w:rFonts w:ascii="Cambria Math" w:hAnsi="Cambria Math"/>
              </w:rPr>
              <m:t>±s</m:t>
            </m:r>
          </m:e>
          <m:sub>
            <m: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ax</m:t>
                </m:r>
              </m:e>
            </m:d>
          </m:e>
        </m:func>
      </m:oMath>
      <w:r>
        <w:t>.</w:t>
      </w:r>
    </w:p>
    <w:p w14:paraId="314618D1" w14:textId="77777777" w:rsidR="000713AE" w:rsidRDefault="000713AE" w:rsidP="00FA53C2">
      <w:pPr>
        <w:numPr>
          <w:ilvl w:val="0"/>
          <w:numId w:val="64"/>
        </w:numPr>
      </w:pPr>
      <w:r>
        <w:t xml:space="preserve">In the case of a double-day tide, </w:t>
      </w:r>
      <w:r w:rsidRPr="00D742DC">
        <w:rPr>
          <w:noProof/>
          <w:position w:val="-24"/>
        </w:rPr>
        <w:drawing>
          <wp:inline distT="0" distB="0" distL="0" distR="0" wp14:anchorId="6FB75327" wp14:editId="66FDF42B">
            <wp:extent cx="812165" cy="394970"/>
            <wp:effectExtent l="0" t="0" r="0" b="0"/>
            <wp:docPr id="457" name="Object 13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31"/>
                    <pic:cNvPicPr>
                      <a:picLocks noGrp="1" noRot="1" noChangeAspect="1" noEditPoints="1" noAdjustHandles="1" noChangeArrowheads="1" noChangeShapeType="1" noCrop="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812165" cy="394970"/>
                    </a:xfrm>
                    <a:prstGeom prst="rect">
                      <a:avLst/>
                    </a:prstGeom>
                    <a:noFill/>
                    <a:ln>
                      <a:noFill/>
                    </a:ln>
                  </pic:spPr>
                </pic:pic>
              </a:graphicData>
            </a:graphic>
          </wp:inline>
        </w:drawing>
      </w:r>
      <w:r>
        <w:t xml:space="preserve">. What would be the speed of the wave into the aquifer if </w:t>
      </w:r>
      <w:r w:rsidRPr="007C5A90">
        <w:rPr>
          <w:i/>
        </w:rPr>
        <w:t>S</w:t>
      </w:r>
      <w:r>
        <w:t xml:space="preserve">=0.001 and </w:t>
      </w:r>
      <w:r w:rsidRPr="007C5A90">
        <w:rPr>
          <w:i/>
        </w:rPr>
        <w:t>kD</w:t>
      </w:r>
      <w:r>
        <w:t>=500 m</w:t>
      </w:r>
      <w:r w:rsidRPr="007C5A90">
        <w:rPr>
          <w:vertAlign w:val="superscript"/>
        </w:rPr>
        <w:t>2</w:t>
      </w:r>
      <w:r>
        <w:t>/d? (Notice the dimensions!)</w:t>
      </w:r>
    </w:p>
    <w:p w14:paraId="6932DF1E" w14:textId="77777777" w:rsidR="000713AE" w:rsidRDefault="000713AE" w:rsidP="00AE7A52">
      <w:pPr>
        <w:pStyle w:val="Answer"/>
      </w:pPr>
      <w:r>
        <w:t xml:space="preserve">The speed of the wave follows from keeping the argument of the sine constant. This leads to the expression </w:t>
      </w:r>
      <m:oMath>
        <m:r>
          <w:rPr>
            <w:rFonts w:ascii="Cambria Math" w:hAnsi="Cambria Math"/>
          </w:rPr>
          <m:t>ωt-a x=</m:t>
        </m:r>
        <m:r>
          <w:rPr>
            <w:rFonts w:ascii="Cambria Math" w:hAnsi="Cambria Math"/>
          </w:rPr>
          <m:t>constant</m:t>
        </m:r>
      </m:oMath>
      <w:r>
        <w:t>. To get the v</w:t>
      </w:r>
      <w:proofErr w:type="spellStart"/>
      <w:r>
        <w:t>elocity</w:t>
      </w:r>
      <w:proofErr w:type="spellEnd"/>
      <w:r>
        <w:t xml:space="preserve">, </w:t>
      </w:r>
      <w:r w:rsidRPr="00AE7A52">
        <w:t>differentiate</w:t>
      </w:r>
      <w:r>
        <w:t xml:space="preserve"> with respect to </w:t>
      </w:r>
      <w:r w:rsidRPr="0035685B">
        <w:rPr>
          <w:i/>
          <w:iCs/>
        </w:rPr>
        <w:t>t</w:t>
      </w:r>
      <w:r>
        <w:t xml:space="preserve"> to get </w:t>
      </w:r>
      <m:oMath>
        <m:r>
          <m:rPr>
            <m:sty m:val="p"/>
          </m:rPr>
          <w:rPr>
            <w:rFonts w:ascii="Cambria Math" w:hAnsi="Cambria Math"/>
          </w:rPr>
          <m:t>ω</m:t>
        </m:r>
        <m:r>
          <w:rPr>
            <w:rFonts w:ascii="Cambria Math" w:hAnsi="Cambria Math"/>
          </w:rPr>
          <m:t>-a</m:t>
        </m:r>
        <m:f>
          <m:fPr>
            <m:ctrlPr>
              <w:rPr>
                <w:rFonts w:ascii="Cambria Math" w:hAnsi="Cambria Math"/>
              </w:rPr>
            </m:ctrlPr>
          </m:fPr>
          <m:num>
            <m:r>
              <w:rPr>
                <w:rFonts w:ascii="Cambria Math" w:hAnsi="Cambria Math"/>
              </w:rPr>
              <m:t>dx</m:t>
            </m:r>
            <m:ctrlPr>
              <w:rPr>
                <w:rFonts w:ascii="Cambria Math" w:hAnsi="Cambria Math"/>
                <w:i/>
              </w:rPr>
            </m:ctrlPr>
          </m:num>
          <m:den>
            <m:r>
              <w:rPr>
                <w:rFonts w:ascii="Cambria Math" w:hAnsi="Cambria Math"/>
              </w:rPr>
              <m:t>dt</m:t>
            </m:r>
            <m:ctrlPr>
              <w:rPr>
                <w:rFonts w:ascii="Cambria Math" w:hAnsi="Cambria Math"/>
                <w:i/>
              </w:rPr>
            </m:ctrlPr>
          </m:den>
        </m:f>
        <m:r>
          <w:rPr>
            <w:rFonts w:ascii="Cambria Math" w:hAnsi="Cambria Math"/>
          </w:rPr>
          <m:t>=0</m:t>
        </m:r>
      </m:oMath>
      <w:r>
        <w:t xml:space="preserve">, to </w:t>
      </w:r>
      <m:oMath>
        <m:r>
          <w:rPr>
            <w:rFonts w:ascii="Cambria Math" w:hAnsi="Cambria Math"/>
          </w:rPr>
          <m:t>v=</m:t>
        </m:r>
        <m:f>
          <m:fPr>
            <m:ctrlPr>
              <w:rPr>
                <w:rFonts w:ascii="Cambria Math" w:hAnsi="Cambria Math"/>
              </w:rPr>
            </m:ctrlPr>
          </m:fPr>
          <m:num>
            <m:r>
              <w:rPr>
                <w:rFonts w:ascii="Cambria Math" w:hAnsi="Cambria Math"/>
              </w:rPr>
              <m:t>dx</m:t>
            </m:r>
            <m:ctrlPr>
              <w:rPr>
                <w:rFonts w:ascii="Cambria Math" w:hAnsi="Cambria Math"/>
                <w:i/>
              </w:rPr>
            </m:ctrlPr>
          </m:num>
          <m:den>
            <m:r>
              <w:rPr>
                <w:rFonts w:ascii="Cambria Math" w:hAnsi="Cambria Math"/>
              </w:rPr>
              <m:t>dt</m:t>
            </m:r>
            <m:ctrlPr>
              <w:rPr>
                <w:rFonts w:ascii="Cambria Math" w:hAnsi="Cambria Math"/>
                <w:i/>
              </w:rPr>
            </m:ctrlPr>
          </m:den>
        </m:f>
        <m:r>
          <w:rPr>
            <w:rFonts w:ascii="Cambria Math" w:hAnsi="Cambria Math"/>
          </w:rPr>
          <m:t>=</m:t>
        </m:r>
        <m:f>
          <m:fPr>
            <m:ctrlPr>
              <w:rPr>
                <w:rFonts w:ascii="Cambria Math" w:hAnsi="Cambria Math"/>
              </w:rPr>
            </m:ctrlPr>
          </m:fPr>
          <m:num>
            <m:r>
              <m:rPr>
                <m:sty m:val="p"/>
              </m:rPr>
              <w:rPr>
                <w:rFonts w:ascii="Cambria Math" w:hAnsi="Cambria Math"/>
              </w:rPr>
              <m:t>ω</m:t>
            </m:r>
            <m:ctrlPr>
              <w:rPr>
                <w:rFonts w:ascii="Cambria Math" w:hAnsi="Cambria Math"/>
                <w:i/>
              </w:rPr>
            </m:ctrlPr>
          </m:num>
          <m:den>
            <m:r>
              <w:rPr>
                <w:rFonts w:ascii="Cambria Math" w:hAnsi="Cambria Math"/>
              </w:rPr>
              <m:t>a</m:t>
            </m:r>
            <m:ctrlPr>
              <w:rPr>
                <w:rFonts w:ascii="Cambria Math" w:hAnsi="Cambria Math"/>
                <w:i/>
              </w:rPr>
            </m:ctrlPr>
          </m:den>
        </m:f>
      </m:oMath>
      <w:r>
        <w:t xml:space="preserve">. At what distance from the river is the amplitude of the head fluctuation still only half of that in the river at </w:t>
      </w:r>
      <w:r w:rsidRPr="008A08E2">
        <w:rPr>
          <w:i/>
        </w:rPr>
        <w:t>x</w:t>
      </w:r>
      <w:r>
        <w:t>=0?</w:t>
      </w:r>
    </w:p>
    <w:p w14:paraId="5FA66FE4" w14:textId="77777777" w:rsidR="000713AE" w:rsidRDefault="000713AE" w:rsidP="00FA53C2">
      <w:pPr>
        <w:numPr>
          <w:ilvl w:val="0"/>
          <w:numId w:val="64"/>
        </w:numPr>
      </w:pPr>
      <w:r>
        <w:t>What happens to this distance in case the transmissivity would be 9 times a big?</w:t>
      </w:r>
    </w:p>
    <w:p w14:paraId="0F1F708C" w14:textId="77777777" w:rsidR="000713AE" w:rsidRDefault="000713AE" w:rsidP="00AE7A52">
      <w:pPr>
        <w:pStyle w:val="Answer"/>
      </w:pPr>
      <w:r>
        <w:t xml:space="preserve">Note that </w:t>
      </w:r>
      <m:oMath>
        <m:r>
          <m:rPr>
            <m:sty m:val="p"/>
          </m:rPr>
          <w:rPr>
            <w:rFonts w:ascii="Cambria Math" w:hAnsi="Cambria Math"/>
          </w:rPr>
          <m:t>a</m:t>
        </m:r>
        <m:r>
          <w:rPr>
            <w:rFonts w:ascii="Cambria Math" w:hAnsi="Cambria Math"/>
          </w:rPr>
          <m:t>=</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r>
                  <m:rPr>
                    <m:sty m:val="p"/>
                  </m:rPr>
                  <w:rPr>
                    <w:rFonts w:ascii="Cambria Math" w:hAnsi="Cambria Math"/>
                  </w:rPr>
                  <m:t>ωS</m:t>
                </m:r>
              </m:num>
              <m:den>
                <m:r>
                  <w:rPr>
                    <w:rFonts w:ascii="Cambria Math" w:hAnsi="Cambria Math"/>
                  </w:rPr>
                  <m:t>2</m:t>
                </m:r>
                <m:r>
                  <m:rPr>
                    <m:sty m:val="p"/>
                  </m:rPr>
                  <w:rPr>
                    <w:rFonts w:ascii="Cambria Math" w:hAnsi="Cambria Math"/>
                  </w:rPr>
                  <m:t>kD</m:t>
                </m:r>
              </m:den>
            </m:f>
          </m:e>
        </m:rad>
      </m:oMath>
      <w:r>
        <w:t xml:space="preserve">. Hence </w:t>
      </w:r>
      <w:proofErr w:type="gramStart"/>
      <w:r>
        <w:t>a 9 times</w:t>
      </w:r>
      <w:proofErr w:type="gramEnd"/>
      <w:r>
        <w:t xml:space="preserve"> </w:t>
      </w:r>
      <w:r w:rsidRPr="00AE7A52">
        <w:t>larger</w:t>
      </w:r>
      <w:r>
        <w:t xml:space="preserve"> </w:t>
      </w:r>
      <m:oMath>
        <m:r>
          <w:rPr>
            <w:rFonts w:ascii="Cambria Math" w:hAnsi="Cambria Math"/>
          </w:rPr>
          <m:t>kD</m:t>
        </m:r>
      </m:oMath>
      <w:r>
        <w:t xml:space="preserve"> causes a 3 times lower value of the damping factor `</w:t>
      </w:r>
      <m:oMath>
        <m:r>
          <w:rPr>
            <w:rFonts w:ascii="Cambria Math" w:hAnsi="Cambria Math"/>
          </w:rPr>
          <m:t>a</m:t>
        </m:r>
      </m:oMath>
      <w:r>
        <w:t>` and so, a 3 times higher velocity of the wave.</w:t>
      </w:r>
    </w:p>
    <w:p w14:paraId="442D61DB" w14:textId="77777777" w:rsidR="000713AE" w:rsidRDefault="000713AE" w:rsidP="00FA53C2">
      <w:pPr>
        <w:pStyle w:val="Heading2"/>
        <w:numPr>
          <w:ilvl w:val="0"/>
          <w:numId w:val="70"/>
        </w:numPr>
        <w:tabs>
          <w:tab w:val="clear" w:pos="360"/>
        </w:tabs>
      </w:pPr>
      <w:r>
        <w:t>Flow to an extraction canal</w:t>
      </w:r>
    </w:p>
    <w:p w14:paraId="1C0FF4D7" w14:textId="77777777" w:rsidR="000713AE" w:rsidRDefault="000713AE" w:rsidP="000713AE">
      <w:r>
        <w:t xml:space="preserve">Consider an extraction canal in direct full contact with an aquifer with transmissivity </w:t>
      </w:r>
      <w:r w:rsidRPr="00F84E61">
        <w:rPr>
          <w:i/>
        </w:rPr>
        <w:t>kD</w:t>
      </w:r>
      <w:r>
        <w:t>=400 m</w:t>
      </w:r>
      <w:r w:rsidRPr="00845F6F">
        <w:rPr>
          <w:vertAlign w:val="superscript"/>
        </w:rPr>
        <w:t>2</w:t>
      </w:r>
      <w:r>
        <w:t xml:space="preserve">/d and specific yield </w:t>
      </w:r>
      <w:r w:rsidRPr="00E81CAE">
        <w:rPr>
          <w:i/>
        </w:rPr>
        <w:t>S</w:t>
      </w:r>
      <w:r w:rsidRPr="00E81CAE">
        <w:rPr>
          <w:i/>
          <w:vertAlign w:val="subscript"/>
        </w:rPr>
        <w:t>y</w:t>
      </w:r>
      <w:r>
        <w:t xml:space="preserve"> =0.1. The water level in the canal suddenly changes by 2 m downward. The head and gradient are given by:</w:t>
      </w:r>
    </w:p>
    <w:p w14:paraId="2B308D43" w14:textId="77777777" w:rsidR="000713AE" w:rsidRDefault="000713AE" w:rsidP="00AE7A52">
      <w:pPr>
        <w:pStyle w:val="Answer"/>
      </w:pPr>
      <w:r w:rsidRPr="00F84E61">
        <w:rPr>
          <w:noProof/>
          <w:position w:val="-36"/>
        </w:rPr>
        <w:drawing>
          <wp:inline distT="0" distB="0" distL="0" distR="0" wp14:anchorId="378CF48E" wp14:editId="358ECABF">
            <wp:extent cx="1257935" cy="534035"/>
            <wp:effectExtent l="0" t="0" r="0" b="0"/>
            <wp:docPr id="461" name="Object 13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32"/>
                    <pic:cNvPicPr>
                      <a:picLocks noGrp="1" noRot="1" noChangeAspect="1" noEditPoints="1" noAdjustHandles="1" noChangeArrowheads="1" noChangeShapeType="1" noCrop="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257935" cy="534035"/>
                    </a:xfrm>
                    <a:prstGeom prst="rect">
                      <a:avLst/>
                    </a:prstGeom>
                    <a:noFill/>
                    <a:ln>
                      <a:noFill/>
                    </a:ln>
                  </pic:spPr>
                </pic:pic>
              </a:graphicData>
            </a:graphic>
          </wp:inline>
        </w:drawing>
      </w:r>
      <w:r>
        <w:t xml:space="preserve">, </w:t>
      </w:r>
      <w:r w:rsidRPr="000B2052">
        <w:rPr>
          <w:noProof/>
          <w:position w:val="-32"/>
        </w:rPr>
        <w:drawing>
          <wp:inline distT="0" distB="0" distL="0" distR="0" wp14:anchorId="4204CF16" wp14:editId="4D8966B1">
            <wp:extent cx="1880235" cy="482600"/>
            <wp:effectExtent l="0" t="0" r="0" b="0"/>
            <wp:docPr id="462" name="Object 13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33"/>
                    <pic:cNvPicPr>
                      <a:picLocks noGrp="1" noRot="1" noChangeAspect="1" noEditPoints="1" noAdjustHandles="1" noChangeArrowheads="1" noChangeShapeType="1" noCrop="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880235" cy="482600"/>
                    </a:xfrm>
                    <a:prstGeom prst="rect">
                      <a:avLst/>
                    </a:prstGeom>
                    <a:noFill/>
                    <a:ln>
                      <a:noFill/>
                    </a:ln>
                  </pic:spPr>
                </pic:pic>
              </a:graphicData>
            </a:graphic>
          </wp:inline>
        </w:drawing>
      </w:r>
    </w:p>
    <w:p w14:paraId="00A7FCD0" w14:textId="77777777" w:rsidR="000713AE" w:rsidRDefault="000713AE" w:rsidP="00FA53C2">
      <w:pPr>
        <w:numPr>
          <w:ilvl w:val="0"/>
          <w:numId w:val="65"/>
        </w:numPr>
      </w:pPr>
      <w:r>
        <w:t>Compute the discharge into the canal after 1d. Show the formula you use and include the dimension in your answer!</w:t>
      </w:r>
    </w:p>
    <w:p w14:paraId="479A7740" w14:textId="77777777" w:rsidR="000713AE" w:rsidRPr="00AE7A52" w:rsidRDefault="000713AE" w:rsidP="00AE7A52">
      <w:pPr>
        <w:pStyle w:val="Answer"/>
      </w:pPr>
      <w:r w:rsidRPr="00AE7A52">
        <w:t>Easy, just fill in the numbers.</w:t>
      </w:r>
    </w:p>
    <w:p w14:paraId="0BDDBB3B" w14:textId="77777777" w:rsidR="000713AE" w:rsidRDefault="000713AE" w:rsidP="00FA53C2">
      <w:pPr>
        <w:numPr>
          <w:ilvl w:val="0"/>
          <w:numId w:val="65"/>
        </w:numPr>
      </w:pPr>
      <w:r>
        <w:t xml:space="preserve">What is the head change </w:t>
      </w:r>
      <w:r w:rsidRPr="000B2052">
        <w:rPr>
          <w:i/>
        </w:rPr>
        <w:t>s</w:t>
      </w:r>
      <w:r>
        <w:t xml:space="preserve"> at 100 m from the canal after 1 and after 2 d? (Use </w:t>
      </w:r>
      <w:proofErr w:type="spellStart"/>
      <w:r>
        <w:t>erfc</w:t>
      </w:r>
      <w:proofErr w:type="spellEnd"/>
      <w:r>
        <w:t>-curve further down).</w:t>
      </w:r>
    </w:p>
    <w:p w14:paraId="5464715E" w14:textId="77777777" w:rsidR="000713AE" w:rsidRPr="00AE7A52" w:rsidRDefault="000713AE" w:rsidP="00AE7A52">
      <w:pPr>
        <w:pStyle w:val="Answer"/>
      </w:pPr>
      <w:r w:rsidRPr="00AE7A52">
        <w:t xml:space="preserve">Just fill in the numbers after reading the right values from the curve of the </w:t>
      </w:r>
      <w:proofErr w:type="spellStart"/>
      <w:r w:rsidRPr="00AE7A52">
        <w:t>erfc</w:t>
      </w:r>
      <w:proofErr w:type="spellEnd"/>
      <w:r w:rsidRPr="00AE7A52">
        <w:t>-function.</w:t>
      </w:r>
    </w:p>
    <w:p w14:paraId="2C5E0010" w14:textId="77777777" w:rsidR="000713AE" w:rsidRDefault="000713AE" w:rsidP="00FA53C2">
      <w:pPr>
        <w:numPr>
          <w:ilvl w:val="0"/>
          <w:numId w:val="65"/>
        </w:numPr>
      </w:pPr>
      <w:r>
        <w:t xml:space="preserve">What is the head change at 100 m from the canal after 2 days if the head in the river would change back by 2 m at </w:t>
      </w:r>
      <w:r w:rsidRPr="007C5A90">
        <w:rPr>
          <w:i/>
        </w:rPr>
        <w:t>t</w:t>
      </w:r>
      <w:r>
        <w:t>=1d?</w:t>
      </w:r>
    </w:p>
    <w:p w14:paraId="2D352248" w14:textId="77777777" w:rsidR="000713AE" w:rsidRDefault="000713AE" w:rsidP="00AE7A52">
      <w:pPr>
        <w:pStyle w:val="Answer"/>
      </w:pPr>
      <w:r>
        <w:t xml:space="preserve">This requires </w:t>
      </w:r>
      <w:r w:rsidRPr="00AE7A52">
        <w:t>superposition</w:t>
      </w:r>
      <w:r>
        <w:t>. Let the effect of the sudden head change at t=0 continue forever and subtract the effect of the sudden head change occurring at  t=2 forever.</w:t>
      </w:r>
    </w:p>
    <w:p w14:paraId="6A70EE09" w14:textId="77777777" w:rsidR="000713AE" w:rsidRDefault="000713AE" w:rsidP="00FA53C2">
      <w:pPr>
        <w:pStyle w:val="Heading2"/>
        <w:numPr>
          <w:ilvl w:val="0"/>
          <w:numId w:val="70"/>
        </w:numPr>
        <w:tabs>
          <w:tab w:val="clear" w:pos="360"/>
        </w:tabs>
      </w:pPr>
      <w:r>
        <w:t>Well in semi-confined aquifer</w:t>
      </w:r>
    </w:p>
    <w:p w14:paraId="0968ACDC" w14:textId="77777777" w:rsidR="000713AE" w:rsidRPr="007C5A90" w:rsidRDefault="000713AE" w:rsidP="000713AE">
      <w:r>
        <w:t xml:space="preserve">Consider a transient well in a semi0-confined aquifer so that </w:t>
      </w:r>
      <w:proofErr w:type="spellStart"/>
      <w:r>
        <w:t>Hantush’s</w:t>
      </w:r>
      <w:proofErr w:type="spellEnd"/>
      <w:r>
        <w:t xml:space="preserve"> solution is valid: </w:t>
      </w:r>
      <w:r w:rsidRPr="002C69B5">
        <w:rPr>
          <w:noProof/>
          <w:position w:val="-28"/>
        </w:rPr>
        <w:drawing>
          <wp:inline distT="0" distB="0" distL="0" distR="0" wp14:anchorId="2B357D21" wp14:editId="3E0E12E3">
            <wp:extent cx="2567940" cy="446405"/>
            <wp:effectExtent l="0" t="0" r="0" b="0"/>
            <wp:docPr id="463" name="Object 13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34"/>
                    <pic:cNvPicPr>
                      <a:picLocks noGrp="1" noRot="1" noChangeAspect="1" noEditPoints="1" noAdjustHandles="1" noChangeArrowheads="1" noChangeShapeType="1" noCrop="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567940" cy="446405"/>
                    </a:xfrm>
                    <a:prstGeom prst="rect">
                      <a:avLst/>
                    </a:prstGeom>
                    <a:noFill/>
                    <a:ln>
                      <a:noFill/>
                    </a:ln>
                  </pic:spPr>
                </pic:pic>
              </a:graphicData>
            </a:graphic>
          </wp:inline>
        </w:drawing>
      </w:r>
      <w:r>
        <w:t xml:space="preserve"> with </w:t>
      </w:r>
      <w:r w:rsidRPr="00D34D52">
        <w:rPr>
          <w:i/>
        </w:rPr>
        <w:t>kD</w:t>
      </w:r>
      <w:r>
        <w:t>=600 m</w:t>
      </w:r>
      <w:r w:rsidRPr="00D34D52">
        <w:rPr>
          <w:vertAlign w:val="superscript"/>
        </w:rPr>
        <w:t>3</w:t>
      </w:r>
      <w:r>
        <w:t xml:space="preserve">/d, </w:t>
      </w:r>
      <w:r w:rsidRPr="00D34D52">
        <w:rPr>
          <w:i/>
        </w:rPr>
        <w:t>c</w:t>
      </w:r>
      <w:r>
        <w:t xml:space="preserve">=900 d, </w:t>
      </w:r>
      <w:r w:rsidRPr="007C5A90">
        <w:rPr>
          <w:i/>
        </w:rPr>
        <w:t>S</w:t>
      </w:r>
      <w:r w:rsidRPr="007C5A90">
        <w:t xml:space="preserve">=0.001; pumping at a rate </w:t>
      </w:r>
      <w:r w:rsidRPr="007C5A90">
        <w:rPr>
          <w:i/>
        </w:rPr>
        <w:t>Q</w:t>
      </w:r>
      <w:r w:rsidRPr="007C5A90">
        <w:t>=2400 m</w:t>
      </w:r>
      <w:r w:rsidRPr="007C5A90">
        <w:rPr>
          <w:vertAlign w:val="superscript"/>
        </w:rPr>
        <w:t>3</w:t>
      </w:r>
      <w:r w:rsidRPr="007C5A90">
        <w:t>/d.</w:t>
      </w:r>
    </w:p>
    <w:p w14:paraId="0FBC2261" w14:textId="77777777" w:rsidR="000713AE" w:rsidRDefault="000713AE" w:rsidP="00FA53C2">
      <w:pPr>
        <w:numPr>
          <w:ilvl w:val="0"/>
          <w:numId w:val="66"/>
        </w:numPr>
      </w:pPr>
      <w:r w:rsidRPr="007C5A90">
        <w:t>How long does it take before steady state is reached for a</w:t>
      </w:r>
      <w:r>
        <w:t xml:space="preserve"> </w:t>
      </w:r>
      <w:r w:rsidRPr="007C5A90">
        <w:t xml:space="preserve">point at </w:t>
      </w:r>
      <w:r w:rsidRPr="0087312F">
        <w:rPr>
          <w:i/>
        </w:rPr>
        <w:t>r</w:t>
      </w:r>
      <w:r>
        <w:t>=3</w:t>
      </w:r>
      <w:r w:rsidRPr="007C5A90">
        <w:t>00 m from the well</w:t>
      </w:r>
      <w:r>
        <w:t xml:space="preserve"> (why)? Use Hantush type curves (see graphic at the end of this exam).</w:t>
      </w:r>
    </w:p>
    <w:p w14:paraId="3F7FAE64" w14:textId="77777777" w:rsidR="000713AE" w:rsidRDefault="000713AE" w:rsidP="00AE7A52">
      <w:pPr>
        <w:pStyle w:val="Answer"/>
      </w:pPr>
      <w:proofErr w:type="spellStart"/>
      <w:r>
        <w:t>Copute</w:t>
      </w:r>
      <w:proofErr w:type="spellEnd"/>
      <w:r>
        <w:t xml:space="preserve"> </w:t>
      </w:r>
      <m:oMath>
        <m:r>
          <w:rPr>
            <w:rFonts w:ascii="Cambria Math" w:hAnsi="Cambria Math"/>
          </w:rPr>
          <m:t>r</m:t>
        </m:r>
        <m:r>
          <m:rPr>
            <m:lit/>
          </m:rPr>
          <w:rPr>
            <w:rFonts w:ascii="Cambria Math" w:hAnsi="Cambria Math"/>
          </w:rPr>
          <m:t>/</m:t>
        </m:r>
        <m:r>
          <m:rPr>
            <m:sty m:val="p"/>
          </m:rPr>
          <w:rPr>
            <w:rFonts w:ascii="Cambria Math" w:hAnsi="Cambria Math"/>
          </w:rPr>
          <m:t>λ</m:t>
        </m:r>
      </m:oMath>
      <w:r>
        <w:t xml:space="preserve"> and look in the curve below when the line for this value becomes horizontal, therefore, steady state. Use the </w:t>
      </w:r>
      <w:r w:rsidRPr="00AE7A52">
        <w:t>corresponding</w:t>
      </w:r>
      <w:r>
        <w:t xml:space="preserve"> value of </w:t>
      </w:r>
      <m:oMath>
        <m:r>
          <w:rPr>
            <w:rFonts w:ascii="Cambria Math" w:hAnsi="Cambria Math"/>
          </w:rPr>
          <m:t>1</m:t>
        </m:r>
        <m:r>
          <m:rPr>
            <m:lit/>
          </m:rPr>
          <w:rPr>
            <w:rFonts w:ascii="Cambria Math" w:hAnsi="Cambria Math"/>
          </w:rPr>
          <m:t>/</m:t>
        </m:r>
        <m:r>
          <w:rPr>
            <w:rFonts w:ascii="Cambria Math" w:hAnsi="Cambria Math"/>
          </w:rPr>
          <m:t>u</m:t>
        </m:r>
      </m:oMath>
      <w:r>
        <w:t xml:space="preserve"> which is </w:t>
      </w:r>
      <m:oMath>
        <m:r>
          <w:rPr>
            <w:rFonts w:ascii="Cambria Math" w:hAnsi="Cambria Math"/>
          </w:rPr>
          <m:t>4kDt</m:t>
        </m:r>
        <m:r>
          <m:rPr>
            <m:lit/>
          </m:rP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S</m:t>
            </m:r>
          </m:e>
        </m:d>
      </m:oMath>
      <w:r>
        <w:t xml:space="preserve">, fill in the know values of </w:t>
      </w:r>
      <m:oMath>
        <m:r>
          <w:rPr>
            <w:rFonts w:ascii="Cambria Math" w:hAnsi="Cambria Math"/>
          </w:rPr>
          <m:t>kD</m:t>
        </m:r>
      </m:oMath>
      <w:r>
        <w:t xml:space="preserve">, </w:t>
      </w:r>
      <m:oMath>
        <m:r>
          <w:rPr>
            <w:rFonts w:ascii="Cambria Math" w:hAnsi="Cambria Math"/>
          </w:rPr>
          <m:t>r</m:t>
        </m:r>
      </m:oMath>
      <w:r>
        <w:t xml:space="preserve"> and </w:t>
      </w:r>
      <m:oMath>
        <m:r>
          <w:rPr>
            <w:rFonts w:ascii="Cambria Math" w:hAnsi="Cambria Math"/>
          </w:rPr>
          <m:t>S</m:t>
        </m:r>
      </m:oMath>
      <w:r>
        <w:t xml:space="preserve"> and compute the time </w:t>
      </w:r>
      <m:oMath>
        <m:r>
          <w:rPr>
            <w:rFonts w:ascii="Cambria Math" w:hAnsi="Cambria Math"/>
          </w:rPr>
          <m:t>t</m:t>
        </m:r>
      </m:oMath>
    </w:p>
    <w:p w14:paraId="2052134A" w14:textId="77777777" w:rsidR="000713AE" w:rsidRDefault="000713AE" w:rsidP="00FA53C2">
      <w:pPr>
        <w:pStyle w:val="Heading2"/>
        <w:numPr>
          <w:ilvl w:val="0"/>
          <w:numId w:val="70"/>
        </w:numPr>
        <w:tabs>
          <w:tab w:val="clear" w:pos="360"/>
        </w:tabs>
      </w:pPr>
      <w:r>
        <w:t>Drawdown due to a pumping station in an unconfined aquifer</w:t>
      </w:r>
    </w:p>
    <w:p w14:paraId="07BAB303" w14:textId="77777777" w:rsidR="000713AE" w:rsidRDefault="000713AE" w:rsidP="000713AE">
      <w:r>
        <w:t>A well is situated at 100 m from an impermeable infinitely long wall. The well is pumping at a rate of 2400 m</w:t>
      </w:r>
      <w:r w:rsidRPr="00F84E61">
        <w:rPr>
          <w:vertAlign w:val="superscript"/>
        </w:rPr>
        <w:t>3</w:t>
      </w:r>
      <w:r>
        <w:t xml:space="preserve">/d. Even though the aquifer is unconfined, the transmissivity </w:t>
      </w:r>
      <w:r w:rsidRPr="00F84E61">
        <w:rPr>
          <w:i/>
        </w:rPr>
        <w:t>kD</w:t>
      </w:r>
      <w:r>
        <w:t xml:space="preserve"> may be taken as a constant equal to 600 m</w:t>
      </w:r>
      <w:r w:rsidRPr="00814E01">
        <w:rPr>
          <w:vertAlign w:val="superscript"/>
        </w:rPr>
        <w:t>2</w:t>
      </w:r>
      <w:r>
        <w:t xml:space="preserve">/d, while the specific yield </w:t>
      </w:r>
      <w:r w:rsidRPr="004224D8">
        <w:rPr>
          <w:i/>
        </w:rPr>
        <w:t>S</w:t>
      </w:r>
      <w:r w:rsidRPr="004224D8">
        <w:rPr>
          <w:i/>
          <w:vertAlign w:val="subscript"/>
        </w:rPr>
        <w:t>y</w:t>
      </w:r>
      <w:r>
        <w:t xml:space="preserve"> equals 0.2. The well bore has a radius of 0.25m</w:t>
      </w:r>
    </w:p>
    <w:p w14:paraId="20722540" w14:textId="77777777" w:rsidR="000713AE" w:rsidRDefault="000713AE" w:rsidP="00FA53C2">
      <w:pPr>
        <w:numPr>
          <w:ilvl w:val="0"/>
          <w:numId w:val="67"/>
        </w:numPr>
      </w:pPr>
      <w:r w:rsidRPr="007C5A90">
        <w:t>What is the drawdown at the well bore after 10 days of pumping ?</w:t>
      </w:r>
    </w:p>
    <w:p w14:paraId="560BD3B4" w14:textId="77777777" w:rsidR="000713AE" w:rsidRPr="00AE7A52" w:rsidRDefault="000713AE" w:rsidP="00AE7A52">
      <w:pPr>
        <w:pStyle w:val="Answer"/>
      </w:pPr>
      <w:r>
        <w:t xml:space="preserve">The wall is impermeable, so we must </w:t>
      </w:r>
      <w:r w:rsidRPr="00AE7A52">
        <w:t>place a mirror well with the same pumping rate at 100 m beyond the wall to compute the drawdown. The drawdown is then obtained by the superposition of the well and its mirror well:</w:t>
      </w:r>
    </w:p>
    <w:p w14:paraId="1EC576DC" w14:textId="77777777" w:rsidR="000713AE" w:rsidRPr="00AE7A52" w:rsidRDefault="000713AE" w:rsidP="00AE7A52">
      <w:pPr>
        <w:pStyle w:val="Answer"/>
      </w:pPr>
      <m:oMathPara>
        <m:oMath>
          <m:r>
            <w:rPr>
              <w:rFonts w:ascii="Cambria Math" w:hAnsi="Cambria Math"/>
            </w:rPr>
            <m:t>s</m:t>
          </m:r>
          <m:d>
            <m:dPr>
              <m:ctrlPr>
                <w:rPr>
                  <w:rFonts w:ascii="Cambria Math" w:hAnsi="Cambria Math"/>
                </w:rPr>
              </m:ctrlPr>
            </m:dPr>
            <m:e>
              <m:r>
                <m:rPr>
                  <m:sty m:val="p"/>
                </m:rPr>
                <w:rPr>
                  <w:rFonts w:ascii="Cambria Math" w:hAnsi="Cambria Math"/>
                </w:rPr>
                <m:t>0.25,</m:t>
              </m:r>
              <m:r>
                <w:rPr>
                  <w:rFonts w:ascii="Cambria Math" w:hAnsi="Cambria Math"/>
                </w:rPr>
                <m:t>t</m:t>
              </m:r>
            </m:e>
          </m:d>
          <m:r>
            <m:rPr>
              <m:sty m:val="p"/>
            </m:rPr>
            <w:rPr>
              <w:rFonts w:ascii="Cambria Math" w:hAnsi="Cambria Math"/>
            </w:rPr>
            <m:t>=</m:t>
          </m:r>
          <m:f>
            <m:fPr>
              <m:ctrlPr>
                <w:rPr>
                  <w:rFonts w:ascii="Cambria Math" w:hAnsi="Cambria Math"/>
                </w:rPr>
              </m:ctrlPr>
            </m:fPr>
            <m:num>
              <m:r>
                <w:rPr>
                  <w:rFonts w:ascii="Cambria Math" w:hAnsi="Cambria Math"/>
                </w:rPr>
                <m:t>Q</m:t>
              </m:r>
            </m:num>
            <m:den>
              <m:r>
                <m:rPr>
                  <m:sty m:val="p"/>
                </m:rPr>
                <w:rPr>
                  <w:rFonts w:ascii="Cambria Math" w:hAnsi="Cambria Math"/>
                </w:rPr>
                <m:t>4π</m:t>
              </m:r>
              <m:r>
                <w:rPr>
                  <w:rFonts w:ascii="Cambria Math" w:hAnsi="Cambria Math"/>
                </w:rPr>
                <m:t>kD</m:t>
              </m:r>
            </m:den>
          </m:f>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h</m:t>
                  </m:r>
                </m:sub>
              </m:sSub>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0.25</m:t>
                          </m:r>
                        </m:e>
                        <m:sup>
                          <m:r>
                            <m:rPr>
                              <m:sty m:val="p"/>
                            </m:rPr>
                            <w:rPr>
                              <w:rFonts w:ascii="Cambria Math" w:hAnsi="Cambria Math"/>
                            </w:rPr>
                            <m:t>2</m:t>
                          </m:r>
                        </m:sup>
                      </m:sSup>
                      <m:r>
                        <w:rPr>
                          <w:rFonts w:ascii="Cambria Math" w:hAnsi="Cambria Math"/>
                        </w:rPr>
                        <m:t>S</m:t>
                      </m:r>
                    </m:num>
                    <m:den>
                      <m:r>
                        <m:rPr>
                          <m:sty m:val="p"/>
                        </m:rPr>
                        <w:rPr>
                          <w:rFonts w:ascii="Cambria Math" w:hAnsi="Cambria Math"/>
                        </w:rPr>
                        <m:t>4</m:t>
                      </m:r>
                      <m:r>
                        <w:rPr>
                          <w:rFonts w:ascii="Cambria Math" w:hAnsi="Cambria Math"/>
                        </w:rPr>
                        <m:t>kDt</m:t>
                      </m:r>
                    </m:den>
                  </m:f>
                  <m:r>
                    <m:rPr>
                      <m:sty m:val="p"/>
                    </m:rPr>
                    <w:rPr>
                      <w:rFonts w:ascii="Cambria Math" w:hAnsi="Cambria Math"/>
                    </w:rPr>
                    <m:t>,</m:t>
                  </m:r>
                  <m:f>
                    <m:fPr>
                      <m:ctrlPr>
                        <w:rPr>
                          <w:rFonts w:ascii="Cambria Math" w:hAnsi="Cambria Math"/>
                        </w:rPr>
                      </m:ctrlPr>
                    </m:fPr>
                    <m:num>
                      <m:r>
                        <m:rPr>
                          <m:sty m:val="p"/>
                        </m:rPr>
                        <w:rPr>
                          <w:rFonts w:ascii="Cambria Math" w:hAnsi="Cambria Math"/>
                        </w:rPr>
                        <m:t>0.25</m:t>
                      </m:r>
                    </m:num>
                    <m:den>
                      <m:r>
                        <m:rPr>
                          <m:sty m:val="p"/>
                        </m:rPr>
                        <w:rPr>
                          <w:rFonts w:ascii="Cambria Math" w:hAnsi="Cambria Math"/>
                        </w:rPr>
                        <m:t>λ</m:t>
                      </m:r>
                    </m:den>
                  </m:f>
                </m:e>
              </m:d>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h</m:t>
                  </m:r>
                </m:sub>
              </m:sSub>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200</m:t>
                          </m:r>
                        </m:e>
                        <m:sup>
                          <m:r>
                            <m:rPr>
                              <m:sty m:val="p"/>
                            </m:rPr>
                            <w:rPr>
                              <w:rFonts w:ascii="Cambria Math" w:hAnsi="Cambria Math"/>
                            </w:rPr>
                            <m:t>2</m:t>
                          </m:r>
                        </m:sup>
                      </m:sSup>
                      <m:r>
                        <w:rPr>
                          <w:rFonts w:ascii="Cambria Math" w:hAnsi="Cambria Math"/>
                        </w:rPr>
                        <m:t>S</m:t>
                      </m:r>
                    </m:num>
                    <m:den>
                      <m:r>
                        <m:rPr>
                          <m:sty m:val="p"/>
                        </m:rPr>
                        <w:rPr>
                          <w:rFonts w:ascii="Cambria Math" w:hAnsi="Cambria Math"/>
                        </w:rPr>
                        <m:t>4</m:t>
                      </m:r>
                      <m:r>
                        <w:rPr>
                          <w:rFonts w:ascii="Cambria Math" w:hAnsi="Cambria Math"/>
                        </w:rPr>
                        <m:t>kDt</m:t>
                      </m:r>
                    </m:den>
                  </m:f>
                  <m:r>
                    <m:rPr>
                      <m:sty m:val="p"/>
                    </m:rPr>
                    <w:rPr>
                      <w:rFonts w:ascii="Cambria Math" w:hAnsi="Cambria Math"/>
                    </w:rPr>
                    <m:t>,</m:t>
                  </m:r>
                  <m:f>
                    <m:fPr>
                      <m:ctrlPr>
                        <w:rPr>
                          <w:rFonts w:ascii="Cambria Math" w:hAnsi="Cambria Math"/>
                        </w:rPr>
                      </m:ctrlPr>
                    </m:fPr>
                    <m:num>
                      <m:r>
                        <m:rPr>
                          <m:sty m:val="p"/>
                        </m:rPr>
                        <w:rPr>
                          <w:rFonts w:ascii="Cambria Math" w:hAnsi="Cambria Math"/>
                        </w:rPr>
                        <m:t>200</m:t>
                      </m:r>
                    </m:num>
                    <m:den>
                      <m:r>
                        <m:rPr>
                          <m:sty m:val="p"/>
                        </m:rPr>
                        <w:rPr>
                          <w:rFonts w:ascii="Cambria Math" w:hAnsi="Cambria Math"/>
                        </w:rPr>
                        <m:t>λ</m:t>
                      </m:r>
                    </m:den>
                  </m:f>
                </m:e>
              </m:d>
            </m:e>
          </m:d>
        </m:oMath>
      </m:oMathPara>
    </w:p>
    <w:p w14:paraId="186DA0EE" w14:textId="77777777" w:rsidR="000713AE" w:rsidRDefault="000713AE" w:rsidP="00AE7A52">
      <w:pPr>
        <w:pStyle w:val="Answer"/>
      </w:pPr>
      <w:r w:rsidRPr="00AE7A52">
        <w:t xml:space="preserve">Just fill in the numbers for </w:t>
      </w:r>
      <m:oMath>
        <m:r>
          <w:rPr>
            <w:rFonts w:ascii="Cambria Math" w:hAnsi="Cambria Math"/>
          </w:rPr>
          <m:t>kD</m:t>
        </m:r>
      </m:oMath>
      <w:r w:rsidRPr="00AE7A52">
        <w:t xml:space="preserve">, </w:t>
      </w:r>
      <m:oMath>
        <m:r>
          <w:rPr>
            <w:rFonts w:ascii="Cambria Math" w:hAnsi="Cambria Math"/>
          </w:rPr>
          <m:t>S</m:t>
        </m:r>
      </m:oMath>
      <w:r w:rsidRPr="00AE7A52">
        <w:t xml:space="preserve">, </w:t>
      </w:r>
      <m:oMath>
        <m:r>
          <m:rPr>
            <m:sty m:val="p"/>
          </m:rPr>
          <w:rPr>
            <w:rFonts w:ascii="Cambria Math" w:hAnsi="Cambria Math"/>
          </w:rPr>
          <m:t>λ=</m:t>
        </m:r>
        <m:rad>
          <m:radPr>
            <m:degHide m:val="1"/>
            <m:ctrlPr>
              <w:rPr>
                <w:rFonts w:ascii="Cambria Math" w:hAnsi="Cambria Math"/>
              </w:rPr>
            </m:ctrlPr>
          </m:radPr>
          <m:deg/>
          <m:e>
            <m:r>
              <w:rPr>
                <w:rFonts w:ascii="Cambria Math" w:hAnsi="Cambria Math"/>
              </w:rPr>
              <m:t>kDc</m:t>
            </m:r>
          </m:e>
        </m:rad>
      </m:oMath>
      <w:r w:rsidRPr="00AE7A52">
        <w:t xml:space="preserve"> and </w:t>
      </w:r>
      <m:oMath>
        <m:r>
          <w:rPr>
            <w:rFonts w:ascii="Cambria Math" w:hAnsi="Cambria Math"/>
          </w:rPr>
          <m:t>t</m:t>
        </m:r>
      </m:oMath>
      <w:r w:rsidRPr="00AE7A52">
        <w:t>=10 d, look up t</w:t>
      </w:r>
      <w:r>
        <w:t xml:space="preserve">he value for </w:t>
      </w:r>
      <m:oMath>
        <m:sSub>
          <m:sSubPr>
            <m:ctrlPr>
              <w:rPr>
                <w:rFonts w:ascii="Cambria Math" w:hAnsi="Cambria Math"/>
                <w:i/>
              </w:rPr>
            </m:ctrlPr>
          </m:sSubPr>
          <m:e>
            <m:r>
              <w:rPr>
                <w:rFonts w:ascii="Cambria Math" w:hAnsi="Cambria Math"/>
              </w:rPr>
              <m:t>W</m:t>
            </m:r>
          </m:e>
          <m:sub>
            <m:r>
              <w:rPr>
                <w:rFonts w:ascii="Cambria Math" w:hAnsi="Cambria Math"/>
              </w:rPr>
              <m:t>h</m:t>
            </m:r>
          </m:sub>
        </m:sSub>
        <m:d>
          <m:dPr>
            <m:ctrlPr>
              <w:rPr>
                <w:rFonts w:ascii="Cambria Math" w:hAnsi="Cambria Math"/>
                <w:i/>
              </w:rPr>
            </m:ctrlPr>
          </m:dPr>
          <m:e>
            <m:r>
              <w:rPr>
                <w:rFonts w:ascii="Cambria Math" w:hAnsi="Cambria Math"/>
              </w:rPr>
              <m:t>u,</m:t>
            </m:r>
            <m:f>
              <m:fPr>
                <m:ctrlPr>
                  <w:rPr>
                    <w:rFonts w:ascii="Cambria Math" w:hAnsi="Cambria Math"/>
                  </w:rPr>
                </m:ctrlPr>
              </m:fPr>
              <m:num>
                <m:r>
                  <w:rPr>
                    <w:rFonts w:ascii="Cambria Math" w:hAnsi="Cambria Math"/>
                  </w:rPr>
                  <m:t>r</m:t>
                </m:r>
              </m:num>
              <m:den>
                <m:r>
                  <m:rPr>
                    <m:sty m:val="p"/>
                  </m:rPr>
                  <w:rPr>
                    <w:rFonts w:ascii="Cambria Math" w:hAnsi="Cambria Math"/>
                  </w:rPr>
                  <m:t>λ</m:t>
                </m:r>
              </m:den>
            </m:f>
          </m:e>
        </m:d>
      </m:oMath>
      <w:r>
        <w:t xml:space="preserve"> in the graph and compute the answer.</w:t>
      </w:r>
    </w:p>
    <w:p w14:paraId="40C3771E" w14:textId="77777777" w:rsidR="000713AE" w:rsidRDefault="000713AE" w:rsidP="00FA53C2">
      <w:pPr>
        <w:numPr>
          <w:ilvl w:val="0"/>
          <w:numId w:val="67"/>
        </w:numPr>
      </w:pPr>
      <w:r w:rsidRPr="007C5A90">
        <w:t xml:space="preserve">A well in a confined aquifer of infinite extent, with </w:t>
      </w:r>
      <w:r w:rsidRPr="007C5A90">
        <w:rPr>
          <w:i/>
        </w:rPr>
        <w:t>kD</w:t>
      </w:r>
      <w:r w:rsidRPr="007C5A90">
        <w:t>=1000 m</w:t>
      </w:r>
      <w:r w:rsidRPr="007C5A90">
        <w:rPr>
          <w:vertAlign w:val="superscript"/>
        </w:rPr>
        <w:t>2</w:t>
      </w:r>
      <w:r w:rsidRPr="007C5A90">
        <w:t xml:space="preserve">/d and </w:t>
      </w:r>
      <w:r w:rsidRPr="007C5A90">
        <w:rPr>
          <w:i/>
        </w:rPr>
        <w:t>S</w:t>
      </w:r>
      <w:r w:rsidRPr="007C5A90">
        <w:t>=0.001, is pumping at a rate of 24000 m</w:t>
      </w:r>
      <w:r w:rsidRPr="007C5A90">
        <w:rPr>
          <w:vertAlign w:val="superscript"/>
        </w:rPr>
        <w:t>3</w:t>
      </w:r>
      <w:r w:rsidRPr="007C5A90">
        <w:t xml:space="preserve">/d. How far would the </w:t>
      </w:r>
      <w:r>
        <w:t xml:space="preserve">radius of </w:t>
      </w:r>
      <w:r w:rsidRPr="007C5A90">
        <w:t>influence of this well after 100 years?</w:t>
      </w:r>
      <w:r>
        <w:t xml:space="preserve"> The radius of influence is the radius beyond which the drawdown is considered negligible. You may exploit the logarithmic approximation of the Theis well function for large times:</w:t>
      </w:r>
    </w:p>
    <w:p w14:paraId="25BD9DA1" w14:textId="77777777" w:rsidR="000713AE" w:rsidRDefault="000713AE" w:rsidP="000713AE">
      <w:r w:rsidRPr="001A6226">
        <w:rPr>
          <w:noProof/>
          <w:position w:val="-28"/>
        </w:rPr>
        <w:drawing>
          <wp:inline distT="0" distB="0" distL="0" distR="0" wp14:anchorId="3CF75546" wp14:editId="778F2ADA">
            <wp:extent cx="1741170" cy="431800"/>
            <wp:effectExtent l="0" t="0" r="0" b="0"/>
            <wp:docPr id="464" name="Object 13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35"/>
                    <pic:cNvPicPr>
                      <a:picLocks noGrp="1" noRot="1" noChangeAspect="1" noEditPoints="1" noAdjustHandles="1" noChangeArrowheads="1" noChangeShapeType="1" noCrop="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741170" cy="431800"/>
                    </a:xfrm>
                    <a:prstGeom prst="rect">
                      <a:avLst/>
                    </a:prstGeom>
                    <a:noFill/>
                    <a:ln>
                      <a:noFill/>
                    </a:ln>
                  </pic:spPr>
                </pic:pic>
              </a:graphicData>
            </a:graphic>
          </wp:inline>
        </w:drawing>
      </w:r>
      <w:r>
        <w:t xml:space="preserve"> with </w:t>
      </w:r>
      <w:r w:rsidRPr="001A6226">
        <w:rPr>
          <w:noProof/>
          <w:position w:val="-24"/>
        </w:rPr>
        <w:drawing>
          <wp:inline distT="0" distB="0" distL="0" distR="0" wp14:anchorId="4A6BF7E3" wp14:editId="2B11A1B3">
            <wp:extent cx="621665" cy="417195"/>
            <wp:effectExtent l="0" t="0" r="0" b="0"/>
            <wp:docPr id="465" name="Object 13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36"/>
                    <pic:cNvPicPr>
                      <a:picLocks noGrp="1" noRot="1" noChangeAspect="1" noEditPoints="1" noAdjustHandles="1" noChangeArrowheads="1" noChangeShapeType="1" noCrop="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621665" cy="417195"/>
                    </a:xfrm>
                    <a:prstGeom prst="rect">
                      <a:avLst/>
                    </a:prstGeom>
                    <a:noFill/>
                    <a:ln>
                      <a:noFill/>
                    </a:ln>
                  </pic:spPr>
                </pic:pic>
              </a:graphicData>
            </a:graphic>
          </wp:inline>
        </w:drawing>
      </w:r>
      <w:r>
        <w:t xml:space="preserve"> by making it zero.</w:t>
      </w:r>
    </w:p>
    <w:p w14:paraId="7654FA42" w14:textId="77777777" w:rsidR="000713AE" w:rsidRDefault="000713AE" w:rsidP="00AE7A52">
      <w:pPr>
        <w:pStyle w:val="Answer"/>
      </w:pPr>
      <w:r>
        <w:t xml:space="preserve">The long-term drawdown in a confined aquifer due to a well pumping from t=0 at a constant rate is </w:t>
      </w:r>
      <w:r w:rsidRPr="00AE7A52">
        <w:t>given</w:t>
      </w:r>
      <w:r>
        <w:t xml:space="preserve"> by the Theis equation, which approaches a logarithmic function for large enough times (see given formula of </w:t>
      </w:r>
      <m:oMath>
        <m:r>
          <w:rPr>
            <w:rFonts w:ascii="Cambria Math" w:hAnsi="Cambria Math"/>
          </w:rPr>
          <m:t>W</m:t>
        </m:r>
        <m:d>
          <m:dPr>
            <m:ctrlPr>
              <w:rPr>
                <w:rFonts w:ascii="Cambria Math" w:hAnsi="Cambria Math"/>
                <w:i/>
              </w:rPr>
            </m:ctrlPr>
          </m:dPr>
          <m:e>
            <m:r>
              <w:rPr>
                <w:rFonts w:ascii="Cambria Math" w:hAnsi="Cambria Math"/>
              </w:rPr>
              <m:t>u</m:t>
            </m:r>
          </m:e>
        </m:d>
      </m:oMath>
      <w:r>
        <w:t>). A practical approximation of the area of influence is where this approximation of the Theis solution, hence, the linear drawdown on half-log paper is zero. This is mathematically done by setting the argument of the log equal to 1. Hence,</w:t>
      </w:r>
    </w:p>
    <w:p w14:paraId="3511AED6" w14:textId="77777777" w:rsidR="000713AE" w:rsidRDefault="003C7B21" w:rsidP="00AE7A52">
      <w:pPr>
        <w:pStyle w:val="Answer"/>
      </w:pPr>
      <m:oMath>
        <m:f>
          <m:fPr>
            <m:ctrlPr>
              <w:rPr>
                <w:rFonts w:ascii="Cambria Math" w:hAnsi="Cambria Math"/>
              </w:rPr>
            </m:ctrlPr>
          </m:fPr>
          <m:num>
            <m:r>
              <m:rPr>
                <m:sty m:val="p"/>
              </m:rPr>
              <w:rPr>
                <w:rFonts w:ascii="Cambria Math" w:hAnsi="Cambria Math"/>
              </w:rPr>
              <m:t>0.5625</m:t>
            </m:r>
          </m:num>
          <m:den>
            <m:r>
              <w:rPr>
                <w:rFonts w:ascii="Cambria Math" w:hAnsi="Cambria Math"/>
              </w:rPr>
              <m:t>u</m:t>
            </m:r>
          </m:den>
        </m:f>
        <m:r>
          <m:rPr>
            <m:sty m:val="p"/>
          </m:rPr>
          <w:rPr>
            <w:rFonts w:ascii="Cambria Math" w:hAnsi="Cambria Math"/>
          </w:rPr>
          <m:t>=</m:t>
        </m:r>
        <m:f>
          <m:fPr>
            <m:ctrlPr>
              <w:rPr>
                <w:rFonts w:ascii="Cambria Math" w:hAnsi="Cambria Math"/>
              </w:rPr>
            </m:ctrlPr>
          </m:fPr>
          <m:num>
            <m:r>
              <m:rPr>
                <m:sty m:val="p"/>
              </m:rPr>
              <w:rPr>
                <w:rFonts w:ascii="Cambria Math" w:hAnsi="Cambria Math"/>
              </w:rPr>
              <m:t>0.5625×4</m:t>
            </m:r>
            <m:r>
              <w:rPr>
                <w:rFonts w:ascii="Cambria Math" w:hAnsi="Cambria Math"/>
              </w:rPr>
              <m:t>kDt</m:t>
            </m:r>
          </m:num>
          <m:den>
            <m:sSup>
              <m:sSupPr>
                <m:ctrlPr>
                  <w:rPr>
                    <w:rFonts w:ascii="Cambria Math" w:hAnsi="Cambria Math"/>
                  </w:rPr>
                </m:ctrlPr>
              </m:sSupPr>
              <m:e>
                <m:r>
                  <w:rPr>
                    <w:rFonts w:ascii="Cambria Math" w:hAnsi="Cambria Math"/>
                  </w:rPr>
                  <m:t>r</m:t>
                </m:r>
              </m:e>
              <m:sup>
                <m:r>
                  <m:rPr>
                    <m:sty m:val="p"/>
                  </m:rPr>
                  <w:rPr>
                    <w:rFonts w:ascii="Cambria Math" w:hAnsi="Cambria Math"/>
                  </w:rPr>
                  <m:t>2</m:t>
                </m:r>
              </m:sup>
            </m:sSup>
            <m:r>
              <w:rPr>
                <w:rFonts w:ascii="Cambria Math" w:hAnsi="Cambria Math"/>
              </w:rPr>
              <m:t>S</m:t>
            </m:r>
          </m:den>
        </m:f>
        <m:r>
          <m:rPr>
            <m:sty m:val="p"/>
          </m:rPr>
          <w:rPr>
            <w:rFonts w:ascii="Cambria Math" w:hAnsi="Cambria Math"/>
          </w:rPr>
          <m:t>=1</m:t>
        </m:r>
      </m:oMath>
      <w:r w:rsidR="000713AE">
        <w:t xml:space="preserve">  and, </w:t>
      </w:r>
      <w:r w:rsidR="000713AE" w:rsidRPr="00AE7A52">
        <w:t>therefore</w:t>
      </w:r>
      <w:r w:rsidR="000713AE">
        <w:t xml:space="preserve">, </w:t>
      </w:r>
      <m:oMath>
        <m:r>
          <w:rPr>
            <w:rFonts w:ascii="Cambria Math" w:hAnsi="Cambria Math"/>
          </w:rPr>
          <m:t>r</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25</m:t>
                </m:r>
                <m:r>
                  <w:rPr>
                    <w:rFonts w:ascii="Cambria Math" w:hAnsi="Cambria Math"/>
                  </w:rPr>
                  <m:t>kDt</m:t>
                </m:r>
              </m:num>
              <m:den>
                <m:r>
                  <w:rPr>
                    <w:rFonts w:ascii="Cambria Math" w:hAnsi="Cambria Math"/>
                  </w:rPr>
                  <m:t>S</m:t>
                </m:r>
              </m:den>
            </m:f>
          </m:e>
        </m:rad>
      </m:oMath>
      <w:r w:rsidR="000713AE">
        <w:t>.</w:t>
      </w:r>
    </w:p>
    <w:p w14:paraId="026D2123" w14:textId="77777777" w:rsidR="000713AE" w:rsidRDefault="000713AE" w:rsidP="000713AE"/>
    <w:p w14:paraId="2F9CE394" w14:textId="77777777" w:rsidR="000713AE" w:rsidRDefault="000713AE" w:rsidP="00AE7A52">
      <w:pPr>
        <w:pStyle w:val="Answer"/>
      </w:pPr>
      <w:r w:rsidRPr="00C83B73">
        <w:rPr>
          <w:noProof/>
        </w:rPr>
        <w:drawing>
          <wp:inline distT="0" distB="0" distL="0" distR="0" wp14:anchorId="5E750886" wp14:editId="539B8957">
            <wp:extent cx="4455160" cy="3767455"/>
            <wp:effectExtent l="0" t="0" r="0" b="4445"/>
            <wp:docPr id="467" name="Picture 467">
              <a:hlinkClick xmlns:a="http://schemas.openxmlformats.org/drawingml/2006/main" r:id="rId7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Picture 467">
                      <a:hlinkClick r:id="rId724"/>
                    </pic:cNvPr>
                    <pic:cNvPicPr>
                      <a:picLocks noRot="1" noChangeAspect="1" noEditPoints="1" noChangeArrowheads="1" noChangeShapeType="1" noCrop="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4455160" cy="3767455"/>
                    </a:xfrm>
                    <a:prstGeom prst="rect">
                      <a:avLst/>
                    </a:prstGeom>
                    <a:noFill/>
                    <a:ln>
                      <a:noFill/>
                    </a:ln>
                  </pic:spPr>
                </pic:pic>
              </a:graphicData>
            </a:graphic>
          </wp:inline>
        </w:drawing>
      </w:r>
    </w:p>
    <w:p w14:paraId="30D37086" w14:textId="77777777" w:rsidR="000713AE" w:rsidRDefault="000713AE" w:rsidP="00AE7A52">
      <w:pPr>
        <w:pStyle w:val="Answer"/>
      </w:pPr>
      <w:r>
        <w:t xml:space="preserve">Figure: The function </w:t>
      </w:r>
      <w:proofErr w:type="spellStart"/>
      <w:r>
        <w:t>erfc</w:t>
      </w:r>
      <w:proofErr w:type="spellEnd"/>
      <w:r>
        <w:t>(u)</w:t>
      </w:r>
    </w:p>
    <w:p w14:paraId="3A90814C" w14:textId="77777777" w:rsidR="000713AE" w:rsidRDefault="000713AE" w:rsidP="00AE7A52">
      <w:pPr>
        <w:pStyle w:val="Answer"/>
      </w:pPr>
      <w:r w:rsidRPr="000032F1">
        <w:rPr>
          <w:noProof/>
        </w:rPr>
        <w:drawing>
          <wp:inline distT="0" distB="0" distL="0" distR="0" wp14:anchorId="61F740D5" wp14:editId="7DD0D42F">
            <wp:extent cx="4572000" cy="3452495"/>
            <wp:effectExtent l="0" t="0" r="0" b="1905"/>
            <wp:docPr id="468" name="Picture 468">
              <a:hlinkClick xmlns:a="http://schemas.openxmlformats.org/drawingml/2006/main" r:id="rId7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468">
                      <a:hlinkClick r:id="rId725"/>
                    </pic:cNvPr>
                    <pic:cNvPicPr>
                      <a:picLocks noRot="1" noChangeAspect="1" noEditPoints="1" noChangeArrowheads="1" noChangeShapeType="1" noCrop="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4572000" cy="3452495"/>
                    </a:xfrm>
                    <a:prstGeom prst="rect">
                      <a:avLst/>
                    </a:prstGeom>
                    <a:noFill/>
                    <a:ln>
                      <a:noFill/>
                    </a:ln>
                  </pic:spPr>
                </pic:pic>
              </a:graphicData>
            </a:graphic>
          </wp:inline>
        </w:drawing>
      </w:r>
    </w:p>
    <w:p w14:paraId="54BD186D" w14:textId="77777777" w:rsidR="000713AE" w:rsidRDefault="000713AE" w:rsidP="00AE7A52">
      <w:pPr>
        <w:pStyle w:val="Answer"/>
      </w:pPr>
      <w:r>
        <w:t xml:space="preserve">Figure: Theis and Hantush type curves. In case this graph is copied in black and white only, note that the lowest </w:t>
      </w:r>
      <w:proofErr w:type="gramStart"/>
      <w:r>
        <w:t>type</w:t>
      </w:r>
      <w:proofErr w:type="gramEnd"/>
      <w:r>
        <w:t xml:space="preserve"> curve is for the highest value of </w:t>
      </w:r>
      <w:r w:rsidRPr="00F4298C">
        <w:rPr>
          <w:i/>
        </w:rPr>
        <w:t>r</w:t>
      </w:r>
      <w:r>
        <w:t>/</w:t>
      </w:r>
      <w:r w:rsidRPr="00F4298C">
        <w:rPr>
          <w:rFonts w:ascii="Symbol" w:hAnsi="Symbol"/>
          <w:i/>
        </w:rPr>
        <w:t></w:t>
      </w:r>
      <w:r>
        <w:rPr>
          <w:rFonts w:ascii="Symbol" w:hAnsi="Symbol"/>
          <w:i/>
        </w:rPr>
        <w:t></w:t>
      </w:r>
      <w:r w:rsidRPr="000E1606">
        <w:t xml:space="preserve"> </w:t>
      </w:r>
      <w:r>
        <w:t xml:space="preserve">Note that the L in the title and left axis of this figure stands for </w:t>
      </w:r>
      <w:r w:rsidRPr="000E1606">
        <w:rPr>
          <w:noProof/>
          <w:position w:val="-8"/>
        </w:rPr>
        <w:drawing>
          <wp:inline distT="0" distB="0" distL="0" distR="0" wp14:anchorId="56FD6FBC" wp14:editId="53B47229">
            <wp:extent cx="650875" cy="226695"/>
            <wp:effectExtent l="0" t="0" r="0" b="0"/>
            <wp:docPr id="469" name="Object 13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39"/>
                    <pic:cNvPicPr>
                      <a:picLocks noGrp="1" noRot="1" noChangeAspect="1" noEditPoints="1" noAdjustHandles="1" noChangeArrowheads="1" noChangeShapeType="1" noCrop="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650875" cy="226695"/>
                    </a:xfrm>
                    <a:prstGeom prst="rect">
                      <a:avLst/>
                    </a:prstGeom>
                    <a:noFill/>
                    <a:ln>
                      <a:noFill/>
                    </a:ln>
                  </pic:spPr>
                </pic:pic>
              </a:graphicData>
            </a:graphic>
          </wp:inline>
        </w:drawing>
      </w:r>
      <w:r>
        <w:t>value</w:t>
      </w:r>
    </w:p>
    <w:p w14:paraId="62FFA368" w14:textId="77777777" w:rsidR="000713AE" w:rsidRPr="000713AE" w:rsidRDefault="000713AE" w:rsidP="000713AE"/>
    <w:p w14:paraId="43D31873" w14:textId="3C09787E" w:rsidR="00F53138" w:rsidRDefault="00F25F08" w:rsidP="00C045BC">
      <w:pPr>
        <w:pStyle w:val="Heading1"/>
      </w:pPr>
      <w:bookmarkStart w:id="19" w:name="_Toc104580773"/>
      <w:r>
        <w:t>Closed-book e</w:t>
      </w:r>
      <w:r w:rsidR="00F53138" w:rsidRPr="00460715">
        <w:t>xam</w:t>
      </w:r>
      <w:r>
        <w:t xml:space="preserve"> (3h) Feb </w:t>
      </w:r>
      <w:r w:rsidR="00F53138">
        <w:t>2006</w:t>
      </w:r>
      <w:bookmarkEnd w:id="19"/>
    </w:p>
    <w:p w14:paraId="0557A394" w14:textId="77777777" w:rsidR="000713AE" w:rsidRDefault="000713AE" w:rsidP="00FA53C2">
      <w:pPr>
        <w:pStyle w:val="Heading2"/>
        <w:numPr>
          <w:ilvl w:val="0"/>
          <w:numId w:val="69"/>
        </w:numPr>
        <w:tabs>
          <w:tab w:val="clear" w:pos="360"/>
        </w:tabs>
      </w:pPr>
      <w:r>
        <w:t>Conceptual</w:t>
      </w:r>
    </w:p>
    <w:p w14:paraId="0E2B0FDA" w14:textId="77777777" w:rsidR="000713AE" w:rsidRDefault="000713AE" w:rsidP="000713AE">
      <w:pPr>
        <w:numPr>
          <w:ilvl w:val="1"/>
          <w:numId w:val="2"/>
        </w:numPr>
      </w:pPr>
      <w:r>
        <w:t>What types of reversible storage do you know in aquifer systems, explain how it works</w:t>
      </w:r>
    </w:p>
    <w:p w14:paraId="250BE2AF" w14:textId="77777777" w:rsidR="000713AE" w:rsidRDefault="000713AE" w:rsidP="00AE7A52">
      <w:pPr>
        <w:pStyle w:val="Answer"/>
      </w:pPr>
      <w:r>
        <w:t xml:space="preserve">Pore-water storage (by </w:t>
      </w:r>
      <w:r w:rsidRPr="00AE7A52">
        <w:t>filling</w:t>
      </w:r>
      <w:r>
        <w:t xml:space="preserve"> and emptying of pores) know as specific yield, and elastic storage by compression and expansion of the aquifer matrix and the water. Note that when the water pressure increases, the pore matrix expands while the water is compressed.</w:t>
      </w:r>
    </w:p>
    <w:p w14:paraId="540407CC" w14:textId="77777777" w:rsidR="000713AE" w:rsidRDefault="000713AE" w:rsidP="000713AE">
      <w:pPr>
        <w:numPr>
          <w:ilvl w:val="1"/>
          <w:numId w:val="2"/>
        </w:numPr>
      </w:pPr>
      <w:r>
        <w:t>What values may you expect for the respective storage coefficients?</w:t>
      </w:r>
    </w:p>
    <w:p w14:paraId="39AC0E1A" w14:textId="77777777" w:rsidR="000713AE" w:rsidRDefault="000713AE" w:rsidP="00AE7A52">
      <w:pPr>
        <w:pStyle w:val="Answer"/>
      </w:pPr>
      <w:r>
        <w:t xml:space="preserve">Specific yield values will  range between a few percent to around 25% depending on the pore space and for very fine pores also on the time scale at which the head or water table varies. Elastic storage will be in the </w:t>
      </w:r>
      <w:r w:rsidRPr="00AE7A52">
        <w:t>order</w:t>
      </w:r>
      <w:r>
        <w:t xml:space="preserve"> of 10e-3 depending on the natural stress of the aquifer and its thickness, and the specific storage coefficient in the order of 10e-5/m mainly depending on the natural stress on the grains.</w:t>
      </w:r>
    </w:p>
    <w:p w14:paraId="18A5D1FD" w14:textId="77777777" w:rsidR="000713AE" w:rsidRDefault="000713AE" w:rsidP="000713AE">
      <w:pPr>
        <w:numPr>
          <w:ilvl w:val="1"/>
          <w:numId w:val="2"/>
        </w:numPr>
      </w:pPr>
      <w:r>
        <w:t>What is barometric efficiency, explain how it works.</w:t>
      </w:r>
    </w:p>
    <w:p w14:paraId="2C75A8E2" w14:textId="77777777" w:rsidR="000713AE" w:rsidRDefault="000713AE" w:rsidP="00AE7A52">
      <w:pPr>
        <w:pStyle w:val="Answer"/>
      </w:pPr>
      <w:r>
        <w:t xml:space="preserve">It’s the fraction of the barometer pressure change that will cause drawdown in a (semi) confined aquifer. The barometer pressure change is partly taken up by the aquifer matrix (the loading efficiency </w:t>
      </w:r>
      <m:oMath>
        <m:r>
          <w:rPr>
            <w:rFonts w:ascii="Cambria Math" w:hAnsi="Cambria Math"/>
          </w:rPr>
          <m:t>LE</m:t>
        </m:r>
      </m:oMath>
      <w:r>
        <w:t xml:space="preserve">)  while the rest of supported by a change in head (the barometric efficiency </w:t>
      </w:r>
      <m:oMath>
        <m:r>
          <w:rPr>
            <w:rFonts w:ascii="Cambria Math" w:hAnsi="Cambria Math"/>
          </w:rPr>
          <m:t>BE</m:t>
        </m:r>
      </m:oMath>
      <w:r>
        <w:t xml:space="preserve">). The essence is </w:t>
      </w:r>
      <m:oMath>
        <m:r>
          <w:rPr>
            <w:rFonts w:ascii="Cambria Math" w:hAnsi="Cambria Math"/>
          </w:rPr>
          <m:t>BE+LE = 1</m:t>
        </m:r>
      </m:oMath>
    </w:p>
    <w:p w14:paraId="38DCB500" w14:textId="77777777" w:rsidR="000713AE" w:rsidRDefault="000713AE" w:rsidP="000713AE">
      <w:pPr>
        <w:numPr>
          <w:ilvl w:val="1"/>
          <w:numId w:val="2"/>
        </w:numPr>
      </w:pPr>
      <w:r>
        <w:t>When the barometric pressure increases, does the head (water table in a piezometer) in the confined aquifer rise or fall?</w:t>
      </w:r>
    </w:p>
    <w:p w14:paraId="0618A51C" w14:textId="77777777" w:rsidR="000713AE" w:rsidRDefault="000713AE" w:rsidP="00AE7A52">
      <w:pPr>
        <w:pStyle w:val="Answer"/>
      </w:pPr>
      <w:r>
        <w:t xml:space="preserve">It falls, because the water pressure in the aquifer increases by the part not supported by the grains, i.e., by </w:t>
      </w:r>
      <m:oMath>
        <m:r>
          <w:rPr>
            <w:rFonts w:ascii="Cambria Math" w:hAnsi="Cambria Math"/>
          </w:rPr>
          <m:t>LE</m:t>
        </m:r>
        <m:r>
          <m:rPr>
            <m:sty m:val="p"/>
          </m:rPr>
          <w:rPr>
            <w:rFonts w:ascii="Cambria Math" w:hAnsi="Cambria Math"/>
          </w:rPr>
          <m:t>×</m:t>
        </m:r>
        <m:sSub>
          <m:sSubPr>
            <m:ctrlPr>
              <w:rPr>
                <w:rFonts w:ascii="Cambria Math" w:hAnsi="Cambria Math"/>
                <w:i/>
              </w:rPr>
            </m:ctrlPr>
          </m:sSubPr>
          <m:e>
            <m:r>
              <w:rPr>
                <w:rFonts w:ascii="Cambria Math" w:hAnsi="Cambria Math"/>
              </w:rPr>
              <m:t>p</m:t>
            </m:r>
            <m:ctrlPr>
              <w:rPr>
                <w:rFonts w:ascii="Cambria Math" w:hAnsi="Cambria Math"/>
              </w:rPr>
            </m:ctrlPr>
          </m:e>
          <m:sub>
            <m:r>
              <w:rPr>
                <w:rFonts w:ascii="Cambria Math" w:hAnsi="Cambria Math"/>
              </w:rPr>
              <m:t>a</m:t>
            </m:r>
          </m:sub>
        </m:sSub>
      </m:oMath>
      <w:r>
        <w:t xml:space="preserve"> while the barometer pressure presses with full </w:t>
      </w:r>
      <m:oMath>
        <m:sSub>
          <m:sSubPr>
            <m:ctrlPr>
              <w:rPr>
                <w:rFonts w:ascii="Cambria Math" w:hAnsi="Cambria Math"/>
                <w:i/>
              </w:rPr>
            </m:ctrlPr>
          </m:sSubPr>
          <m:e>
            <m:r>
              <w:rPr>
                <w:rFonts w:ascii="Cambria Math" w:hAnsi="Cambria Math"/>
              </w:rPr>
              <m:t>p</m:t>
            </m:r>
          </m:e>
          <m:sub>
            <m:r>
              <w:rPr>
                <w:rFonts w:ascii="Cambria Math" w:hAnsi="Cambria Math"/>
              </w:rPr>
              <m:t>a</m:t>
            </m:r>
          </m:sub>
        </m:sSub>
      </m:oMath>
      <w:r>
        <w:t xml:space="preserve"> on the water su</w:t>
      </w:r>
      <w:proofErr w:type="spellStart"/>
      <w:r>
        <w:t>rface</w:t>
      </w:r>
      <w:proofErr w:type="spellEnd"/>
      <w:r>
        <w:t xml:space="preserve"> in the </w:t>
      </w:r>
      <w:r w:rsidRPr="00AE7A52">
        <w:t>piezometer</w:t>
      </w:r>
      <w:r>
        <w:t xml:space="preserve">. Hence its level must decline by </w:t>
      </w:r>
      <m:oMath>
        <m:sSub>
          <m:sSubPr>
            <m:ctrlPr>
              <w:rPr>
                <w:rFonts w:ascii="Cambria Math" w:hAnsi="Cambria Math"/>
                <w:i/>
              </w:rPr>
            </m:ctrlPr>
          </m:sSubPr>
          <m:e>
            <m:r>
              <w:rPr>
                <w:rFonts w:ascii="Cambria Math" w:hAnsi="Cambria Math"/>
              </w:rPr>
              <m:t>p</m:t>
            </m:r>
          </m:e>
          <m:sub>
            <m:r>
              <w:rPr>
                <w:rFonts w:ascii="Cambria Math" w:hAnsi="Cambria Math"/>
              </w:rPr>
              <m:t>a</m:t>
            </m:r>
          </m:sub>
        </m:sSub>
        <m:d>
          <m:dPr>
            <m:ctrlPr>
              <w:rPr>
                <w:rFonts w:ascii="Cambria Math" w:hAnsi="Cambria Math"/>
                <w:i/>
              </w:rPr>
            </m:ctrlPr>
          </m:dPr>
          <m:e>
            <m:r>
              <w:rPr>
                <w:rFonts w:ascii="Cambria Math" w:hAnsi="Cambria Math"/>
              </w:rPr>
              <m:t>1-LE</m:t>
            </m:r>
          </m:e>
        </m:d>
        <m:r>
          <m:rPr>
            <m:lit/>
          </m:rPr>
          <w:rPr>
            <w:rFonts w:ascii="Cambria Math" w:hAnsi="Cambria Math"/>
          </w:rPr>
          <m:t>/</m:t>
        </m:r>
        <m:d>
          <m:dPr>
            <m:ctrlPr>
              <w:rPr>
                <w:rFonts w:ascii="Cambria Math" w:hAnsi="Cambria Math"/>
                <w:i/>
              </w:rPr>
            </m:ctrlPr>
          </m:dPr>
          <m:e>
            <m:r>
              <m:rPr>
                <m:sty m:val="p"/>
              </m:rPr>
              <w:rPr>
                <w:rFonts w:ascii="Cambria Math" w:hAnsi="Cambria Math"/>
              </w:rPr>
              <m:t>ρ</m:t>
            </m:r>
            <m:r>
              <w:rPr>
                <w:rFonts w:ascii="Cambria Math" w:hAnsi="Cambria Math"/>
              </w:rPr>
              <m:t>g</m:t>
            </m:r>
          </m:e>
        </m:d>
      </m:oMath>
      <w:r>
        <w:t xml:space="preserve"> to keep pressure equilibrium.</w:t>
      </w:r>
    </w:p>
    <w:p w14:paraId="7A82CA0E" w14:textId="77777777" w:rsidR="000713AE" w:rsidRDefault="000713AE" w:rsidP="000713AE">
      <w:pPr>
        <w:numPr>
          <w:ilvl w:val="1"/>
          <w:numId w:val="2"/>
        </w:numPr>
      </w:pPr>
      <w:r>
        <w:t>Between what values may the barometric efficiency vary?</w:t>
      </w:r>
    </w:p>
    <w:p w14:paraId="068E85B5" w14:textId="77777777" w:rsidR="000713AE" w:rsidRDefault="000713AE" w:rsidP="00AE7A52">
      <w:pPr>
        <w:pStyle w:val="Answer"/>
      </w:pPr>
      <w:r>
        <w:t xml:space="preserve">Between 960 and 1040 </w:t>
      </w:r>
      <w:proofErr w:type="spellStart"/>
      <w:r>
        <w:t>hPa</w:t>
      </w:r>
      <w:proofErr w:type="spellEnd"/>
      <w:r>
        <w:t>, or about 9.6 and 10.4 m water column.</w:t>
      </w:r>
    </w:p>
    <w:p w14:paraId="24AC25BB" w14:textId="77777777" w:rsidR="000713AE" w:rsidRDefault="000713AE" w:rsidP="000713AE">
      <w:pPr>
        <w:numPr>
          <w:ilvl w:val="1"/>
          <w:numId w:val="2"/>
        </w:numPr>
        <w:pBdr>
          <w:bottom w:val="single" w:sz="6" w:space="1" w:color="auto"/>
        </w:pBdr>
      </w:pPr>
      <w:r>
        <w:t>What happens in a confined aquifer with the head if a load is suddenly placed on ground surface, such as a train stopping near a piezometer? What happens when it leaves? Sketch a graph showing the head versus time that you would expect in that case.</w:t>
      </w:r>
    </w:p>
    <w:p w14:paraId="7B303A84" w14:textId="77777777" w:rsidR="000713AE" w:rsidRDefault="000713AE" w:rsidP="00AE7A52">
      <w:pPr>
        <w:pStyle w:val="Answer"/>
      </w:pPr>
      <w:r>
        <w:t xml:space="preserve">The head increases initially with about </w:t>
      </w:r>
      <m:oMath>
        <m:r>
          <w:rPr>
            <w:rFonts w:ascii="Cambria Math" w:hAnsi="Cambria Math"/>
          </w:rPr>
          <m:t xml:space="preserve">LE </m:t>
        </m:r>
        <m:r>
          <m:rPr>
            <m:sty m:val="p"/>
          </m:rPr>
          <w:rPr>
            <w:rFonts w:ascii="Cambria Math" w:hAnsi="Cambria Math"/>
          </w:rPr>
          <m:t>Δ</m:t>
        </m:r>
        <m:r>
          <w:rPr>
            <w:rFonts w:ascii="Cambria Math" w:hAnsi="Cambria Math"/>
          </w:rPr>
          <m:t>p</m:t>
        </m:r>
      </m:oMath>
      <w:r>
        <w:t xml:space="preserve"> where </w:t>
      </w:r>
      <m:oMath>
        <m:r>
          <m:rPr>
            <m:sty m:val="p"/>
          </m:rPr>
          <w:rPr>
            <w:rFonts w:ascii="Cambria Math" w:hAnsi="Cambria Math"/>
          </w:rPr>
          <m:t>Δ</m:t>
        </m:r>
        <m:r>
          <w:rPr>
            <w:rFonts w:ascii="Cambria Math" w:hAnsi="Cambria Math"/>
          </w:rPr>
          <m:t>p</m:t>
        </m:r>
      </m:oMath>
      <w:r>
        <w:t xml:space="preserve"> is the pressure increase in the aquifer due to the train arriving. The pressure then drops off as the local head increase below the train causes the </w:t>
      </w:r>
      <w:r w:rsidRPr="00AE7A52">
        <w:t>groundwater</w:t>
      </w:r>
      <w:r>
        <w:t xml:space="preserve"> to flow away so that after a while the head is the same as before. The opposite happens when the train leaves.</w:t>
      </w:r>
    </w:p>
    <w:p w14:paraId="0441D404" w14:textId="77777777" w:rsidR="000713AE" w:rsidRDefault="000713AE" w:rsidP="000713AE">
      <w:pPr>
        <w:pBdr>
          <w:bottom w:val="single" w:sz="6" w:space="1" w:color="auto"/>
        </w:pBdr>
        <w:ind w:left="1440"/>
      </w:pPr>
    </w:p>
    <w:p w14:paraId="6C6F4CE1" w14:textId="77777777" w:rsidR="000713AE" w:rsidRDefault="000713AE" w:rsidP="000713AE"/>
    <w:p w14:paraId="04E5531F" w14:textId="77777777" w:rsidR="000713AE" w:rsidRDefault="000713AE" w:rsidP="000713AE"/>
    <w:p w14:paraId="6CB277A5" w14:textId="77777777" w:rsidR="000713AE" w:rsidRDefault="000713AE" w:rsidP="00FA53C2">
      <w:pPr>
        <w:pStyle w:val="Heading2"/>
        <w:numPr>
          <w:ilvl w:val="0"/>
          <w:numId w:val="68"/>
        </w:numPr>
        <w:tabs>
          <w:tab w:val="clear" w:pos="360"/>
        </w:tabs>
      </w:pPr>
      <w:r>
        <w:t>Characteristic time of groundwater basin</w:t>
      </w:r>
    </w:p>
    <w:p w14:paraId="15A4D54D" w14:textId="77777777" w:rsidR="000713AE" w:rsidRDefault="000713AE" w:rsidP="00AE7A52">
      <w:pPr>
        <w:pStyle w:val="Answer"/>
      </w:pPr>
      <w:r>
        <w:t xml:space="preserve">Characteristic time of groundwater basin, the partial differential equation of which </w:t>
      </w:r>
      <w:r w:rsidRPr="00AE7A52">
        <w:t>reads</w:t>
      </w:r>
      <w:r>
        <w:t xml:space="preserve"> </w:t>
      </w:r>
      <w:r w:rsidRPr="00617B20">
        <w:rPr>
          <w:noProof/>
        </w:rPr>
        <w:drawing>
          <wp:inline distT="0" distB="0" distL="0" distR="0" wp14:anchorId="42B7A073" wp14:editId="199320F0">
            <wp:extent cx="951230" cy="417195"/>
            <wp:effectExtent l="0" t="0" r="0" b="0"/>
            <wp:docPr id="470" name="Object 14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0"/>
                    <pic:cNvPicPr>
                      <a:picLocks noGrp="1" noRot="1" noChangeAspect="1" noEditPoints="1" noAdjustHandles="1" noChangeArrowheads="1" noChangeShapeType="1" noCrop="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951230" cy="417195"/>
                    </a:xfrm>
                    <a:prstGeom prst="rect">
                      <a:avLst/>
                    </a:prstGeom>
                    <a:noFill/>
                    <a:ln>
                      <a:noFill/>
                    </a:ln>
                  </pic:spPr>
                </pic:pic>
              </a:graphicData>
            </a:graphic>
          </wp:inline>
        </w:drawing>
      </w:r>
    </w:p>
    <w:p w14:paraId="6F97B539" w14:textId="77777777" w:rsidR="000713AE" w:rsidRDefault="000713AE" w:rsidP="000713AE">
      <w:pPr>
        <w:numPr>
          <w:ilvl w:val="1"/>
          <w:numId w:val="2"/>
        </w:numPr>
      </w:pPr>
      <w:r>
        <w:t xml:space="preserve">What is a characteristic time of a groundwater basin that may be considered as one-dimensional of characteristic size </w:t>
      </w:r>
      <w:r w:rsidRPr="00617B20">
        <w:rPr>
          <w:i/>
        </w:rPr>
        <w:t>L</w:t>
      </w:r>
      <w:r>
        <w:t>?  (</w:t>
      </w:r>
      <w:proofErr w:type="gramStart"/>
      <w:r>
        <w:t>hint</w:t>
      </w:r>
      <w:proofErr w:type="gramEnd"/>
      <w:r>
        <w:t xml:space="preserve">: Make partial differential equation dimensionless by </w:t>
      </w:r>
      <w:r w:rsidRPr="001171BC">
        <w:rPr>
          <w:noProof/>
          <w:position w:val="-24"/>
        </w:rPr>
        <w:drawing>
          <wp:inline distT="0" distB="0" distL="0" distR="0" wp14:anchorId="3C6363C4" wp14:editId="4BF7221B">
            <wp:extent cx="848360" cy="394970"/>
            <wp:effectExtent l="0" t="0" r="0" b="0"/>
            <wp:docPr id="471" name="Object 14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1"/>
                    <pic:cNvPicPr>
                      <a:picLocks noGrp="1" noRot="1" noChangeAspect="1" noEditPoints="1" noAdjustHandles="1" noChangeArrowheads="1" noChangeShapeType="1" noCrop="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848360" cy="394970"/>
                    </a:xfrm>
                    <a:prstGeom prst="rect">
                      <a:avLst/>
                    </a:prstGeom>
                    <a:noFill/>
                    <a:ln>
                      <a:noFill/>
                    </a:ln>
                  </pic:spPr>
                </pic:pic>
              </a:graphicData>
            </a:graphic>
          </wp:inline>
        </w:drawing>
      </w:r>
      <w:r>
        <w:t xml:space="preserve"> and see what </w:t>
      </w:r>
      <w:r w:rsidRPr="001171BC">
        <w:rPr>
          <w:noProof/>
          <w:position w:val="-4"/>
        </w:rPr>
        <w:drawing>
          <wp:inline distT="0" distB="0" distL="0" distR="0" wp14:anchorId="62E43FB9" wp14:editId="696D74D8">
            <wp:extent cx="139065" cy="168275"/>
            <wp:effectExtent l="0" t="0" r="0" b="0"/>
            <wp:docPr id="472" name="Object 14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2"/>
                    <pic:cNvPicPr>
                      <a:picLocks noGrp="1" noRot="1" noChangeAspect="1" noEditPoints="1" noAdjustHandles="1" noChangeArrowheads="1" noChangeShapeType="1" noCrop="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139065" cy="168275"/>
                    </a:xfrm>
                    <a:prstGeom prst="rect">
                      <a:avLst/>
                    </a:prstGeom>
                    <a:noFill/>
                    <a:ln>
                      <a:noFill/>
                    </a:ln>
                  </pic:spPr>
                </pic:pic>
              </a:graphicData>
            </a:graphic>
          </wp:inline>
        </w:drawing>
      </w:r>
      <w:r>
        <w:t xml:space="preserve"> is.</w:t>
      </w:r>
    </w:p>
    <w:p w14:paraId="2A104C23" w14:textId="77777777" w:rsidR="000713AE" w:rsidRPr="00AE7A52" w:rsidRDefault="000713AE" w:rsidP="00AE7A52">
      <w:pPr>
        <w:pStyle w:val="Answer"/>
      </w:pPr>
      <w:r>
        <w:t xml:space="preserve">The partial </w:t>
      </w:r>
      <w:r w:rsidRPr="00AE7A52">
        <w:t>differential equation will then be converted into</w:t>
      </w:r>
    </w:p>
    <w:p w14:paraId="4E459B14" w14:textId="77777777" w:rsidR="000713AE" w:rsidRPr="00AE7A52" w:rsidRDefault="003C7B21" w:rsidP="00AE7A52">
      <w:pPr>
        <w:pStyle w:val="Answer"/>
      </w:pPr>
      <m:oMathPara>
        <m:oMath>
          <m:f>
            <m:fPr>
              <m:ctrlPr>
                <w:rPr>
                  <w:rFonts w:ascii="Cambria Math" w:hAnsi="Cambria Math"/>
                </w:rPr>
              </m:ctrlPr>
            </m:fPr>
            <m:num>
              <m:r>
                <w:rPr>
                  <w:rFonts w:ascii="Cambria Math" w:hAnsi="Cambria Math"/>
                </w:rPr>
                <m:t>kD</m:t>
              </m:r>
            </m:num>
            <m:den>
              <m:sSup>
                <m:sSupPr>
                  <m:ctrlPr>
                    <w:rPr>
                      <w:rFonts w:ascii="Cambria Math" w:hAnsi="Cambria Math"/>
                    </w:rPr>
                  </m:ctrlPr>
                </m:sSupPr>
                <m:e>
                  <m:r>
                    <w:rPr>
                      <w:rFonts w:ascii="Cambria Math" w:hAnsi="Cambria Math"/>
                    </w:rPr>
                    <m:t>L</m:t>
                  </m:r>
                </m:e>
                <m:sup>
                  <m:r>
                    <m:rPr>
                      <m:sty m:val="p"/>
                    </m:rPr>
                    <w:rPr>
                      <w:rFonts w:ascii="Cambria Math" w:hAnsi="Cambria Math"/>
                    </w:rPr>
                    <m:t>2</m:t>
                  </m:r>
                </m:sup>
              </m:sSup>
            </m:den>
          </m:f>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p"/>
                    </m:rPr>
                    <w:rPr>
                      <w:rFonts w:ascii="Cambria Math" w:hAnsi="Cambria Math"/>
                    </w:rPr>
                    <m:t>ϕ</m:t>
                  </m:r>
                </m:e>
                <m:sup>
                  <m:r>
                    <m:rPr>
                      <m:sty m:val="p"/>
                    </m:rPr>
                    <w:rPr>
                      <w:rFonts w:ascii="Cambria Math" w:hAnsi="Cambria Math"/>
                    </w:rPr>
                    <m:t>2</m:t>
                  </m:r>
                </m:sup>
              </m:sSup>
            </m:num>
            <m:den>
              <m:r>
                <m:rPr>
                  <m:sty m:val="p"/>
                </m:rPr>
                <w:rPr>
                  <w:rFonts w:ascii="Cambria Math" w:hAnsi="Cambria Math"/>
                </w:rPr>
                <m:t>∂</m:t>
              </m:r>
              <m:sSup>
                <m:sSupPr>
                  <m:ctrlPr>
                    <w:rPr>
                      <w:rFonts w:ascii="Cambria Math" w:hAnsi="Cambria Math"/>
                    </w:rPr>
                  </m:ctrlPr>
                </m:sSupPr>
                <m:e>
                  <m:r>
                    <m:rPr>
                      <m:sty m:val="p"/>
                    </m:rPr>
                    <w:rPr>
                      <w:rFonts w:ascii="Cambria Math" w:hAnsi="Cambria Math"/>
                    </w:rPr>
                    <m:t>ξ</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w:rPr>
                  <w:rFonts w:ascii="Cambria Math" w:hAnsi="Cambria Math"/>
                </w:rPr>
                <m:t>S</m:t>
              </m:r>
            </m:num>
            <m:den>
              <m:r>
                <w:rPr>
                  <w:rFonts w:ascii="Cambria Math" w:hAnsi="Cambria Math"/>
                </w:rPr>
                <m:t>T</m:t>
              </m:r>
            </m:den>
          </m:f>
          <m:f>
            <m:fPr>
              <m:ctrlPr>
                <w:rPr>
                  <w:rFonts w:ascii="Cambria Math" w:hAnsi="Cambria Math"/>
                </w:rPr>
              </m:ctrlPr>
            </m:fPr>
            <m:num>
              <m:r>
                <m:rPr>
                  <m:sty m:val="p"/>
                </m:rPr>
                <w:rPr>
                  <w:rFonts w:ascii="Cambria Math" w:hAnsi="Cambria Math"/>
                </w:rPr>
                <m:t>∂ϕ</m:t>
              </m:r>
            </m:num>
            <m:den>
              <m:r>
                <m:rPr>
                  <m:sty m:val="p"/>
                </m:rPr>
                <w:rPr>
                  <w:rFonts w:ascii="Cambria Math" w:hAnsi="Cambria Math"/>
                </w:rPr>
                <m:t>∂τ</m:t>
              </m:r>
            </m:den>
          </m:f>
        </m:oMath>
      </m:oMathPara>
    </w:p>
    <w:p w14:paraId="5F5B293A" w14:textId="77777777" w:rsidR="000713AE" w:rsidRPr="00AE7A52" w:rsidRDefault="000713AE" w:rsidP="00AE7A52">
      <w:pPr>
        <w:pStyle w:val="Answer"/>
      </w:pPr>
      <w:r w:rsidRPr="00AE7A52">
        <w:t xml:space="preserve">or </w:t>
      </w:r>
    </w:p>
    <w:p w14:paraId="4749838A" w14:textId="77777777" w:rsidR="000713AE" w:rsidRPr="00AE7A52" w:rsidRDefault="003C7B21" w:rsidP="00AE7A52">
      <w:pPr>
        <w:pStyle w:val="Answer"/>
      </w:pPr>
      <m:oMathPara>
        <m:oMath>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p"/>
                    </m:rPr>
                    <w:rPr>
                      <w:rFonts w:ascii="Cambria Math" w:hAnsi="Cambria Math"/>
                    </w:rPr>
                    <m:t>ϕ</m:t>
                  </m:r>
                </m:e>
                <m:sup>
                  <m:r>
                    <m:rPr>
                      <m:sty m:val="p"/>
                    </m:rPr>
                    <w:rPr>
                      <w:rFonts w:ascii="Cambria Math" w:hAnsi="Cambria Math"/>
                    </w:rPr>
                    <m:t>2</m:t>
                  </m:r>
                </m:sup>
              </m:sSup>
            </m:num>
            <m:den>
              <m:r>
                <m:rPr>
                  <m:sty m:val="p"/>
                </m:rPr>
                <w:rPr>
                  <w:rFonts w:ascii="Cambria Math" w:hAnsi="Cambria Math"/>
                </w:rPr>
                <m:t>∂</m:t>
              </m:r>
              <m:sSup>
                <m:sSupPr>
                  <m:ctrlPr>
                    <w:rPr>
                      <w:rFonts w:ascii="Cambria Math" w:hAnsi="Cambria Math"/>
                    </w:rPr>
                  </m:ctrlPr>
                </m:sSupPr>
                <m:e>
                  <m:r>
                    <m:rPr>
                      <m:sty m:val="p"/>
                    </m:rPr>
                    <w:rPr>
                      <w:rFonts w:ascii="Cambria Math" w:hAnsi="Cambria Math"/>
                    </w:rPr>
                    <m:t>ξ</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2</m:t>
                  </m:r>
                </m:sup>
              </m:sSup>
              <m:r>
                <w:rPr>
                  <w:rFonts w:ascii="Cambria Math" w:hAnsi="Cambria Math"/>
                </w:rPr>
                <m:t>S</m:t>
              </m:r>
            </m:num>
            <m:den>
              <m:r>
                <w:rPr>
                  <w:rFonts w:ascii="Cambria Math" w:hAnsi="Cambria Math"/>
                </w:rPr>
                <m:t>kDT</m:t>
              </m:r>
            </m:den>
          </m:f>
          <m:f>
            <m:fPr>
              <m:ctrlPr>
                <w:rPr>
                  <w:rFonts w:ascii="Cambria Math" w:hAnsi="Cambria Math"/>
                </w:rPr>
              </m:ctrlPr>
            </m:fPr>
            <m:num>
              <m:r>
                <m:rPr>
                  <m:sty m:val="p"/>
                </m:rPr>
                <w:rPr>
                  <w:rFonts w:ascii="Cambria Math" w:hAnsi="Cambria Math"/>
                </w:rPr>
                <m:t>∂ϕ</m:t>
              </m:r>
            </m:num>
            <m:den>
              <m:r>
                <m:rPr>
                  <m:sty m:val="p"/>
                </m:rPr>
                <w:rPr>
                  <w:rFonts w:ascii="Cambria Math" w:hAnsi="Cambria Math"/>
                </w:rPr>
                <m:t>∂τ</m:t>
              </m:r>
            </m:den>
          </m:f>
        </m:oMath>
      </m:oMathPara>
    </w:p>
    <w:p w14:paraId="6A482D6E" w14:textId="77777777" w:rsidR="000713AE" w:rsidRDefault="000713AE" w:rsidP="00AE7A52">
      <w:pPr>
        <w:pStyle w:val="Answer"/>
      </w:pPr>
      <w:r w:rsidRPr="00AE7A52">
        <w:t xml:space="preserve">So that setting </w:t>
      </w:r>
      <m:oMath>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2</m:t>
                </m:r>
              </m:sup>
            </m:sSup>
            <m:r>
              <w:rPr>
                <w:rFonts w:ascii="Cambria Math" w:hAnsi="Cambria Math"/>
              </w:rPr>
              <m:t>S</m:t>
            </m:r>
          </m:num>
          <m:den>
            <m:r>
              <w:rPr>
                <w:rFonts w:ascii="Cambria Math" w:hAnsi="Cambria Math"/>
              </w:rPr>
              <m:t>kDT</m:t>
            </m:r>
          </m:den>
        </m:f>
        <m:r>
          <m:rPr>
            <m:sty m:val="p"/>
          </m:rPr>
          <w:rPr>
            <w:rFonts w:ascii="Cambria Math" w:hAnsi="Cambria Math"/>
          </w:rPr>
          <m:t>=1</m:t>
        </m:r>
      </m:oMath>
      <w:r w:rsidRPr="00AE7A52">
        <w:t xml:space="preserve"> gives that </w:t>
      </w:r>
      <m:oMath>
        <m:r>
          <w:rPr>
            <w:rFonts w:ascii="Cambria Math" w:hAnsi="Cambria Math"/>
          </w:rPr>
          <m:t>T</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2</m:t>
                </m:r>
              </m:sup>
            </m:sSup>
            <m:r>
              <w:rPr>
                <w:rFonts w:ascii="Cambria Math" w:hAnsi="Cambria Math"/>
              </w:rPr>
              <m:t>S</m:t>
            </m:r>
          </m:num>
          <m:den>
            <m:r>
              <w:rPr>
                <w:rFonts w:ascii="Cambria Math" w:hAnsi="Cambria Math"/>
              </w:rPr>
              <m:t>kD</m:t>
            </m:r>
          </m:den>
        </m:f>
      </m:oMath>
      <w:r w:rsidRPr="00AE7A52">
        <w:t xml:space="preserve"> can be considered a characteristic time of the groundwater system of size </w:t>
      </w:r>
      <m:oMath>
        <m:r>
          <w:rPr>
            <w:rFonts w:ascii="Cambria Math" w:hAnsi="Cambria Math"/>
          </w:rPr>
          <m:t>L</m:t>
        </m:r>
      </m:oMath>
      <w:r w:rsidRPr="00AE7A52">
        <w:t xml:space="preserve"> (with </w:t>
      </w:r>
      <m:oMath>
        <m:r>
          <w:rPr>
            <w:rFonts w:ascii="Cambria Math" w:hAnsi="Cambria Math"/>
          </w:rPr>
          <m:t>L</m:t>
        </m:r>
      </m:oMath>
      <w:r w:rsidRPr="00AE7A52">
        <w:t xml:space="preserve"> the approximate distance between opposite head boundaries (distance betwee</w:t>
      </w:r>
      <w:r>
        <w:t>n local reivers for instance).</w:t>
      </w:r>
    </w:p>
    <w:p w14:paraId="6E03CF2B" w14:textId="77777777" w:rsidR="000713AE" w:rsidRDefault="000713AE" w:rsidP="00D00C41">
      <w:pPr>
        <w:pStyle w:val="Answer"/>
      </w:pPr>
    </w:p>
    <w:p w14:paraId="232F8847" w14:textId="77777777" w:rsidR="000713AE" w:rsidRDefault="000713AE" w:rsidP="000713AE">
      <w:pPr>
        <w:numPr>
          <w:ilvl w:val="1"/>
          <w:numId w:val="2"/>
        </w:numPr>
      </w:pPr>
      <w:r>
        <w:t>To reach equilibrium, how many times slower is a large basin compared to a small one with the same transmissivity and storage coefficient?</w:t>
      </w:r>
    </w:p>
    <w:p w14:paraId="718BD5BF" w14:textId="77777777" w:rsidR="000713AE" w:rsidRDefault="000713AE" w:rsidP="00AE7A52">
      <w:pPr>
        <w:pStyle w:val="Answer"/>
      </w:pPr>
      <w:r>
        <w:t xml:space="preserve">The size of </w:t>
      </w:r>
      <w:r w:rsidRPr="00AE7A52">
        <w:t>the</w:t>
      </w:r>
      <w:r>
        <w:t xml:space="preserve"> basin as measured by </w:t>
      </w:r>
      <m:oMath>
        <m:r>
          <w:rPr>
            <w:rFonts w:ascii="Cambria Math" w:hAnsi="Cambria Math"/>
          </w:rPr>
          <m:t>L</m:t>
        </m:r>
      </m:oMath>
      <w:r>
        <w:t xml:space="preserve"> is squared in the characteristic time. So, a basin where the </w:t>
      </w:r>
      <w:r w:rsidRPr="00A3541F">
        <w:rPr>
          <w:vertAlign w:val="subscript"/>
        </w:rPr>
        <w:t>L</w:t>
      </w:r>
      <w:r>
        <w:t xml:space="preserve"> is 5 times as large as another basin is 25 times a slow in its drainage (natural drainage to equilibrium)</w:t>
      </w:r>
    </w:p>
    <w:p w14:paraId="1C93E4F1" w14:textId="77777777" w:rsidR="000713AE" w:rsidRDefault="000713AE" w:rsidP="000713AE">
      <w:pPr>
        <w:numPr>
          <w:ilvl w:val="1"/>
          <w:numId w:val="2"/>
        </w:numPr>
      </w:pPr>
      <w:r>
        <w:t>Compute the characteristic time for the following cases:</w:t>
      </w:r>
    </w:p>
    <w:p w14:paraId="70C2C265" w14:textId="77777777" w:rsidR="000713AE" w:rsidRDefault="000713AE" w:rsidP="000713AE">
      <w:pPr>
        <w:numPr>
          <w:ilvl w:val="2"/>
          <w:numId w:val="2"/>
        </w:numPr>
      </w:pPr>
      <w:r>
        <w:t xml:space="preserve">Large basin: </w:t>
      </w:r>
      <w:r w:rsidRPr="00D7717B">
        <w:rPr>
          <w:i/>
        </w:rPr>
        <w:t>kD</w:t>
      </w:r>
      <w:r>
        <w:t>=500 m</w:t>
      </w:r>
      <w:r w:rsidRPr="00D7717B">
        <w:rPr>
          <w:vertAlign w:val="superscript"/>
        </w:rPr>
        <w:t>2</w:t>
      </w:r>
      <w:r>
        <w:t xml:space="preserve">/d, system width </w:t>
      </w:r>
      <w:r w:rsidRPr="00D7717B">
        <w:rPr>
          <w:i/>
        </w:rPr>
        <w:t>L</w:t>
      </w:r>
      <w:r>
        <w:t xml:space="preserve">=100km, storage coefficient </w:t>
      </w:r>
      <w:r w:rsidRPr="00D7717B">
        <w:rPr>
          <w:i/>
        </w:rPr>
        <w:t>S</w:t>
      </w:r>
      <w:r>
        <w:t>=0.2,</w:t>
      </w:r>
    </w:p>
    <w:p w14:paraId="7AA89C84" w14:textId="77777777" w:rsidR="000713AE" w:rsidRDefault="000713AE" w:rsidP="00AE7A52">
      <w:pPr>
        <w:pStyle w:val="Answer"/>
      </w:pPr>
      <m:oMathPara>
        <m:oMath>
          <m:r>
            <w:rPr>
              <w:rFonts w:ascii="Cambria Math" w:hAnsi="Cambria Math"/>
            </w:rPr>
            <m:t>T</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e>
                  </m:d>
                </m:e>
                <m:sup>
                  <m:r>
                    <m:rPr>
                      <m:sty m:val="p"/>
                    </m:rPr>
                    <w:rPr>
                      <w:rFonts w:ascii="Cambria Math" w:hAnsi="Cambria Math"/>
                    </w:rPr>
                    <m:t>2</m:t>
                  </m:r>
                </m:sup>
              </m:sSup>
              <m:r>
                <m:rPr>
                  <m:sty m:val="p"/>
                </m:rPr>
                <w:rPr>
                  <w:rFonts w:ascii="Cambria Math" w:hAnsi="Cambria Math"/>
                </w:rPr>
                <m:t>×0.2</m:t>
              </m:r>
            </m:num>
            <m:den>
              <m:r>
                <m:rPr>
                  <m:sty m:val="p"/>
                </m:rPr>
                <w:rPr>
                  <w:rFonts w:ascii="Cambria Math" w:hAnsi="Cambria Math"/>
                </w:rPr>
                <m:t>100</m:t>
              </m:r>
            </m:den>
          </m:f>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 </m:t>
          </m:r>
          <m:r>
            <w:rPr>
              <w:rFonts w:ascii="Cambria Math" w:hAnsi="Cambria Math"/>
            </w:rPr>
            <m:t>d</m:t>
          </m:r>
          <m:r>
            <m:rPr>
              <m:sty m:val="p"/>
            </m:rPr>
            <w:rPr>
              <w:rFonts w:ascii="Cambria Math" w:hAnsi="Cambria Math"/>
            </w:rPr>
            <m:t>=</m:t>
          </m:r>
          <m:r>
            <w:rPr>
              <w:rFonts w:ascii="Cambria Math" w:hAnsi="Cambria Math"/>
            </w:rPr>
            <m:t>many</m:t>
          </m:r>
          <m:r>
            <m:rPr>
              <m:sty m:val="p"/>
            </m:rPr>
            <w:rPr>
              <w:rFonts w:ascii="Cambria Math" w:hAnsi="Cambria Math"/>
            </w:rPr>
            <m:t>,</m:t>
          </m:r>
          <m:r>
            <w:rPr>
              <w:rFonts w:ascii="Cambria Math" w:hAnsi="Cambria Math"/>
            </w:rPr>
            <m:t>many</m:t>
          </m:r>
          <m:r>
            <m:rPr>
              <m:sty m:val="p"/>
            </m:rPr>
            <w:rPr>
              <w:rFonts w:ascii="Cambria Math" w:hAnsi="Cambria Math"/>
            </w:rPr>
            <m:t> </m:t>
          </m:r>
          <m:r>
            <w:rPr>
              <w:rFonts w:ascii="Cambria Math" w:hAnsi="Cambria Math"/>
            </w:rPr>
            <m:t>years</m:t>
          </m:r>
        </m:oMath>
      </m:oMathPara>
    </w:p>
    <w:p w14:paraId="31896FA9" w14:textId="77777777" w:rsidR="000713AE" w:rsidRDefault="000713AE" w:rsidP="000713AE">
      <w:pPr>
        <w:numPr>
          <w:ilvl w:val="2"/>
          <w:numId w:val="2"/>
        </w:numPr>
        <w:pBdr>
          <w:bottom w:val="single" w:sz="6" w:space="1" w:color="auto"/>
        </w:pBdr>
      </w:pPr>
      <w:r>
        <w:t xml:space="preserve">Small basin: </w:t>
      </w:r>
      <w:r w:rsidRPr="00D7717B">
        <w:rPr>
          <w:i/>
        </w:rPr>
        <w:t>kD</w:t>
      </w:r>
      <w:r>
        <w:t>=100 m</w:t>
      </w:r>
      <w:r w:rsidRPr="00D7717B">
        <w:rPr>
          <w:vertAlign w:val="superscript"/>
        </w:rPr>
        <w:t>2</w:t>
      </w:r>
      <w:r>
        <w:t xml:space="preserve">/d, system width </w:t>
      </w:r>
      <w:r w:rsidRPr="00D7717B">
        <w:rPr>
          <w:i/>
        </w:rPr>
        <w:t>L</w:t>
      </w:r>
      <w:r>
        <w:t xml:space="preserve">=100m , storage coefficient </w:t>
      </w:r>
      <w:r w:rsidRPr="002B74B8">
        <w:rPr>
          <w:i/>
        </w:rPr>
        <w:t>S</w:t>
      </w:r>
      <w:r>
        <w:t>=0.1</w:t>
      </w:r>
    </w:p>
    <w:p w14:paraId="008D7C0B" w14:textId="77777777" w:rsidR="000713AE" w:rsidRDefault="000713AE" w:rsidP="00AE7A52">
      <w:pPr>
        <w:pStyle w:val="Answer"/>
      </w:pPr>
      <m:oMathPara>
        <m:oMath>
          <m:r>
            <w:rPr>
              <w:rFonts w:ascii="Cambria Math" w:hAnsi="Cambria Math"/>
            </w:rPr>
            <m:t>T</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100</m:t>
                  </m:r>
                </m:e>
                <m:sup>
                  <m:r>
                    <m:rPr>
                      <m:sty m:val="p"/>
                    </m:rPr>
                    <w:rPr>
                      <w:rFonts w:ascii="Cambria Math" w:hAnsi="Cambria Math"/>
                    </w:rPr>
                    <m:t>2</m:t>
                  </m:r>
                </m:sup>
              </m:sSup>
              <m:r>
                <m:rPr>
                  <m:sty m:val="p"/>
                </m:rPr>
                <w:rPr>
                  <w:rFonts w:ascii="Cambria Math" w:hAnsi="Cambria Math"/>
                </w:rPr>
                <m:t>×0.1</m:t>
              </m:r>
            </m:num>
            <m:den>
              <m:r>
                <m:rPr>
                  <m:sty m:val="p"/>
                </m:rPr>
                <w:rPr>
                  <w:rFonts w:ascii="Cambria Math" w:hAnsi="Cambria Math"/>
                </w:rPr>
                <m:t>100</m:t>
              </m:r>
            </m:den>
          </m:f>
          <m:r>
            <m:rPr>
              <m:sty m:val="p"/>
            </m:rPr>
            <w:rPr>
              <w:rFonts w:ascii="Cambria Math" w:hAnsi="Cambria Math"/>
            </w:rPr>
            <m:t>=10 </m:t>
          </m:r>
          <m:r>
            <w:rPr>
              <w:rFonts w:ascii="Cambria Math" w:hAnsi="Cambria Math"/>
            </w:rPr>
            <m:t>d</m:t>
          </m:r>
        </m:oMath>
      </m:oMathPara>
    </w:p>
    <w:p w14:paraId="4EDC56B6" w14:textId="77777777" w:rsidR="000713AE" w:rsidRDefault="000713AE" w:rsidP="00FA53C2">
      <w:pPr>
        <w:pStyle w:val="Heading2"/>
        <w:numPr>
          <w:ilvl w:val="0"/>
          <w:numId w:val="68"/>
        </w:numPr>
        <w:tabs>
          <w:tab w:val="clear" w:pos="360"/>
        </w:tabs>
      </w:pPr>
      <w:r>
        <w:t>Tides in groundwater</w:t>
      </w:r>
    </w:p>
    <w:p w14:paraId="75F75E1B" w14:textId="77777777" w:rsidR="000713AE" w:rsidRDefault="000713AE" w:rsidP="000713AE">
      <w:pPr>
        <w:ind w:left="357"/>
      </w:pPr>
      <w:r>
        <w:t xml:space="preserve">Given: The tidal fluctuation in an aquifer in a point at distance </w:t>
      </w:r>
      <w:r w:rsidRPr="00FF64FD">
        <w:rPr>
          <w:i/>
        </w:rPr>
        <w:t>x</w:t>
      </w:r>
      <w:r>
        <w:t xml:space="preserve"> from the sea due to the water level fluctuation at sea with amplitude </w:t>
      </w:r>
      <w:r w:rsidRPr="002B74B8">
        <w:rPr>
          <w:i/>
        </w:rPr>
        <w:t>A</w:t>
      </w:r>
      <w:r>
        <w:t xml:space="preserve"> is described by the following formula</w:t>
      </w:r>
    </w:p>
    <w:p w14:paraId="2DE21CE2" w14:textId="77777777" w:rsidR="000713AE" w:rsidRDefault="000713AE" w:rsidP="000713AE">
      <w:pPr>
        <w:ind w:left="357"/>
      </w:pPr>
      <w:r w:rsidRPr="00CB6AD2">
        <w:rPr>
          <w:noProof/>
        </w:rPr>
        <w:drawing>
          <wp:inline distT="0" distB="0" distL="0" distR="0" wp14:anchorId="27287E1A" wp14:editId="577A7A0B">
            <wp:extent cx="2092325" cy="219710"/>
            <wp:effectExtent l="0" t="0" r="0" b="0"/>
            <wp:docPr id="473" name="Object 14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3"/>
                    <pic:cNvPicPr>
                      <a:picLocks noGrp="1" noRot="1" noChangeAspect="1" noEditPoints="1" noAdjustHandles="1" noChangeArrowheads="1" noChangeShapeType="1" noCrop="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2092325" cy="219710"/>
                    </a:xfrm>
                    <a:prstGeom prst="rect">
                      <a:avLst/>
                    </a:prstGeom>
                    <a:noFill/>
                    <a:ln>
                      <a:noFill/>
                    </a:ln>
                  </pic:spPr>
                </pic:pic>
              </a:graphicData>
            </a:graphic>
          </wp:inline>
        </w:drawing>
      </w:r>
    </w:p>
    <w:p w14:paraId="567AD34E" w14:textId="77777777" w:rsidR="000713AE" w:rsidRDefault="000713AE" w:rsidP="000713AE">
      <w:pPr>
        <w:ind w:left="357"/>
      </w:pPr>
      <w:r>
        <w:t xml:space="preserve">in which the damping factor is as follows </w:t>
      </w:r>
      <w:r w:rsidRPr="00CB6AD2">
        <w:rPr>
          <w:noProof/>
        </w:rPr>
        <w:drawing>
          <wp:inline distT="0" distB="0" distL="0" distR="0" wp14:anchorId="10A8E698" wp14:editId="3AA30C97">
            <wp:extent cx="709295" cy="446405"/>
            <wp:effectExtent l="0" t="0" r="0" b="0"/>
            <wp:docPr id="474" name="Object 14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4"/>
                    <pic:cNvPicPr>
                      <a:picLocks noGrp="1" noRot="1" noChangeAspect="1" noEditPoints="1" noAdjustHandles="1" noChangeArrowheads="1" noChangeShapeType="1" noCrop="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709295" cy="446405"/>
                    </a:xfrm>
                    <a:prstGeom prst="rect">
                      <a:avLst/>
                    </a:prstGeom>
                    <a:noFill/>
                    <a:ln>
                      <a:noFill/>
                    </a:ln>
                  </pic:spPr>
                </pic:pic>
              </a:graphicData>
            </a:graphic>
          </wp:inline>
        </w:drawing>
      </w:r>
      <w:r>
        <w:t xml:space="preserve">, where </w:t>
      </w:r>
      <w:r w:rsidRPr="00CB6AD2">
        <w:rPr>
          <w:noProof/>
        </w:rPr>
        <w:drawing>
          <wp:inline distT="0" distB="0" distL="0" distR="0" wp14:anchorId="1C26DF9D" wp14:editId="1A5D4CF3">
            <wp:extent cx="153670" cy="139065"/>
            <wp:effectExtent l="0" t="0" r="0" b="0"/>
            <wp:docPr id="475" name="Object 14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5"/>
                    <pic:cNvPicPr>
                      <a:picLocks noGrp="1" noRot="1" noChangeAspect="1" noEditPoints="1" noAdjustHandles="1" noChangeArrowheads="1" noChangeShapeType="1" noCrop="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53670" cy="139065"/>
                    </a:xfrm>
                    <a:prstGeom prst="rect">
                      <a:avLst/>
                    </a:prstGeom>
                    <a:noFill/>
                    <a:ln>
                      <a:noFill/>
                    </a:ln>
                  </pic:spPr>
                </pic:pic>
              </a:graphicData>
            </a:graphic>
          </wp:inline>
        </w:drawing>
      </w:r>
      <w:r>
        <w:t xml:space="preserve"> is the angle velocity in radians/time or </w:t>
      </w:r>
      <w:r w:rsidRPr="00CB6AD2">
        <w:rPr>
          <w:noProof/>
        </w:rPr>
        <w:drawing>
          <wp:inline distT="0" distB="0" distL="0" distR="0" wp14:anchorId="085DC1A0" wp14:editId="0FD9C536">
            <wp:extent cx="519430" cy="394970"/>
            <wp:effectExtent l="0" t="0" r="0" b="0"/>
            <wp:docPr id="476" name="Object 14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6"/>
                    <pic:cNvPicPr>
                      <a:picLocks noGrp="1" noRot="1" noChangeAspect="1" noEditPoints="1" noAdjustHandles="1" noChangeArrowheads="1" noChangeShapeType="1" noCrop="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t xml:space="preserve"> where </w:t>
      </w:r>
      <w:r w:rsidRPr="00CB6AD2">
        <w:rPr>
          <w:noProof/>
        </w:rPr>
        <w:drawing>
          <wp:inline distT="0" distB="0" distL="0" distR="0" wp14:anchorId="306F50EE" wp14:editId="398089A9">
            <wp:extent cx="139065" cy="168275"/>
            <wp:effectExtent l="0" t="0" r="0" b="0"/>
            <wp:docPr id="479" name="Object 14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7"/>
                    <pic:cNvPicPr>
                      <a:picLocks noGrp="1" noRot="1" noChangeAspect="1" noEditPoints="1" noAdjustHandles="1" noChangeArrowheads="1" noChangeShapeType="1" noCrop="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139065" cy="168275"/>
                    </a:xfrm>
                    <a:prstGeom prst="rect">
                      <a:avLst/>
                    </a:prstGeom>
                    <a:noFill/>
                    <a:ln>
                      <a:noFill/>
                    </a:ln>
                  </pic:spPr>
                </pic:pic>
              </a:graphicData>
            </a:graphic>
          </wp:inline>
        </w:drawing>
      </w:r>
      <w:r>
        <w:t xml:space="preserve"> is the time of a complete wave cycle.</w:t>
      </w:r>
    </w:p>
    <w:p w14:paraId="410942EF" w14:textId="77777777" w:rsidR="000713AE" w:rsidRDefault="000713AE" w:rsidP="000713AE"/>
    <w:p w14:paraId="1B599E5F" w14:textId="77777777" w:rsidR="000713AE" w:rsidRDefault="000713AE" w:rsidP="000713AE">
      <w:r>
        <w:t>Are the following expressions true or false?</w:t>
      </w:r>
    </w:p>
    <w:p w14:paraId="581D6A4B" w14:textId="77777777" w:rsidR="000713AE" w:rsidRDefault="000713AE" w:rsidP="000713AE">
      <w:pPr>
        <w:numPr>
          <w:ilvl w:val="1"/>
          <w:numId w:val="2"/>
        </w:numPr>
      </w:pPr>
      <w:r>
        <w:t xml:space="preserve">The wave in the aquifer has a different frequency than the tide itself </w:t>
      </w:r>
    </w:p>
    <w:p w14:paraId="7B839988" w14:textId="77777777" w:rsidR="000713AE" w:rsidRDefault="000713AE" w:rsidP="00AE7A52">
      <w:pPr>
        <w:pStyle w:val="Answer"/>
      </w:pPr>
      <w:r>
        <w:t>False, it’s physically unimaginable that the frequencies would be different.</w:t>
      </w:r>
    </w:p>
    <w:p w14:paraId="02A5F1E4" w14:textId="77777777" w:rsidR="000713AE" w:rsidRDefault="000713AE" w:rsidP="000713AE">
      <w:pPr>
        <w:numPr>
          <w:ilvl w:val="1"/>
          <w:numId w:val="2"/>
        </w:numPr>
      </w:pPr>
      <w:r>
        <w:t>The amplitude of the wave at a given distance from the sea becomes greater when</w:t>
      </w:r>
    </w:p>
    <w:p w14:paraId="333D787E" w14:textId="77777777" w:rsidR="000713AE" w:rsidRDefault="000713AE" w:rsidP="000713AE">
      <w:pPr>
        <w:numPr>
          <w:ilvl w:val="2"/>
          <w:numId w:val="2"/>
        </w:numPr>
      </w:pPr>
      <w:r>
        <w:t>the frequency of the tide is reduced</w:t>
      </w:r>
    </w:p>
    <w:p w14:paraId="58444A3F" w14:textId="77777777" w:rsidR="000713AE" w:rsidRDefault="000713AE" w:rsidP="00AE7A52">
      <w:pPr>
        <w:pStyle w:val="Answer"/>
      </w:pPr>
      <w:r>
        <w:t xml:space="preserve">The </w:t>
      </w:r>
      <w:r w:rsidRPr="00AE7A52">
        <w:t>higher</w:t>
      </w:r>
      <w:r>
        <w:t xml:space="preserve"> the frequency, so the higher </w:t>
      </w:r>
      <m:oMath>
        <m:r>
          <m:rPr>
            <m:sty m:val="p"/>
          </m:rPr>
          <w:rPr>
            <w:rFonts w:ascii="Cambria Math" w:hAnsi="Cambria Math"/>
          </w:rPr>
          <m:t>ω</m:t>
        </m:r>
      </m:oMath>
      <w:r>
        <w:t xml:space="preserve">, to higher the damping </w:t>
      </w:r>
      <m:oMath>
        <m:r>
          <w:rPr>
            <w:rFonts w:ascii="Cambria Math" w:hAnsi="Cambria Math"/>
          </w:rPr>
          <m:t>a</m:t>
        </m:r>
      </m:oMath>
      <w:r>
        <w:t xml:space="preserve"> and, therefore, the smaller the distance over which the fluc</w:t>
      </w:r>
      <w:proofErr w:type="spellStart"/>
      <w:r>
        <w:t>tuation</w:t>
      </w:r>
      <w:proofErr w:type="spellEnd"/>
      <w:r>
        <w:t xml:space="preserve"> in the aquifer can be felt. Only an infinitely slow frequency reaches to infinity, as this is equivalent to the steady-state situation.</w:t>
      </w:r>
    </w:p>
    <w:p w14:paraId="4EE146E0" w14:textId="77777777" w:rsidR="000713AE" w:rsidRDefault="000713AE" w:rsidP="000713AE">
      <w:pPr>
        <w:numPr>
          <w:ilvl w:val="2"/>
          <w:numId w:val="2"/>
        </w:numPr>
      </w:pPr>
      <w:r>
        <w:t>the storage coefficient is reduced</w:t>
      </w:r>
    </w:p>
    <w:p w14:paraId="3368E01C" w14:textId="77777777" w:rsidR="000713AE" w:rsidRDefault="000713AE" w:rsidP="00AE7A52">
      <w:pPr>
        <w:pStyle w:val="Answer"/>
      </w:pPr>
      <w:r>
        <w:t xml:space="preserve">The smaller the storage coefficient the faster and the farther the fluctuation travels inland. With a (theoretically) zero storage coefficient, the wave would (only theoretically) travel with </w:t>
      </w:r>
      <w:r w:rsidRPr="00AE7A52">
        <w:t>infinite</w:t>
      </w:r>
      <w:r>
        <w:t xml:space="preserve"> speed, which would imply that only a steady state situation would be possible (zero storage) or that the head at all </w:t>
      </w:r>
      <m:oMath>
        <m:r>
          <w:rPr>
            <w:rFonts w:ascii="Cambria Math" w:hAnsi="Cambria Math"/>
          </w:rPr>
          <m:t>x</m:t>
        </m:r>
      </m:oMath>
      <w:r>
        <w:t xml:space="preserve"> would be the same as at </w:t>
      </w:r>
      <m:oMath>
        <m:r>
          <w:rPr>
            <w:rFonts w:ascii="Cambria Math" w:hAnsi="Cambria Math"/>
          </w:rPr>
          <m:t>x=0</m:t>
        </m:r>
      </m:oMath>
      <w:r>
        <w:t>.</w:t>
      </w:r>
    </w:p>
    <w:p w14:paraId="596A58C1" w14:textId="77777777" w:rsidR="000713AE" w:rsidRDefault="000713AE" w:rsidP="000713AE">
      <w:pPr>
        <w:numPr>
          <w:ilvl w:val="2"/>
          <w:numId w:val="2"/>
        </w:numPr>
        <w:pBdr>
          <w:bottom w:val="single" w:sz="6" w:space="1" w:color="auto"/>
        </w:pBdr>
      </w:pPr>
      <w:r>
        <w:t>then the transmissivity is reduced</w:t>
      </w:r>
    </w:p>
    <w:p w14:paraId="14802B8D" w14:textId="72699DCA" w:rsidR="000713AE" w:rsidRDefault="000713AE" w:rsidP="00AE7A52">
      <w:pPr>
        <w:pStyle w:val="Answer"/>
      </w:pPr>
      <w:r>
        <w:t xml:space="preserve">The </w:t>
      </w:r>
      <w:r w:rsidRPr="00AE7A52">
        <w:t>transmissivity</w:t>
      </w:r>
      <w:r>
        <w:t xml:space="preserve"> determines ease of flow. Hence if reduces flow will be less easy. With zero transmissivity the fluctuation at zero would not </w:t>
      </w:r>
      <w:r w:rsidR="00AE7A52">
        <w:t>penetrate</w:t>
      </w:r>
      <w:r>
        <w:t xml:space="preserve"> the aquifer at all, speed zero; on the other hand, with transmissivity infinite, the speed of the wave would also be (theoretically) infinite and yield the same result as storage coefficient equal to zero.</w:t>
      </w:r>
    </w:p>
    <w:p w14:paraId="14137C51" w14:textId="77777777" w:rsidR="000713AE" w:rsidRDefault="000713AE" w:rsidP="00FA53C2">
      <w:pPr>
        <w:pStyle w:val="Heading2"/>
        <w:numPr>
          <w:ilvl w:val="0"/>
          <w:numId w:val="68"/>
        </w:numPr>
        <w:tabs>
          <w:tab w:val="clear" w:pos="360"/>
        </w:tabs>
      </w:pPr>
      <w:r>
        <w:t>Aquifer with river</w:t>
      </w:r>
    </w:p>
    <w:p w14:paraId="4A94FCD4" w14:textId="77777777" w:rsidR="000713AE" w:rsidRDefault="000713AE" w:rsidP="000713AE">
      <w:r>
        <w:t xml:space="preserve">Consider an aquifer of infinite extent bounded by a fully penetrating river at </w:t>
      </w:r>
      <w:r w:rsidRPr="002B74B8">
        <w:rPr>
          <w:i/>
        </w:rPr>
        <w:t>x</w:t>
      </w:r>
      <w:r>
        <w:t xml:space="preserve">=0. At </w:t>
      </w:r>
      <w:r w:rsidRPr="00393058">
        <w:rPr>
          <w:i/>
        </w:rPr>
        <w:t>t</w:t>
      </w:r>
      <w:r>
        <w:t xml:space="preserve">=0 the river level suddenly changes by a height </w:t>
      </w:r>
      <w:r w:rsidRPr="00393058">
        <w:rPr>
          <w:i/>
        </w:rPr>
        <w:t>A</w:t>
      </w:r>
      <w:r>
        <w:t xml:space="preserve">. The change of head </w:t>
      </w:r>
      <w:r w:rsidRPr="002B74B8">
        <w:rPr>
          <w:i/>
        </w:rPr>
        <w:t>s</w:t>
      </w:r>
      <w:r>
        <w:t>(</w:t>
      </w:r>
      <w:proofErr w:type="spellStart"/>
      <w:r w:rsidRPr="002B74B8">
        <w:rPr>
          <w:i/>
        </w:rPr>
        <w:t>x,t</w:t>
      </w:r>
      <w:proofErr w:type="spellEnd"/>
      <w:r>
        <w:t>) in the aquifer equals in this case:</w:t>
      </w:r>
    </w:p>
    <w:p w14:paraId="67AC6388" w14:textId="77777777" w:rsidR="00AE7A52" w:rsidRDefault="000713AE" w:rsidP="00AE7A52">
      <w:pPr>
        <w:pStyle w:val="Answer"/>
      </w:pPr>
      <w:r w:rsidRPr="00E70A0F">
        <w:rPr>
          <w:noProof/>
          <w:position w:val="-36"/>
        </w:rPr>
        <w:drawing>
          <wp:inline distT="0" distB="0" distL="0" distR="0" wp14:anchorId="132DF203" wp14:editId="64AA19DB">
            <wp:extent cx="1499870" cy="534035"/>
            <wp:effectExtent l="0" t="0" r="0" b="0"/>
            <wp:docPr id="480" name="Object 14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8"/>
                    <pic:cNvPicPr>
                      <a:picLocks noGrp="1" noRot="1" noChangeAspect="1" noEditPoints="1" noAdjustHandles="1" noChangeArrowheads="1" noChangeShapeType="1" noCrop="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1499870" cy="534035"/>
                    </a:xfrm>
                    <a:prstGeom prst="rect">
                      <a:avLst/>
                    </a:prstGeom>
                    <a:noFill/>
                    <a:ln>
                      <a:noFill/>
                    </a:ln>
                  </pic:spPr>
                </pic:pic>
              </a:graphicData>
            </a:graphic>
          </wp:inline>
        </w:drawing>
      </w:r>
      <w:r>
        <w:t xml:space="preserve"> with </w:t>
      </w:r>
      <w:proofErr w:type="spellStart"/>
      <w:r>
        <w:t>erfc</w:t>
      </w:r>
      <w:proofErr w:type="spellEnd"/>
      <w:r>
        <w:t xml:space="preserve">(u) as shown in the picture below </w:t>
      </w:r>
      <w:r w:rsidRPr="009D0E18">
        <w:rPr>
          <w:noProof/>
        </w:rPr>
        <w:drawing>
          <wp:inline distT="0" distB="0" distL="0" distR="0" wp14:anchorId="6CAECC4F" wp14:editId="4F6901A4">
            <wp:extent cx="3555365" cy="2670175"/>
            <wp:effectExtent l="0" t="0" r="0" b="0"/>
            <wp:docPr id="481" name="Picture 481">
              <a:hlinkClick xmlns:a="http://schemas.openxmlformats.org/drawingml/2006/main" r:id="rId7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481">
                      <a:hlinkClick r:id="rId737"/>
                    </pic:cNvPr>
                    <pic:cNvPicPr>
                      <a:picLocks noRot="1" noChangeAspect="1" noEditPoints="1" noChangeArrowheads="1" noChangeShapeType="1" noCrop="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3555365" cy="2670175"/>
                    </a:xfrm>
                    <a:prstGeom prst="rect">
                      <a:avLst/>
                    </a:prstGeom>
                    <a:noFill/>
                    <a:ln>
                      <a:noFill/>
                    </a:ln>
                  </pic:spPr>
                </pic:pic>
              </a:graphicData>
            </a:graphic>
          </wp:inline>
        </w:drawing>
      </w:r>
    </w:p>
    <w:p w14:paraId="50B41CD8" w14:textId="6EE1CE18" w:rsidR="000713AE" w:rsidRPr="00CB6AD2" w:rsidRDefault="000713AE" w:rsidP="00AE7A52">
      <w:pPr>
        <w:pStyle w:val="Answer"/>
        <w:rPr>
          <w:b/>
        </w:rPr>
      </w:pPr>
      <w:r w:rsidRPr="00CB6AD2">
        <w:rPr>
          <w:b/>
        </w:rPr>
        <w:t xml:space="preserve">Figure: </w:t>
      </w:r>
      <w:proofErr w:type="spellStart"/>
      <w:r w:rsidRPr="00CB6AD2">
        <w:rPr>
          <w:b/>
        </w:rPr>
        <w:t>Erfc</w:t>
      </w:r>
      <w:proofErr w:type="spellEnd"/>
      <w:r w:rsidRPr="00CB6AD2">
        <w:rPr>
          <w:b/>
        </w:rPr>
        <w:t>(u) versus u</w:t>
      </w:r>
    </w:p>
    <w:p w14:paraId="28C35D6B" w14:textId="77777777" w:rsidR="000713AE" w:rsidRPr="009D0E18" w:rsidRDefault="000713AE" w:rsidP="000713AE">
      <w:pPr>
        <w:ind w:firstLine="357"/>
      </w:pPr>
    </w:p>
    <w:p w14:paraId="69E38844" w14:textId="77777777" w:rsidR="000713AE" w:rsidRDefault="000713AE" w:rsidP="000713AE">
      <w:pPr>
        <w:numPr>
          <w:ilvl w:val="1"/>
          <w:numId w:val="2"/>
        </w:numPr>
      </w:pPr>
      <w:r>
        <w:t xml:space="preserve">What is the final value of the head change (the value reached after infinite time, </w:t>
      </w:r>
      <w:r w:rsidRPr="002B74B8">
        <w:rPr>
          <w:noProof/>
        </w:rPr>
        <w:drawing>
          <wp:inline distT="0" distB="0" distL="0" distR="0" wp14:anchorId="36EAAFA7" wp14:editId="64615DB3">
            <wp:extent cx="446405" cy="219710"/>
            <wp:effectExtent l="0" t="0" r="0" b="0"/>
            <wp:docPr id="482" name="Object 15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50"/>
                    <pic:cNvPicPr>
                      <a:picLocks noGrp="1" noRot="1" noChangeAspect="1" noEditPoints="1" noAdjustHandles="1" noChangeArrowheads="1" noChangeShapeType="1" noCrop="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446405" cy="219710"/>
                    </a:xfrm>
                    <a:prstGeom prst="rect">
                      <a:avLst/>
                    </a:prstGeom>
                    <a:noFill/>
                    <a:ln>
                      <a:noFill/>
                    </a:ln>
                  </pic:spPr>
                </pic:pic>
              </a:graphicData>
            </a:graphic>
          </wp:inline>
        </w:drawing>
      </w:r>
      <w:r>
        <w:t>?</w:t>
      </w:r>
    </w:p>
    <w:p w14:paraId="58EF93F5" w14:textId="77777777" w:rsidR="000713AE" w:rsidRDefault="000713AE" w:rsidP="00AE7A52">
      <w:pPr>
        <w:pStyle w:val="Answer"/>
      </w:pPr>
      <w:r>
        <w:t>That’s simple: it must be A, the new steady level of the river.</w:t>
      </w:r>
    </w:p>
    <w:p w14:paraId="7A0C167C" w14:textId="77777777" w:rsidR="000713AE" w:rsidRDefault="000713AE" w:rsidP="000713AE">
      <w:pPr>
        <w:numPr>
          <w:ilvl w:val="1"/>
          <w:numId w:val="2"/>
        </w:numPr>
      </w:pPr>
      <w:r>
        <w:t xml:space="preserve">What value has the argument of </w:t>
      </w:r>
      <w:proofErr w:type="spellStart"/>
      <w:r>
        <w:t>erfc</w:t>
      </w:r>
      <w:proofErr w:type="spellEnd"/>
      <w:r>
        <w:t xml:space="preserve">(-), i.e., </w:t>
      </w:r>
      <w:r w:rsidRPr="00D7717B">
        <w:rPr>
          <w:noProof/>
          <w:position w:val="-26"/>
        </w:rPr>
        <w:drawing>
          <wp:inline distT="0" distB="0" distL="0" distR="0" wp14:anchorId="06549989" wp14:editId="7692D9C2">
            <wp:extent cx="497205" cy="461010"/>
            <wp:effectExtent l="0" t="0" r="0" b="0"/>
            <wp:docPr id="483" name="Object 15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51"/>
                    <pic:cNvPicPr>
                      <a:picLocks noGrp="1" noRot="1" noChangeAspect="1" noEditPoints="1" noAdjustHandles="1" noChangeArrowheads="1" noChangeShapeType="1" noCrop="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497205" cy="461010"/>
                    </a:xfrm>
                    <a:prstGeom prst="rect">
                      <a:avLst/>
                    </a:prstGeom>
                    <a:noFill/>
                    <a:ln>
                      <a:noFill/>
                    </a:ln>
                  </pic:spPr>
                </pic:pic>
              </a:graphicData>
            </a:graphic>
          </wp:inline>
        </w:drawing>
      </w:r>
      <w:r>
        <w:t xml:space="preserve"> when the head change is half the final value?</w:t>
      </w:r>
    </w:p>
    <w:p w14:paraId="3CC7963F" w14:textId="77777777" w:rsidR="000713AE" w:rsidRDefault="000713AE" w:rsidP="00AE7A52">
      <w:pPr>
        <w:pStyle w:val="Answer"/>
      </w:pPr>
      <w:r>
        <w:t xml:space="preserve">From the graph it’s seen that it’s a fraction </w:t>
      </w:r>
      <w:r w:rsidRPr="00AE7A52">
        <w:t>less</w:t>
      </w:r>
      <w:r>
        <w:t xml:space="preserve"> than 0.5.</w:t>
      </w:r>
    </w:p>
    <w:p w14:paraId="4FDBCAD3" w14:textId="77777777" w:rsidR="000713AE" w:rsidRDefault="000713AE" w:rsidP="000713AE">
      <w:pPr>
        <w:numPr>
          <w:ilvl w:val="1"/>
          <w:numId w:val="2"/>
        </w:numPr>
      </w:pPr>
      <w:r>
        <w:t xml:space="preserve">If </w:t>
      </w:r>
      <w:r w:rsidRPr="0074283B">
        <w:rPr>
          <w:i/>
        </w:rPr>
        <w:t>kD</w:t>
      </w:r>
      <w:r>
        <w:t>=400 m</w:t>
      </w:r>
      <w:r w:rsidRPr="00E465EF">
        <w:rPr>
          <w:vertAlign w:val="superscript"/>
        </w:rPr>
        <w:t>2</w:t>
      </w:r>
      <w:r>
        <w:t xml:space="preserve">/d, </w:t>
      </w:r>
      <w:r w:rsidRPr="0074283B">
        <w:rPr>
          <w:i/>
        </w:rPr>
        <w:t>S</w:t>
      </w:r>
      <w:r>
        <w:t xml:space="preserve">=0.1 and </w:t>
      </w:r>
      <w:r w:rsidRPr="0074283B">
        <w:rPr>
          <w:i/>
        </w:rPr>
        <w:t>x</w:t>
      </w:r>
      <w:r>
        <w:t>=100m, after how much time is this the change of head equal to 0.5</w:t>
      </w:r>
      <w:r w:rsidRPr="0074283B">
        <w:rPr>
          <w:i/>
        </w:rPr>
        <w:t>A</w:t>
      </w:r>
      <w:r>
        <w:t>?</w:t>
      </w:r>
    </w:p>
    <w:p w14:paraId="3E00D59F" w14:textId="77777777" w:rsidR="000713AE" w:rsidRDefault="000713AE" w:rsidP="00AE7A52">
      <w:pPr>
        <w:pStyle w:val="Answer"/>
      </w:pPr>
      <w:r>
        <w:t xml:space="preserve">This implies that the </w:t>
      </w:r>
      <w:r w:rsidRPr="00AE7A52">
        <w:t>argument</w:t>
      </w:r>
      <w:r>
        <w:t xml:space="preserve"> must be about 0.5, i.e.</w:t>
      </w:r>
    </w:p>
    <w:p w14:paraId="41100DDA" w14:textId="77777777" w:rsidR="000713AE" w:rsidRPr="00AE7A52" w:rsidRDefault="003C7B21" w:rsidP="00AE7A52">
      <w:pPr>
        <w:pStyle w:val="Answer"/>
      </w:pPr>
      <m:oMathPara>
        <m:oMath>
          <m:f>
            <m:fPr>
              <m:ctrlPr>
                <w:rPr>
                  <w:rFonts w:ascii="Cambria Math" w:hAnsi="Cambria Math"/>
                </w:rPr>
              </m:ctrlPr>
            </m:fPr>
            <m:num>
              <m:sSup>
                <m:sSupPr>
                  <m:ctrlPr>
                    <w:rPr>
                      <w:rFonts w:ascii="Cambria Math" w:hAnsi="Cambria Math"/>
                    </w:rPr>
                  </m:ctrlPr>
                </m:sSupPr>
                <m:e>
                  <m:r>
                    <w:rPr>
                      <w:rFonts w:ascii="Cambria Math" w:hAnsi="Cambria Math"/>
                    </w:rPr>
                    <m:t>x</m:t>
                  </m:r>
                </m:e>
                <m:sup>
                  <m:r>
                    <m:rPr>
                      <m:sty m:val="p"/>
                    </m:rPr>
                    <w:rPr>
                      <w:rFonts w:ascii="Cambria Math" w:hAnsi="Cambria Math"/>
                    </w:rPr>
                    <m:t>2</m:t>
                  </m:r>
                </m:sup>
              </m:sSup>
              <m:r>
                <w:rPr>
                  <w:rFonts w:ascii="Cambria Math" w:hAnsi="Cambria Math"/>
                </w:rPr>
                <m:t>S</m:t>
              </m:r>
            </m:num>
            <m:den>
              <m:r>
                <m:rPr>
                  <m:sty m:val="p"/>
                </m:rPr>
                <w:rPr>
                  <w:rFonts w:ascii="Cambria Math" w:hAnsi="Cambria Math"/>
                </w:rPr>
                <m:t>4</m:t>
              </m:r>
              <m:r>
                <w:rPr>
                  <w:rFonts w:ascii="Cambria Math" w:hAnsi="Cambria Math"/>
                </w:rPr>
                <m:t>kDt</m:t>
              </m:r>
            </m:den>
          </m:f>
          <m:r>
            <m:rPr>
              <m:sty m:val="p"/>
            </m:rPr>
            <w:rPr>
              <w:rFonts w:ascii="Cambria Math" w:hAnsi="Cambria Math"/>
            </w:rPr>
            <m:t>=0.25</m:t>
          </m:r>
        </m:oMath>
      </m:oMathPara>
    </w:p>
    <w:p w14:paraId="1FF03CEA" w14:textId="77777777" w:rsidR="000713AE" w:rsidRDefault="000713AE" w:rsidP="00AE7A52">
      <w:pPr>
        <w:pStyle w:val="Answer"/>
      </w:pPr>
      <w:r w:rsidRPr="00AE7A52">
        <w:t xml:space="preserve">Just fill in </w:t>
      </w:r>
      <m:oMath>
        <m:r>
          <w:rPr>
            <w:rFonts w:ascii="Cambria Math" w:hAnsi="Cambria Math"/>
          </w:rPr>
          <m:t>kD</m:t>
        </m:r>
      </m:oMath>
      <w:r w:rsidRPr="00AE7A52">
        <w:t xml:space="preserve"> and </w:t>
      </w:r>
      <m:oMath>
        <m:r>
          <w:rPr>
            <w:rFonts w:ascii="Cambria Math" w:hAnsi="Cambria Math"/>
          </w:rPr>
          <m:t>S</m:t>
        </m:r>
      </m:oMath>
      <w:r w:rsidRPr="00AE7A52">
        <w:t xml:space="preserve"> and com</w:t>
      </w:r>
      <w:proofErr w:type="spellStart"/>
      <w:r>
        <w:t>pute</w:t>
      </w:r>
      <w:proofErr w:type="spellEnd"/>
      <w:r>
        <w:t xml:space="preserve"> </w:t>
      </w:r>
      <m:oMath>
        <m:r>
          <w:rPr>
            <w:rFonts w:ascii="Cambria Math" w:hAnsi="Cambria Math"/>
          </w:rPr>
          <m:t>t</m:t>
        </m:r>
      </m:oMath>
      <w:r>
        <w:t>.</w:t>
      </w:r>
    </w:p>
    <w:p w14:paraId="5E5D92E1" w14:textId="77777777" w:rsidR="000713AE" w:rsidRDefault="000713AE" w:rsidP="000713AE">
      <w:pPr>
        <w:numPr>
          <w:ilvl w:val="1"/>
          <w:numId w:val="2"/>
        </w:numPr>
      </w:pPr>
      <w:r>
        <w:t xml:space="preserve">What would be the formula if the head change occurred on time </w:t>
      </w:r>
      <w:r w:rsidRPr="00E67ED6">
        <w:rPr>
          <w:i/>
        </w:rPr>
        <w:t>t</w:t>
      </w:r>
      <w:r w:rsidRPr="00E67ED6">
        <w:rPr>
          <w:i/>
          <w:vertAlign w:val="subscript"/>
        </w:rPr>
        <w:t>1</w:t>
      </w:r>
      <w:r>
        <w:t xml:space="preserve"> instead of time </w:t>
      </w:r>
      <w:r w:rsidRPr="00E67ED6">
        <w:rPr>
          <w:i/>
        </w:rPr>
        <w:t>t</w:t>
      </w:r>
      <w:r w:rsidRPr="00E67ED6">
        <w:t>=0</w:t>
      </w:r>
      <w:r>
        <w:t>?</w:t>
      </w:r>
    </w:p>
    <w:p w14:paraId="46D8B295" w14:textId="77777777" w:rsidR="000713AE" w:rsidRPr="00AE7A52" w:rsidRDefault="000713AE" w:rsidP="00AE7A52">
      <w:pPr>
        <w:pStyle w:val="Answer"/>
      </w:pPr>
      <m:oMath>
        <m:r>
          <w:rPr>
            <w:rFonts w:ascii="Cambria Math" w:hAnsi="Cambria Math"/>
          </w:rPr>
          <m:t>s</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m:t>
        </m:r>
        <m:r>
          <w:rPr>
            <w:rFonts w:ascii="Cambria Math" w:hAnsi="Cambria Math"/>
          </w:rPr>
          <m:t>A</m:t>
        </m:r>
        <m:r>
          <m:rPr>
            <m:sty m:val="p"/>
          </m:rPr>
          <w:rPr>
            <w:rFonts w:ascii="Cambria Math" w:hAnsi="Cambria Math"/>
          </w:rPr>
          <m:t xml:space="preserve"> </m:t>
        </m:r>
        <m:r>
          <m:rPr>
            <m:nor/>
          </m:rPr>
          <m:t>erfc</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x</m:t>
                    </m:r>
                  </m:e>
                  <m:sup>
                    <m:r>
                      <m:rPr>
                        <m:sty m:val="p"/>
                      </m:rPr>
                      <w:rPr>
                        <w:rFonts w:ascii="Cambria Math" w:hAnsi="Cambria Math"/>
                      </w:rPr>
                      <m:t>2</m:t>
                    </m:r>
                  </m:sup>
                </m:sSup>
                <m:r>
                  <w:rPr>
                    <w:rFonts w:ascii="Cambria Math" w:hAnsi="Cambria Math"/>
                  </w:rPr>
                  <m:t>S</m:t>
                </m:r>
              </m:num>
              <m:den>
                <m:r>
                  <m:rPr>
                    <m:sty m:val="p"/>
                  </m:rPr>
                  <w:rPr>
                    <w:rFonts w:ascii="Cambria Math" w:hAnsi="Cambria Math"/>
                  </w:rPr>
                  <m:t>4</m:t>
                </m:r>
                <m:r>
                  <w:rPr>
                    <w:rFonts w:ascii="Cambria Math" w:hAnsi="Cambria Math"/>
                  </w:rPr>
                  <m:t>kD</m:t>
                </m:r>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den>
            </m:f>
          </m:e>
        </m:d>
      </m:oMath>
      <w:r w:rsidRPr="00AE7A52">
        <w:t xml:space="preserve"> where </w:t>
      </w:r>
      <m:oMath>
        <m:r>
          <w:rPr>
            <w:rFonts w:ascii="Cambria Math" w:hAnsi="Cambria Math"/>
          </w:rPr>
          <m:t>t</m:t>
        </m:r>
        <m:r>
          <m:rPr>
            <m:sty m:val="p"/>
          </m:rPr>
          <w:rPr>
            <w:rFonts w:ascii="Cambria Math" w:hAnsi="Cambria Math"/>
          </w:rPr>
          <m:t>&g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p>
    <w:p w14:paraId="0247C6BD" w14:textId="77777777" w:rsidR="000713AE" w:rsidRPr="00BF1402" w:rsidRDefault="000713AE" w:rsidP="00AE7A52">
      <w:pPr>
        <w:pStyle w:val="Answer"/>
      </w:pPr>
      <w:r w:rsidRPr="00AE7A52">
        <w:t xml:space="preserve">Again, set the argument equal to 0.5 to compute t at which the drawdown at </w:t>
      </w:r>
      <m:oMath>
        <m:r>
          <w:rPr>
            <w:rFonts w:ascii="Cambria Math" w:hAnsi="Cambria Math"/>
          </w:rPr>
          <m:t>x</m:t>
        </m:r>
      </m:oMath>
      <w:r w:rsidRPr="00AE7A52">
        <w:t xml:space="preserve"> is equal </w:t>
      </w:r>
      <w:r>
        <w:t xml:space="preserve">to </w:t>
      </w:r>
      <m:oMath>
        <m:r>
          <w:rPr>
            <w:rFonts w:ascii="Cambria Math" w:hAnsi="Cambria Math"/>
          </w:rPr>
          <m:t>0.5 A</m:t>
        </m:r>
      </m:oMath>
      <w:r>
        <w:t>.</w:t>
      </w:r>
    </w:p>
    <w:p w14:paraId="169FF483" w14:textId="77777777" w:rsidR="000713AE" w:rsidRDefault="000713AE" w:rsidP="000713AE">
      <w:pPr>
        <w:numPr>
          <w:ilvl w:val="1"/>
          <w:numId w:val="2"/>
        </w:numPr>
        <w:pBdr>
          <w:bottom w:val="single" w:sz="6" w:space="1" w:color="auto"/>
        </w:pBdr>
      </w:pPr>
      <w:r>
        <w:t xml:space="preserve">How could you compute the head change at point </w:t>
      </w:r>
      <w:r w:rsidRPr="00086911">
        <w:rPr>
          <w:i/>
        </w:rPr>
        <w:t>x</w:t>
      </w:r>
      <w:r>
        <w:t xml:space="preserve"> if the there was a sudden change of the river level of </w:t>
      </w:r>
      <w:r w:rsidRPr="00086911">
        <w:rPr>
          <w:i/>
        </w:rPr>
        <w:t>A</w:t>
      </w:r>
      <w:r w:rsidRPr="00086911">
        <w:rPr>
          <w:i/>
          <w:vertAlign w:val="subscript"/>
        </w:rPr>
        <w:t>1</w:t>
      </w:r>
      <w:r>
        <w:t xml:space="preserve"> at time </w:t>
      </w:r>
      <w:r w:rsidRPr="00E465EF">
        <w:rPr>
          <w:i/>
        </w:rPr>
        <w:t>t</w:t>
      </w:r>
      <w:r>
        <w:t>=</w:t>
      </w:r>
      <w:r w:rsidRPr="00E465EF">
        <w:rPr>
          <w:i/>
        </w:rPr>
        <w:t>t</w:t>
      </w:r>
      <w:r w:rsidRPr="00E465EF">
        <w:rPr>
          <w:i/>
          <w:vertAlign w:val="subscript"/>
        </w:rPr>
        <w:t>1</w:t>
      </w:r>
      <w:r>
        <w:t xml:space="preserve"> and another of </w:t>
      </w:r>
      <w:r w:rsidRPr="00086911">
        <w:rPr>
          <w:i/>
        </w:rPr>
        <w:t>A</w:t>
      </w:r>
      <w:r w:rsidRPr="00086911">
        <w:rPr>
          <w:i/>
          <w:vertAlign w:val="subscript"/>
        </w:rPr>
        <w:t>2</w:t>
      </w:r>
      <w:r>
        <w:t xml:space="preserve"> at </w:t>
      </w:r>
      <w:r w:rsidRPr="00E465EF">
        <w:rPr>
          <w:i/>
        </w:rPr>
        <w:t>t</w:t>
      </w:r>
      <w:r>
        <w:t>=</w:t>
      </w:r>
      <w:r w:rsidRPr="00E465EF">
        <w:rPr>
          <w:i/>
        </w:rPr>
        <w:t>t</w:t>
      </w:r>
      <w:r w:rsidRPr="00E465EF">
        <w:rPr>
          <w:i/>
          <w:vertAlign w:val="subscript"/>
        </w:rPr>
        <w:t>2</w:t>
      </w:r>
      <w:r>
        <w:t>?</w:t>
      </w:r>
    </w:p>
    <w:p w14:paraId="117413BF" w14:textId="77777777" w:rsidR="000713AE" w:rsidRDefault="000713AE" w:rsidP="00AE7A52">
      <w:pPr>
        <w:pStyle w:val="Answer"/>
      </w:pPr>
      <w:r>
        <w:t xml:space="preserve">By </w:t>
      </w:r>
      <w:r w:rsidRPr="00AE7A52">
        <w:t>superposition</w:t>
      </w:r>
      <w:r>
        <w:t>, in this case</w:t>
      </w:r>
    </w:p>
    <w:p w14:paraId="3199E58D" w14:textId="4A15857B" w:rsidR="000713AE" w:rsidRPr="000713AE" w:rsidRDefault="000713AE" w:rsidP="00AE7A52">
      <w:pPr>
        <w:pStyle w:val="Answer"/>
      </w:pPr>
      <m:oMathPara>
        <m:oMath>
          <m:r>
            <w:rPr>
              <w:rFonts w:ascii="Cambria Math" w:hAnsi="Cambria Math"/>
            </w:rPr>
            <m:t>s</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nor/>
            </m:rPr>
            <m:t>erfc</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x</m:t>
                      </m:r>
                    </m:e>
                    <m:sup>
                      <m:r>
                        <m:rPr>
                          <m:sty m:val="p"/>
                        </m:rPr>
                        <w:rPr>
                          <w:rFonts w:ascii="Cambria Math" w:hAnsi="Cambria Math"/>
                        </w:rPr>
                        <m:t>2</m:t>
                      </m:r>
                    </m:sup>
                  </m:sSup>
                  <m:r>
                    <w:rPr>
                      <w:rFonts w:ascii="Cambria Math" w:hAnsi="Cambria Math"/>
                    </w:rPr>
                    <m:t>S</m:t>
                  </m:r>
                </m:num>
                <m:den>
                  <m:r>
                    <m:rPr>
                      <m:sty m:val="p"/>
                    </m:rPr>
                    <w:rPr>
                      <w:rFonts w:ascii="Cambria Math" w:hAnsi="Cambria Math"/>
                    </w:rPr>
                    <m:t>4</m:t>
                  </m:r>
                  <m:r>
                    <w:rPr>
                      <w:rFonts w:ascii="Cambria Math" w:hAnsi="Cambria Math"/>
                    </w:rPr>
                    <m:t>kD</m:t>
                  </m:r>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den>
              </m:f>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nor/>
            </m:rPr>
            <m:t>erfc</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x</m:t>
                      </m:r>
                    </m:e>
                    <m:sup>
                      <m:r>
                        <m:rPr>
                          <m:sty m:val="p"/>
                        </m:rPr>
                        <w:rPr>
                          <w:rFonts w:ascii="Cambria Math" w:hAnsi="Cambria Math"/>
                        </w:rPr>
                        <m:t>2</m:t>
                      </m:r>
                    </m:sup>
                  </m:sSup>
                  <m:r>
                    <w:rPr>
                      <w:rFonts w:ascii="Cambria Math" w:hAnsi="Cambria Math"/>
                    </w:rPr>
                    <m:t>S</m:t>
                  </m:r>
                </m:num>
                <m:den>
                  <m:r>
                    <m:rPr>
                      <m:sty m:val="p"/>
                    </m:rPr>
                    <w:rPr>
                      <w:rFonts w:ascii="Cambria Math" w:hAnsi="Cambria Math"/>
                    </w:rPr>
                    <m:t>4</m:t>
                  </m:r>
                  <m:r>
                    <w:rPr>
                      <w:rFonts w:ascii="Cambria Math" w:hAnsi="Cambria Math"/>
                    </w:rPr>
                    <m:t>kD</m:t>
                  </m:r>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e>
                  </m:d>
                </m:den>
              </m:f>
            </m:e>
          </m:d>
        </m:oMath>
      </m:oMathPara>
    </w:p>
    <w:p w14:paraId="78082A2F" w14:textId="77777777" w:rsidR="000713AE" w:rsidRDefault="000713AE" w:rsidP="00FA53C2">
      <w:pPr>
        <w:pStyle w:val="Heading2"/>
        <w:numPr>
          <w:ilvl w:val="0"/>
          <w:numId w:val="68"/>
        </w:numPr>
        <w:tabs>
          <w:tab w:val="clear" w:pos="360"/>
        </w:tabs>
      </w:pPr>
      <w:r>
        <w:t>Well in a confined aquifer</w:t>
      </w:r>
    </w:p>
    <w:p w14:paraId="6C4756B7" w14:textId="77777777" w:rsidR="000713AE" w:rsidRDefault="000713AE" w:rsidP="000713AE">
      <w:r>
        <w:t>Consider a well in a confined aquifer starting an extraction of 1200 m</w:t>
      </w:r>
      <w:r w:rsidRPr="00E67ED6">
        <w:rPr>
          <w:vertAlign w:val="superscript"/>
        </w:rPr>
        <w:t>3</w:t>
      </w:r>
      <w:r>
        <w:t xml:space="preserve">/d at </w:t>
      </w:r>
      <w:r w:rsidRPr="00E465EF">
        <w:rPr>
          <w:i/>
        </w:rPr>
        <w:t>t</w:t>
      </w:r>
      <w:r>
        <w:t xml:space="preserve">=0. </w:t>
      </w:r>
      <w:r w:rsidRPr="00E465EF">
        <w:rPr>
          <w:i/>
        </w:rPr>
        <w:t>kD</w:t>
      </w:r>
      <w:r>
        <w:t>=1000 m</w:t>
      </w:r>
      <w:r w:rsidRPr="00E465EF">
        <w:rPr>
          <w:vertAlign w:val="superscript"/>
        </w:rPr>
        <w:t>2</w:t>
      </w:r>
      <w:r>
        <w:t xml:space="preserve">/d, and </w:t>
      </w:r>
      <w:r w:rsidRPr="00E465EF">
        <w:rPr>
          <w:i/>
        </w:rPr>
        <w:t>S</w:t>
      </w:r>
      <w:r>
        <w:t xml:space="preserve">=0.001. For this case the Theis solution applies: </w:t>
      </w:r>
      <w:r w:rsidRPr="00086911">
        <w:rPr>
          <w:noProof/>
          <w:position w:val="-24"/>
        </w:rPr>
        <w:drawing>
          <wp:inline distT="0" distB="0" distL="0" distR="0" wp14:anchorId="7AB8E222" wp14:editId="21C81988">
            <wp:extent cx="1638300" cy="417195"/>
            <wp:effectExtent l="0" t="0" r="0" b="0"/>
            <wp:docPr id="484" name="Object 15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52"/>
                    <pic:cNvPicPr>
                      <a:picLocks noGrp="1" noRot="1" noChangeAspect="1" noEditPoints="1" noAdjustHandles="1" noChangeArrowheads="1" noChangeShapeType="1" noCrop="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638300" cy="417195"/>
                    </a:xfrm>
                    <a:prstGeom prst="rect">
                      <a:avLst/>
                    </a:prstGeom>
                    <a:noFill/>
                    <a:ln>
                      <a:noFill/>
                    </a:ln>
                  </pic:spPr>
                </pic:pic>
              </a:graphicData>
            </a:graphic>
          </wp:inline>
        </w:drawing>
      </w:r>
      <w:r>
        <w:t xml:space="preserve"> (The </w:t>
      </w:r>
      <w:proofErr w:type="gramStart"/>
      <w:r>
        <w:t>type</w:t>
      </w:r>
      <w:proofErr w:type="gramEnd"/>
      <w:r>
        <w:t xml:space="preserve"> curve of Theis is given on a separate page).</w:t>
      </w:r>
    </w:p>
    <w:p w14:paraId="07D69E40" w14:textId="77777777" w:rsidR="000713AE" w:rsidRDefault="000713AE" w:rsidP="000713AE">
      <w:pPr>
        <w:numPr>
          <w:ilvl w:val="1"/>
          <w:numId w:val="2"/>
        </w:numPr>
      </w:pPr>
      <w:r>
        <w:t xml:space="preserve">Compute the head at </w:t>
      </w:r>
      <w:r w:rsidRPr="00E465EF">
        <w:rPr>
          <w:i/>
        </w:rPr>
        <w:t>r</w:t>
      </w:r>
      <w:r>
        <w:t xml:space="preserve">=20m after </w:t>
      </w:r>
      <w:r w:rsidRPr="00E465EF">
        <w:rPr>
          <w:i/>
        </w:rPr>
        <w:t>t</w:t>
      </w:r>
      <w:r>
        <w:t>=1 day.</w:t>
      </w:r>
    </w:p>
    <w:p w14:paraId="4F81A2CA" w14:textId="77777777" w:rsidR="000713AE" w:rsidRPr="00AE7A52" w:rsidRDefault="000713AE" w:rsidP="00AE7A52">
      <w:pPr>
        <w:pStyle w:val="Answer"/>
      </w:pPr>
      <m:oMathPara>
        <m:oMath>
          <m:r>
            <w:rPr>
              <w:rFonts w:ascii="Cambria Math" w:hAnsi="Cambria Math"/>
            </w:rPr>
            <m:t>s</m:t>
          </m:r>
          <m:d>
            <m:dPr>
              <m:ctrlPr>
                <w:rPr>
                  <w:rFonts w:ascii="Cambria Math" w:hAnsi="Cambria Math"/>
                </w:rPr>
              </m:ctrlPr>
            </m:dPr>
            <m:e>
              <m:r>
                <m:rPr>
                  <m:sty m:val="p"/>
                </m:rPr>
                <w:rPr>
                  <w:rFonts w:ascii="Cambria Math" w:hAnsi="Cambria Math"/>
                </w:rPr>
                <m:t>20,1</m:t>
              </m:r>
            </m:e>
          </m:d>
          <m:r>
            <m:rPr>
              <m:sty m:val="p"/>
            </m:rPr>
            <w:rPr>
              <w:rFonts w:ascii="Cambria Math" w:hAnsi="Cambria Math"/>
            </w:rPr>
            <m:t>=</m:t>
          </m:r>
          <m:f>
            <m:fPr>
              <m:ctrlPr>
                <w:rPr>
                  <w:rFonts w:ascii="Cambria Math" w:hAnsi="Cambria Math"/>
                </w:rPr>
              </m:ctrlPr>
            </m:fPr>
            <m:num>
              <m:r>
                <m:rPr>
                  <m:sty m:val="p"/>
                </m:rPr>
                <w:rPr>
                  <w:rFonts w:ascii="Cambria Math" w:hAnsi="Cambria Math"/>
                </w:rPr>
                <m:t>1200</m:t>
              </m:r>
            </m:num>
            <m:den>
              <m:r>
                <m:rPr>
                  <m:sty m:val="p"/>
                </m:rPr>
                <w:rPr>
                  <w:rFonts w:ascii="Cambria Math" w:hAnsi="Cambria Math"/>
                </w:rPr>
                <m:t>4π1000</m:t>
              </m:r>
            </m:den>
          </m:f>
          <m:r>
            <w:rPr>
              <w:rFonts w:ascii="Cambria Math" w:hAnsi="Cambria Math"/>
            </w:rPr>
            <m:t>W</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20</m:t>
                      </m:r>
                    </m:e>
                    <m:sup>
                      <m:r>
                        <m:rPr>
                          <m:sty m:val="p"/>
                        </m:rPr>
                        <w:rPr>
                          <w:rFonts w:ascii="Cambria Math" w:hAnsi="Cambria Math"/>
                        </w:rPr>
                        <m:t>2</m:t>
                      </m:r>
                    </m:sup>
                  </m:sSup>
                  <m:r>
                    <m:rPr>
                      <m:sty m:val="p"/>
                    </m:rPr>
                    <w:rPr>
                      <w:rFonts w:ascii="Cambria Math" w:hAnsi="Cambria Math"/>
                    </w:rPr>
                    <m:t>×0.001</m:t>
                  </m:r>
                </m:num>
                <m:den>
                  <m:r>
                    <m:rPr>
                      <m:sty m:val="p"/>
                    </m:rPr>
                    <w:rPr>
                      <w:rFonts w:ascii="Cambria Math" w:hAnsi="Cambria Math"/>
                    </w:rPr>
                    <m:t>4×1000×1</m:t>
                  </m:r>
                </m:den>
              </m:f>
            </m:e>
          </m:d>
        </m:oMath>
      </m:oMathPara>
    </w:p>
    <w:p w14:paraId="3B4EF94C" w14:textId="77777777" w:rsidR="000713AE" w:rsidRDefault="000713AE" w:rsidP="00AE7A52">
      <w:pPr>
        <w:pStyle w:val="Answer"/>
      </w:pPr>
      <w:r w:rsidRPr="00AE7A52">
        <w:t>Whe</w:t>
      </w:r>
      <w:r>
        <w:t xml:space="preserve">re the argument of </w:t>
      </w:r>
      <m:oMath>
        <m:r>
          <w:rPr>
            <w:rFonts w:ascii="Cambria Math" w:hAnsi="Cambria Math"/>
          </w:rPr>
          <m:t>W</m:t>
        </m:r>
      </m:oMath>
      <w:r>
        <w:t xml:space="preserve"> is u for which </w:t>
      </w:r>
      <m:oMath>
        <m:r>
          <w:rPr>
            <w:rFonts w:ascii="Cambria Math" w:hAnsi="Cambria Math"/>
          </w:rPr>
          <m:t>W</m:t>
        </m:r>
      </m:oMath>
      <w:r>
        <w:t xml:space="preserve"> can be looked up in the </w:t>
      </w:r>
      <w:proofErr w:type="gramStart"/>
      <w:r>
        <w:t>type</w:t>
      </w:r>
      <w:proofErr w:type="gramEnd"/>
      <w:r>
        <w:t xml:space="preserve"> curve below.</w:t>
      </w:r>
    </w:p>
    <w:p w14:paraId="5FBEB13F" w14:textId="77777777" w:rsidR="000713AE" w:rsidRDefault="000713AE" w:rsidP="000713AE">
      <w:pPr>
        <w:numPr>
          <w:ilvl w:val="1"/>
          <w:numId w:val="2"/>
        </w:numPr>
        <w:pBdr>
          <w:bottom w:val="single" w:sz="6" w:space="1" w:color="auto"/>
        </w:pBdr>
      </w:pPr>
      <w:r>
        <w:t xml:space="preserve">The pump is switched off after 1 day. What is the head after 1.1 days at </w:t>
      </w:r>
      <w:r w:rsidRPr="00E465EF">
        <w:rPr>
          <w:i/>
        </w:rPr>
        <w:t>r</w:t>
      </w:r>
      <w:r>
        <w:t>=20 m?</w:t>
      </w:r>
    </w:p>
    <w:p w14:paraId="31A2B985" w14:textId="77777777" w:rsidR="000713AE" w:rsidRPr="00AE7A52" w:rsidRDefault="000713AE" w:rsidP="00AE7A52">
      <w:pPr>
        <w:pStyle w:val="Answer"/>
      </w:pPr>
      <w:r>
        <w:t xml:space="preserve">In that case we apply superposition. That is, we place another well at the same spot and </w:t>
      </w:r>
      <w:r w:rsidRPr="00AE7A52">
        <w:t xml:space="preserve">switch it on with </w:t>
      </w:r>
      <m:oMath>
        <m:r>
          <m:rPr>
            <m:sty m:val="p"/>
          </m:rPr>
          <w:rPr>
            <w:rFonts w:ascii="Cambria Math" w:hAnsi="Cambria Math"/>
          </w:rPr>
          <m:t>-</m:t>
        </m:r>
        <m:r>
          <w:rPr>
            <w:rFonts w:ascii="Cambria Math" w:hAnsi="Cambria Math"/>
          </w:rPr>
          <m:t>Q</m:t>
        </m:r>
      </m:oMath>
      <w:r w:rsidRPr="00AE7A52">
        <w:t xml:space="preserve"> at </w:t>
      </w:r>
      <m:oMath>
        <m:r>
          <w:rPr>
            <w:rFonts w:ascii="Cambria Math" w:hAnsi="Cambria Math"/>
          </w:rPr>
          <m:t>t</m:t>
        </m:r>
        <m:r>
          <m:rPr>
            <m:sty m:val="p"/>
          </m:rPr>
          <w:rPr>
            <w:rFonts w:ascii="Cambria Math" w:hAnsi="Cambria Math"/>
          </w:rPr>
          <m:t>=1.1</m:t>
        </m:r>
      </m:oMath>
      <w:r w:rsidRPr="00AE7A52">
        <w:t xml:space="preserve"> days and add the two wells. In math:</w:t>
      </w:r>
    </w:p>
    <w:p w14:paraId="4AB3F1EA" w14:textId="77777777" w:rsidR="000713AE" w:rsidRPr="00AE7A52" w:rsidRDefault="000713AE" w:rsidP="00AE7A52">
      <w:pPr>
        <w:pStyle w:val="Answer"/>
      </w:pPr>
      <m:oMathPara>
        <m:oMath>
          <m:r>
            <w:rPr>
              <w:rFonts w:ascii="Cambria Math" w:hAnsi="Cambria Math"/>
            </w:rPr>
            <m:t>s</m:t>
          </m:r>
          <m:d>
            <m:dPr>
              <m:ctrlPr>
                <w:rPr>
                  <w:rFonts w:ascii="Cambria Math" w:hAnsi="Cambria Math"/>
                </w:rPr>
              </m:ctrlPr>
            </m:dPr>
            <m:e>
              <m:r>
                <m:rPr>
                  <m:sty m:val="p"/>
                </m:rPr>
                <w:rPr>
                  <w:rFonts w:ascii="Cambria Math" w:hAnsi="Cambria Math"/>
                </w:rPr>
                <m:t>20,1.1</m:t>
              </m:r>
            </m:e>
          </m:d>
          <m:r>
            <m:rPr>
              <m:sty m:val="p"/>
            </m:rPr>
            <w:rPr>
              <w:rFonts w:ascii="Cambria Math" w:hAnsi="Cambria Math"/>
            </w:rPr>
            <m:t>=</m:t>
          </m:r>
          <m:f>
            <m:fPr>
              <m:ctrlPr>
                <w:rPr>
                  <w:rFonts w:ascii="Cambria Math" w:hAnsi="Cambria Math"/>
                </w:rPr>
              </m:ctrlPr>
            </m:fPr>
            <m:num>
              <m:r>
                <w:rPr>
                  <w:rFonts w:ascii="Cambria Math" w:hAnsi="Cambria Math"/>
                </w:rPr>
                <m:t>Q</m:t>
              </m:r>
            </m:num>
            <m:den>
              <m:r>
                <m:rPr>
                  <m:sty m:val="p"/>
                </m:rPr>
                <w:rPr>
                  <w:rFonts w:ascii="Cambria Math" w:hAnsi="Cambria Math"/>
                </w:rPr>
                <m:t>4π</m:t>
              </m:r>
              <m:r>
                <w:rPr>
                  <w:rFonts w:ascii="Cambria Math" w:hAnsi="Cambria Math"/>
                </w:rPr>
                <m:t>kD</m:t>
              </m:r>
            </m:den>
          </m:f>
          <m:d>
            <m:dPr>
              <m:ctrlPr>
                <w:rPr>
                  <w:rFonts w:ascii="Cambria Math" w:hAnsi="Cambria Math"/>
                </w:rPr>
              </m:ctrlPr>
            </m:dPr>
            <m:e>
              <m:r>
                <w:rPr>
                  <w:rFonts w:ascii="Cambria Math" w:hAnsi="Cambria Math"/>
                </w:rPr>
                <m:t>W</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20</m:t>
                          </m:r>
                        </m:e>
                        <m:sup>
                          <m:r>
                            <m:rPr>
                              <m:sty m:val="p"/>
                            </m:rPr>
                            <w:rPr>
                              <w:rFonts w:ascii="Cambria Math" w:hAnsi="Cambria Math"/>
                            </w:rPr>
                            <m:t>2</m:t>
                          </m:r>
                        </m:sup>
                      </m:sSup>
                      <m:r>
                        <w:rPr>
                          <w:rFonts w:ascii="Cambria Math" w:hAnsi="Cambria Math"/>
                        </w:rPr>
                        <m:t>S</m:t>
                      </m:r>
                    </m:num>
                    <m:den>
                      <m:r>
                        <m:rPr>
                          <m:sty m:val="p"/>
                        </m:rPr>
                        <w:rPr>
                          <w:rFonts w:ascii="Cambria Math" w:hAnsi="Cambria Math"/>
                        </w:rPr>
                        <m:t>4</m:t>
                      </m:r>
                      <m:r>
                        <w:rPr>
                          <w:rFonts w:ascii="Cambria Math" w:hAnsi="Cambria Math"/>
                        </w:rPr>
                        <m:t>kD</m:t>
                      </m:r>
                      <m:r>
                        <m:rPr>
                          <m:sty m:val="p"/>
                        </m:rPr>
                        <w:rPr>
                          <w:rFonts w:ascii="Cambria Math" w:hAnsi="Cambria Math"/>
                        </w:rPr>
                        <m:t>1.1</m:t>
                      </m:r>
                    </m:den>
                  </m:f>
                </m:e>
              </m:d>
              <m:r>
                <m:rPr>
                  <m:sty m:val="p"/>
                </m:rPr>
                <w:rPr>
                  <w:rFonts w:ascii="Cambria Math" w:hAnsi="Cambria Math"/>
                </w:rPr>
                <m:t>-</m:t>
              </m:r>
              <m:r>
                <w:rPr>
                  <w:rFonts w:ascii="Cambria Math" w:hAnsi="Cambria Math"/>
                </w:rPr>
                <m:t>W</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20</m:t>
                          </m:r>
                        </m:e>
                        <m:sup>
                          <m:r>
                            <m:rPr>
                              <m:sty m:val="p"/>
                            </m:rPr>
                            <w:rPr>
                              <w:rFonts w:ascii="Cambria Math" w:hAnsi="Cambria Math"/>
                            </w:rPr>
                            <m:t>2</m:t>
                          </m:r>
                        </m:sup>
                      </m:sSup>
                      <m:r>
                        <w:rPr>
                          <w:rFonts w:ascii="Cambria Math" w:hAnsi="Cambria Math"/>
                        </w:rPr>
                        <m:t>S</m:t>
                      </m:r>
                    </m:num>
                    <m:den>
                      <m:r>
                        <m:rPr>
                          <m:sty m:val="p"/>
                        </m:rPr>
                        <w:rPr>
                          <w:rFonts w:ascii="Cambria Math" w:hAnsi="Cambria Math"/>
                        </w:rPr>
                        <m:t>4</m:t>
                      </m:r>
                      <m:r>
                        <w:rPr>
                          <w:rFonts w:ascii="Cambria Math" w:hAnsi="Cambria Math"/>
                        </w:rPr>
                        <m:t>kD</m:t>
                      </m:r>
                      <m:d>
                        <m:dPr>
                          <m:ctrlPr>
                            <w:rPr>
                              <w:rFonts w:ascii="Cambria Math" w:hAnsi="Cambria Math"/>
                            </w:rPr>
                          </m:ctrlPr>
                        </m:dPr>
                        <m:e>
                          <m:r>
                            <m:rPr>
                              <m:sty m:val="p"/>
                            </m:rPr>
                            <w:rPr>
                              <w:rFonts w:ascii="Cambria Math" w:hAnsi="Cambria Math"/>
                            </w:rPr>
                            <m:t>1.1-1.0</m:t>
                          </m:r>
                        </m:e>
                      </m:d>
                    </m:den>
                  </m:f>
                </m:e>
              </m:d>
            </m:e>
          </m:d>
        </m:oMath>
      </m:oMathPara>
    </w:p>
    <w:p w14:paraId="74548C99" w14:textId="77777777" w:rsidR="000713AE" w:rsidRPr="00AE7A52" w:rsidRDefault="000713AE" w:rsidP="00AE7A52">
      <w:pPr>
        <w:pStyle w:val="Answer"/>
      </w:pPr>
      <w:r w:rsidRPr="00AE7A52">
        <w:t xml:space="preserve">Where the first term requires </w:t>
      </w:r>
      <m:oMath>
        <m:r>
          <w:rPr>
            <w:rFonts w:ascii="Cambria Math" w:hAnsi="Cambria Math"/>
          </w:rPr>
          <m:t>t</m:t>
        </m:r>
        <m:r>
          <m:rPr>
            <m:sty m:val="p"/>
          </m:rPr>
          <w:rPr>
            <w:rFonts w:ascii="Cambria Math" w:hAnsi="Cambria Math"/>
          </w:rPr>
          <m:t>&gt;0</m:t>
        </m:r>
      </m:oMath>
      <w:r w:rsidRPr="00AE7A52">
        <w:t xml:space="preserve"> and the se</w:t>
      </w:r>
      <w:proofErr w:type="spellStart"/>
      <w:r w:rsidRPr="00AE7A52">
        <w:t>cond</w:t>
      </w:r>
      <w:proofErr w:type="spellEnd"/>
      <w:r w:rsidRPr="00AE7A52">
        <w:t xml:space="preserve"> </w:t>
      </w:r>
      <m:oMath>
        <m:r>
          <w:rPr>
            <w:rFonts w:ascii="Cambria Math" w:hAnsi="Cambria Math"/>
          </w:rPr>
          <m:t>t</m:t>
        </m:r>
        <m:r>
          <m:rPr>
            <m:sty m:val="p"/>
          </m:rPr>
          <w:rPr>
            <w:rFonts w:ascii="Cambria Math" w:hAnsi="Cambria Math"/>
          </w:rPr>
          <m:t>&gt;1.0</m:t>
        </m:r>
      </m:oMath>
      <w:r w:rsidRPr="00AE7A52">
        <w:t xml:space="preserve"> d.</w:t>
      </w:r>
    </w:p>
    <w:p w14:paraId="6AA2CDAE" w14:textId="77777777" w:rsidR="000713AE" w:rsidRDefault="000713AE" w:rsidP="000713AE"/>
    <w:p w14:paraId="02B96F0C" w14:textId="77777777" w:rsidR="000713AE" w:rsidRDefault="000713AE" w:rsidP="000713AE"/>
    <w:p w14:paraId="1EE5C2E1" w14:textId="77777777" w:rsidR="000713AE" w:rsidRDefault="000713AE" w:rsidP="00FA53C2">
      <w:pPr>
        <w:pStyle w:val="Heading2"/>
        <w:numPr>
          <w:ilvl w:val="0"/>
          <w:numId w:val="68"/>
        </w:numPr>
        <w:tabs>
          <w:tab w:val="clear" w:pos="360"/>
        </w:tabs>
      </w:pPr>
      <w:r>
        <w:t>Well in a leaky aquifer</w:t>
      </w:r>
    </w:p>
    <w:p w14:paraId="6F71E8F6" w14:textId="77777777" w:rsidR="000713AE" w:rsidRDefault="000713AE" w:rsidP="000713AE">
      <w:r>
        <w:t xml:space="preserve">Consider a transient well in a leaky aquifer. </w:t>
      </w:r>
      <w:r w:rsidRPr="00E465EF">
        <w:rPr>
          <w:i/>
        </w:rPr>
        <w:t>kD</w:t>
      </w:r>
      <w:r>
        <w:t>=400 m</w:t>
      </w:r>
      <w:r w:rsidRPr="00E465EF">
        <w:rPr>
          <w:vertAlign w:val="superscript"/>
        </w:rPr>
        <w:t>2</w:t>
      </w:r>
      <w:r>
        <w:t xml:space="preserve">/d, </w:t>
      </w:r>
      <w:r w:rsidRPr="00E465EF">
        <w:rPr>
          <w:i/>
        </w:rPr>
        <w:t>c</w:t>
      </w:r>
      <w:r>
        <w:t xml:space="preserve">=400 d, </w:t>
      </w:r>
      <w:r w:rsidRPr="007D1F02">
        <w:rPr>
          <w:i/>
        </w:rPr>
        <w:t>S</w:t>
      </w:r>
      <w:r>
        <w:t xml:space="preserve">=0.001, so that the groundwater behaves according to </w:t>
      </w:r>
      <w:proofErr w:type="spellStart"/>
      <w:r>
        <w:t>Hantush’s</w:t>
      </w:r>
      <w:proofErr w:type="spellEnd"/>
      <w:r>
        <w:t xml:space="preserve"> transient well formula </w:t>
      </w:r>
      <w:r w:rsidRPr="00427701">
        <w:rPr>
          <w:noProof/>
          <w:position w:val="-28"/>
        </w:rPr>
        <w:drawing>
          <wp:inline distT="0" distB="0" distL="0" distR="0" wp14:anchorId="14882E88" wp14:editId="476DCCC1">
            <wp:extent cx="1170305" cy="431800"/>
            <wp:effectExtent l="0" t="0" r="0" b="0"/>
            <wp:docPr id="485" name="Object 15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53"/>
                    <pic:cNvPicPr>
                      <a:picLocks noGrp="1" noRot="1" noChangeAspect="1" noEditPoints="1" noAdjustHandles="1" noChangeArrowheads="1" noChangeShapeType="1" noCrop="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170305" cy="431800"/>
                    </a:xfrm>
                    <a:prstGeom prst="rect">
                      <a:avLst/>
                    </a:prstGeom>
                    <a:noFill/>
                    <a:ln>
                      <a:noFill/>
                    </a:ln>
                  </pic:spPr>
                </pic:pic>
              </a:graphicData>
            </a:graphic>
          </wp:inline>
        </w:drawing>
      </w:r>
      <w:r>
        <w:t xml:space="preserve"> with </w:t>
      </w:r>
      <w:r w:rsidRPr="00427701">
        <w:rPr>
          <w:noProof/>
          <w:position w:val="-8"/>
        </w:rPr>
        <w:drawing>
          <wp:inline distT="0" distB="0" distL="0" distR="0" wp14:anchorId="5A54EE8A" wp14:editId="07500997">
            <wp:extent cx="658495" cy="226695"/>
            <wp:effectExtent l="0" t="0" r="0" b="0"/>
            <wp:docPr id="486" name="Object 15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54"/>
                    <pic:cNvPicPr>
                      <a:picLocks noGrp="1" noRot="1" noChangeAspect="1" noEditPoints="1" noAdjustHandles="1" noChangeArrowheads="1" noChangeShapeType="1" noCrop="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658495" cy="226695"/>
                    </a:xfrm>
                    <a:prstGeom prst="rect">
                      <a:avLst/>
                    </a:prstGeom>
                    <a:noFill/>
                    <a:ln>
                      <a:noFill/>
                    </a:ln>
                  </pic:spPr>
                </pic:pic>
              </a:graphicData>
            </a:graphic>
          </wp:inline>
        </w:drawing>
      </w:r>
      <w:r>
        <w:t>.</w:t>
      </w:r>
    </w:p>
    <w:p w14:paraId="00031131" w14:textId="77777777" w:rsidR="000713AE" w:rsidRDefault="000713AE" w:rsidP="000713AE">
      <w:pPr>
        <w:numPr>
          <w:ilvl w:val="1"/>
          <w:numId w:val="2"/>
        </w:numPr>
        <w:pBdr>
          <w:bottom w:val="single" w:sz="6" w:space="1" w:color="auto"/>
        </w:pBdr>
      </w:pPr>
      <w:r>
        <w:t xml:space="preserve">How long does it take until the head at </w:t>
      </w:r>
      <w:r w:rsidRPr="00427701">
        <w:rPr>
          <w:i/>
        </w:rPr>
        <w:t>r</w:t>
      </w:r>
      <w:r>
        <w:t>=40 m becomes steady state or virtually steady state? (Hint: look at the type curves to get u for which this is the case, note).</w:t>
      </w:r>
    </w:p>
    <w:p w14:paraId="10B746F7" w14:textId="77777777" w:rsidR="000713AE" w:rsidRPr="00AE7A52" w:rsidRDefault="000713AE" w:rsidP="00D00C41">
      <w:pPr>
        <w:pStyle w:val="Answer"/>
      </w:pPr>
      <w:r>
        <w:t xml:space="preserve">Compute </w:t>
      </w:r>
      <m:oMath>
        <m:f>
          <m:fPr>
            <m:ctrlPr>
              <w:rPr>
                <w:rFonts w:ascii="Cambria Math" w:hAnsi="Cambria Math"/>
              </w:rPr>
            </m:ctrlPr>
          </m:fPr>
          <m:num>
            <m:r>
              <w:rPr>
                <w:rFonts w:ascii="Cambria Math" w:hAnsi="Cambria Math"/>
              </w:rPr>
              <m:t>r</m:t>
            </m:r>
            <m:ctrlPr>
              <w:rPr>
                <w:rFonts w:ascii="Cambria Math" w:hAnsi="Cambria Math"/>
                <w:i/>
              </w:rPr>
            </m:ctrlPr>
          </m:num>
          <m:den>
            <m:r>
              <m:rPr>
                <m:sty m:val="p"/>
              </m:rPr>
              <w:rPr>
                <w:rFonts w:ascii="Cambria Math" w:hAnsi="Cambria Math"/>
              </w:rPr>
              <m:t>λ</m:t>
            </m:r>
            <m:ctrlPr>
              <w:rPr>
                <w:rFonts w:ascii="Cambria Math" w:hAnsi="Cambria Math"/>
                <w:i/>
              </w:rPr>
            </m:ctrlPr>
          </m:den>
        </m:f>
        <m:r>
          <w:rPr>
            <w:rFonts w:ascii="Cambria Math" w:hAnsi="Cambria Math"/>
          </w:rPr>
          <m:t>=</m:t>
        </m:r>
        <m:f>
          <m:fPr>
            <m:ctrlPr>
              <w:rPr>
                <w:rFonts w:ascii="Cambria Math" w:hAnsi="Cambria Math"/>
              </w:rPr>
            </m:ctrlPr>
          </m:fPr>
          <m:num>
            <m:r>
              <w:rPr>
                <w:rFonts w:ascii="Cambria Math" w:hAnsi="Cambria Math"/>
              </w:rPr>
              <m:t>40</m:t>
            </m:r>
            <m:ctrlPr>
              <w:rPr>
                <w:rFonts w:ascii="Cambria Math" w:hAnsi="Cambria Math"/>
                <w:i/>
              </w:rPr>
            </m:ctrlPr>
          </m:num>
          <m:den>
            <m:rad>
              <m:radPr>
                <m:degHide m:val="1"/>
                <m:ctrlPr>
                  <w:rPr>
                    <w:rFonts w:ascii="Cambria Math" w:hAnsi="Cambria Math"/>
                  </w:rPr>
                </m:ctrlPr>
              </m:radPr>
              <m:deg>
                <m:ctrlPr>
                  <w:rPr>
                    <w:rFonts w:ascii="Cambria Math" w:hAnsi="Cambria Math"/>
                    <w:i/>
                  </w:rPr>
                </m:ctrlPr>
              </m:deg>
              <m:e>
                <m:r>
                  <w:rPr>
                    <w:rFonts w:ascii="Cambria Math" w:hAnsi="Cambria Math"/>
                  </w:rPr>
                  <m:t>kDc</m:t>
                </m:r>
              </m:e>
            </m:rad>
            <m:ctrlPr>
              <w:rPr>
                <w:rFonts w:ascii="Cambria Math" w:hAnsi="Cambria Math"/>
                <w:i/>
              </w:rPr>
            </m:ctrlPr>
          </m:den>
        </m:f>
      </m:oMath>
      <w:r>
        <w:t xml:space="preserve"> and look for the corresponding </w:t>
      </w:r>
      <w:proofErr w:type="gramStart"/>
      <w:r>
        <w:t>type</w:t>
      </w:r>
      <w:proofErr w:type="gramEnd"/>
      <w:r>
        <w:t xml:space="preserve"> curve in the graph with the type </w:t>
      </w:r>
      <w:r w:rsidRPr="00AE7A52">
        <w:t xml:space="preserve">curves for the Hantush well function. Look for which value of </w:t>
      </w:r>
      <m:oMath>
        <m:r>
          <w:rPr>
            <w:rFonts w:ascii="Cambria Math" w:hAnsi="Cambria Math"/>
          </w:rPr>
          <m:t>1/u</m:t>
        </m:r>
      </m:oMath>
      <w:r w:rsidRPr="00AE7A52">
        <w:t xml:space="preserve"> the curve becomes horizontal, take the value of </w:t>
      </w:r>
      <m:oMath>
        <m:r>
          <w:rPr>
            <w:rFonts w:ascii="Cambria Math" w:hAnsi="Cambria Math"/>
          </w:rPr>
          <m:t>1/u</m:t>
        </m:r>
      </m:oMath>
      <w:r w:rsidRPr="00AE7A52">
        <w:t xml:space="preserve"> for the point, compute u and apply this value in the formula for </w:t>
      </w:r>
      <m:oMath>
        <m:r>
          <w:rPr>
            <w:rFonts w:ascii="Cambria Math" w:hAnsi="Cambria Math"/>
          </w:rPr>
          <m:t>u</m:t>
        </m:r>
      </m:oMath>
      <w:r w:rsidRPr="00AE7A52">
        <w:t>, from which the time follows.</w:t>
      </w:r>
    </w:p>
    <w:p w14:paraId="622A341E" w14:textId="77777777" w:rsidR="000713AE" w:rsidRDefault="000713AE" w:rsidP="000713AE"/>
    <w:p w14:paraId="081E4805" w14:textId="77777777" w:rsidR="000713AE" w:rsidRDefault="000713AE" w:rsidP="00FA53C2">
      <w:pPr>
        <w:pStyle w:val="Heading2"/>
        <w:numPr>
          <w:ilvl w:val="0"/>
          <w:numId w:val="68"/>
        </w:numPr>
        <w:tabs>
          <w:tab w:val="clear" w:pos="360"/>
        </w:tabs>
      </w:pPr>
      <w:r>
        <w:t>Well in an unconfined aquifer</w:t>
      </w:r>
    </w:p>
    <w:p w14:paraId="0CBD8CD6" w14:textId="77777777" w:rsidR="000713AE" w:rsidRDefault="000713AE" w:rsidP="000713AE">
      <w:r w:rsidRPr="006745F1">
        <w:t>Consider a well in an unconfined aquifer for which the Theis-solution applies (see type curve hereafter. Fu</w:t>
      </w:r>
      <w:r>
        <w:t>r</w:t>
      </w:r>
      <w:r w:rsidRPr="006745F1">
        <w:t xml:space="preserve">ther given </w:t>
      </w:r>
      <w:r>
        <w:t>a pumping test with an extraction of 600 m</w:t>
      </w:r>
      <w:r w:rsidRPr="009751A4">
        <w:rPr>
          <w:vertAlign w:val="superscript"/>
        </w:rPr>
        <w:t>3</w:t>
      </w:r>
      <w:r>
        <w:t xml:space="preserve">/d during which drawdown </w:t>
      </w:r>
      <w:r w:rsidRPr="006745F1">
        <w:t xml:space="preserve">measurements </w:t>
      </w:r>
      <w:r>
        <w:t xml:space="preserve">were made (see </w:t>
      </w:r>
      <w:r w:rsidRPr="006745F1">
        <w:t xml:space="preserve">the </w:t>
      </w:r>
      <w:r>
        <w:t xml:space="preserve">graph </w:t>
      </w:r>
      <w:r w:rsidRPr="006745F1">
        <w:t>with the small circles).</w:t>
      </w:r>
    </w:p>
    <w:p w14:paraId="5ED096E0" w14:textId="77777777" w:rsidR="000713AE" w:rsidRDefault="000713AE" w:rsidP="000713AE">
      <w:pPr>
        <w:ind w:firstLine="357"/>
      </w:pPr>
      <w:r w:rsidRPr="006745F1">
        <w:t xml:space="preserve">Interpret the test (that is: compute </w:t>
      </w:r>
      <w:r w:rsidRPr="00CD3285">
        <w:rPr>
          <w:i/>
        </w:rPr>
        <w:t>kD</w:t>
      </w:r>
      <w:r w:rsidRPr="006745F1">
        <w:t xml:space="preserve"> and </w:t>
      </w:r>
      <w:r w:rsidRPr="00CD3285">
        <w:rPr>
          <w:i/>
        </w:rPr>
        <w:t>S</w:t>
      </w:r>
      <w:r w:rsidRPr="006745F1">
        <w:t>).</w:t>
      </w:r>
    </w:p>
    <w:p w14:paraId="033904DE" w14:textId="77777777" w:rsidR="000713AE" w:rsidRDefault="000713AE" w:rsidP="000713AE">
      <w:pPr>
        <w:pBdr>
          <w:bottom w:val="single" w:sz="6" w:space="1" w:color="auto"/>
        </w:pBdr>
      </w:pPr>
      <w:r>
        <w:t xml:space="preserve">(Hint: if you can’t see through the paper make the </w:t>
      </w:r>
      <w:proofErr w:type="gramStart"/>
      <w:r>
        <w:t>type</w:t>
      </w:r>
      <w:proofErr w:type="gramEnd"/>
      <w:r>
        <w:t xml:space="preserve"> curve thicker using a pen and hold both curves up against a light or in the direction of a window).</w:t>
      </w:r>
    </w:p>
    <w:p w14:paraId="3D7C64EE" w14:textId="77777777" w:rsidR="000713AE" w:rsidRPr="00AE7A52" w:rsidRDefault="000713AE" w:rsidP="00AE7A52">
      <w:pPr>
        <w:pStyle w:val="Answer"/>
      </w:pPr>
      <w:r>
        <w:t xml:space="preserve">Shift the curves on top of each other keeping the axes parallel until you obtain the best </w:t>
      </w:r>
      <w:r w:rsidRPr="00AE7A52">
        <w:t xml:space="preserve">possible fit. Then for that chosen (by arbitrary point) read the corresponding values of </w:t>
      </w:r>
      <m:oMath>
        <m:r>
          <m:rPr>
            <m:sty m:val="p"/>
          </m:rPr>
          <w:rPr>
            <w:rFonts w:ascii="Cambria Math" w:hAnsi="Cambria Math"/>
          </w:rPr>
          <m:t>1/</m:t>
        </m:r>
        <m:r>
          <w:rPr>
            <w:rFonts w:ascii="Cambria Math" w:hAnsi="Cambria Math"/>
          </w:rPr>
          <m:t>u</m:t>
        </m:r>
      </m:oMath>
      <w:r w:rsidRPr="00AE7A52">
        <w:t xml:space="preserve"> and </w:t>
      </w:r>
      <m:oMath>
        <m:r>
          <m:rPr>
            <m:sty m:val="p"/>
          </m:rPr>
          <w:rPr>
            <w:rFonts w:ascii="Cambria Math" w:hAnsi="Cambria Math"/>
          </w:rPr>
          <m:t>1</m:t>
        </m:r>
        <m:r>
          <m:rPr>
            <m:lit/>
            <m:sty m:val="p"/>
          </m:rPr>
          <w:rPr>
            <w:rFonts w:ascii="Cambria Math" w:hAnsi="Cambria Math"/>
          </w:rPr>
          <m:t>/</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oMath>
      <w:r w:rsidRPr="00AE7A52">
        <w:t xml:space="preserve"> and of the drawdown </w:t>
      </w:r>
      <m:oMath>
        <m:r>
          <w:rPr>
            <w:rFonts w:ascii="Cambria Math" w:hAnsi="Cambria Math"/>
          </w:rPr>
          <m:t>s</m:t>
        </m:r>
      </m:oMath>
      <w:r w:rsidRPr="00AE7A52">
        <w:t xml:space="preserve"> and </w:t>
      </w:r>
      <m:oMath>
        <m:r>
          <w:rPr>
            <w:rFonts w:ascii="Cambria Math" w:hAnsi="Cambria Math"/>
          </w:rPr>
          <m:t>W</m:t>
        </m:r>
        <m:r>
          <m:rPr>
            <m:sty m:val="p"/>
          </m:rPr>
          <w:rPr>
            <w:rFonts w:ascii="Cambria Math" w:hAnsi="Cambria Math"/>
          </w:rPr>
          <m:t>(</m:t>
        </m:r>
        <m:r>
          <w:rPr>
            <w:rFonts w:ascii="Cambria Math" w:hAnsi="Cambria Math"/>
          </w:rPr>
          <m:t>u</m:t>
        </m:r>
        <m:r>
          <m:rPr>
            <m:sty m:val="p"/>
          </m:rPr>
          <w:rPr>
            <w:rFonts w:ascii="Cambria Math" w:hAnsi="Cambria Math"/>
          </w:rPr>
          <m:t>)</m:t>
        </m:r>
      </m:oMath>
      <w:r w:rsidRPr="00AE7A52">
        <w:t>.</w:t>
      </w:r>
    </w:p>
    <w:p w14:paraId="6838E5B6" w14:textId="77777777" w:rsidR="000713AE" w:rsidRPr="00AE7A52" w:rsidRDefault="000713AE" w:rsidP="00AE7A52">
      <w:pPr>
        <w:pStyle w:val="Answer"/>
      </w:pPr>
      <w:r w:rsidRPr="00AE7A52">
        <w:t>The from the formula for the drawdown</w:t>
      </w:r>
    </w:p>
    <w:p w14:paraId="69D1737F" w14:textId="77777777" w:rsidR="000713AE" w:rsidRPr="00AE7A52" w:rsidRDefault="000713AE" w:rsidP="00AE7A52">
      <w:pPr>
        <w:pStyle w:val="Answer"/>
      </w:pPr>
      <m:oMath>
        <m:r>
          <w:rPr>
            <w:rFonts w:ascii="Cambria Math" w:hAnsi="Cambria Math"/>
          </w:rPr>
          <m:t>s</m:t>
        </m:r>
        <m:r>
          <m:rPr>
            <m:sty m:val="p"/>
          </m:rPr>
          <w:rPr>
            <w:rFonts w:ascii="Cambria Math" w:hAnsi="Cambria Math"/>
          </w:rPr>
          <m:t>=</m:t>
        </m:r>
        <m:f>
          <m:fPr>
            <m:ctrlPr>
              <w:rPr>
                <w:rFonts w:ascii="Cambria Math" w:hAnsi="Cambria Math"/>
              </w:rPr>
            </m:ctrlPr>
          </m:fPr>
          <m:num>
            <m:r>
              <w:rPr>
                <w:rFonts w:ascii="Cambria Math" w:hAnsi="Cambria Math"/>
              </w:rPr>
              <m:t>Q</m:t>
            </m:r>
          </m:num>
          <m:den>
            <m:r>
              <m:rPr>
                <m:sty m:val="p"/>
              </m:rPr>
              <w:rPr>
                <w:rFonts w:ascii="Cambria Math" w:hAnsi="Cambria Math"/>
              </w:rPr>
              <m:t>2</m:t>
            </m:r>
            <m:r>
              <w:rPr>
                <w:rFonts w:ascii="Cambria Math" w:hAnsi="Cambria Math"/>
              </w:rPr>
              <m:t>πkD</m:t>
            </m:r>
          </m:den>
        </m:f>
        <m:r>
          <w:rPr>
            <w:rFonts w:ascii="Cambria Math" w:hAnsi="Cambria Math"/>
          </w:rPr>
          <m:t>W</m:t>
        </m:r>
        <m:d>
          <m:dPr>
            <m:ctrlPr>
              <w:rPr>
                <w:rFonts w:ascii="Cambria Math" w:hAnsi="Cambria Math"/>
              </w:rPr>
            </m:ctrlPr>
          </m:dPr>
          <m:e>
            <m:r>
              <w:rPr>
                <w:rFonts w:ascii="Cambria Math" w:hAnsi="Cambria Math"/>
              </w:rPr>
              <m:t>u</m:t>
            </m:r>
          </m:e>
        </m:d>
      </m:oMath>
      <w:r w:rsidRPr="00AE7A52">
        <w:t xml:space="preserve"> with now a corresponding value of s and W(u) known as well as Q known, compute the transmissivity. Next, with a corresponding v</w:t>
      </w:r>
      <w:proofErr w:type="spellStart"/>
      <w:r w:rsidRPr="00AE7A52">
        <w:t>alue</w:t>
      </w:r>
      <w:proofErr w:type="spellEnd"/>
      <w:r w:rsidRPr="00AE7A52">
        <w:t xml:space="preserve"> for </w:t>
      </w:r>
      <m:oMath>
        <m:r>
          <w:rPr>
            <w:rFonts w:ascii="Cambria Math" w:hAnsi="Cambria Math"/>
          </w:rPr>
          <m:t>t</m:t>
        </m:r>
        <m:r>
          <m:rPr>
            <m:lit/>
            <m:sty m:val="p"/>
          </m:rPr>
          <w:rPr>
            <w:rFonts w:ascii="Cambria Math" w:hAnsi="Cambria Math"/>
          </w:rPr>
          <m:t>/</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oMath>
      <w:r w:rsidRPr="00AE7A52">
        <w:t xml:space="preserve"> and </w:t>
      </w:r>
      <m:oMath>
        <m:r>
          <m:rPr>
            <m:sty m:val="p"/>
          </m:rPr>
          <w:rPr>
            <w:rFonts w:ascii="Cambria Math" w:hAnsi="Cambria Math"/>
          </w:rPr>
          <m:t>1/</m:t>
        </m:r>
        <m:r>
          <w:rPr>
            <w:rFonts w:ascii="Cambria Math" w:hAnsi="Cambria Math"/>
          </w:rPr>
          <m:t>u</m:t>
        </m:r>
      </m:oMath>
      <w:r w:rsidRPr="00AE7A52">
        <w:t xml:space="preserve"> known and </w:t>
      </w:r>
      <m:oMath>
        <m:r>
          <w:rPr>
            <w:rFonts w:ascii="Cambria Math" w:hAnsi="Cambria Math"/>
          </w:rPr>
          <m:t>kD</m:t>
        </m:r>
      </m:oMath>
      <w:r w:rsidRPr="00AE7A52">
        <w:t xml:space="preserve"> just compute we have</w:t>
      </w:r>
    </w:p>
    <w:p w14:paraId="2348BD0F" w14:textId="77777777" w:rsidR="000713AE" w:rsidRPr="00AE7A52" w:rsidRDefault="003C7B21" w:rsidP="00AE7A52">
      <w:pPr>
        <w:pStyle w:val="Answer"/>
      </w:pPr>
      <m:oMath>
        <m:f>
          <m:fPr>
            <m:ctrlPr>
              <w:rPr>
                <w:rFonts w:ascii="Cambria Math" w:hAnsi="Cambria Math"/>
              </w:rPr>
            </m:ctrlPr>
          </m:fPr>
          <m:num>
            <m:r>
              <m:rPr>
                <m:sty m:val="p"/>
              </m:rPr>
              <w:rPr>
                <w:rFonts w:ascii="Cambria Math" w:hAnsi="Cambria Math"/>
              </w:rPr>
              <m:t>4</m:t>
            </m:r>
            <m:r>
              <w:rPr>
                <w:rFonts w:ascii="Cambria Math" w:hAnsi="Cambria Math"/>
              </w:rPr>
              <m:t>kD</m:t>
            </m:r>
          </m:num>
          <m:den>
            <m:r>
              <w:rPr>
                <w:rFonts w:ascii="Cambria Math" w:hAnsi="Cambria Math"/>
              </w:rPr>
              <m:t>S</m:t>
            </m:r>
          </m:den>
        </m:f>
        <m:f>
          <m:fPr>
            <m:ctrlPr>
              <w:rPr>
                <w:rFonts w:ascii="Cambria Math" w:hAnsi="Cambria Math"/>
              </w:rPr>
            </m:ctrlPr>
          </m:fPr>
          <m:num>
            <m:r>
              <w:rPr>
                <w:rFonts w:ascii="Cambria Math" w:hAnsi="Cambria Math"/>
              </w:rPr>
              <m:t>t</m:t>
            </m:r>
          </m:num>
          <m:den>
            <m:sSup>
              <m:sSupPr>
                <m:ctrlPr>
                  <w:rPr>
                    <w:rFonts w:ascii="Cambria Math" w:hAnsi="Cambria Math"/>
                  </w:rPr>
                </m:ctrlPr>
              </m:sSupPr>
              <m:e>
                <m:r>
                  <w:rPr>
                    <w:rFonts w:ascii="Cambria Math" w:hAnsi="Cambria Math"/>
                  </w:rPr>
                  <m:t>r</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u</m:t>
            </m:r>
          </m:den>
        </m:f>
      </m:oMath>
      <w:r w:rsidR="000713AE" w:rsidRPr="00AE7A52">
        <w:t xml:space="preserve">  from which the storage coefficient, </w:t>
      </w:r>
      <m:oMath>
        <m:r>
          <w:rPr>
            <w:rFonts w:ascii="Cambria Math" w:hAnsi="Cambria Math"/>
          </w:rPr>
          <m:t>S</m:t>
        </m:r>
      </m:oMath>
      <w:r w:rsidR="000713AE" w:rsidRPr="00AE7A52">
        <w:t xml:space="preserve">, follows. In the case of a semi-confined aquifer, the match by shifting the graphs should also provide the curve with a specific value of </w:t>
      </w:r>
      <m:oMath>
        <m:r>
          <w:rPr>
            <w:rFonts w:ascii="Cambria Math" w:hAnsi="Cambria Math"/>
          </w:rPr>
          <m:t>r</m:t>
        </m:r>
        <m:r>
          <m:rPr>
            <m:lit/>
            <m:sty m:val="p"/>
          </m:rPr>
          <w:rPr>
            <w:rFonts w:ascii="Cambria Math" w:hAnsi="Cambria Math"/>
          </w:rPr>
          <m:t>/</m:t>
        </m:r>
        <m:r>
          <m:rPr>
            <m:sty m:val="p"/>
          </m:rPr>
          <w:rPr>
            <w:rFonts w:ascii="Cambria Math" w:hAnsi="Cambria Math"/>
          </w:rPr>
          <m:t>λ</m:t>
        </m:r>
      </m:oMath>
      <w:r w:rsidR="000713AE" w:rsidRPr="00AE7A52">
        <w:t xml:space="preserve"> that best fits the measurements. This implies that with r known and </w:t>
      </w:r>
      <m:oMath>
        <m:r>
          <w:rPr>
            <w:rFonts w:ascii="Cambria Math" w:hAnsi="Cambria Math"/>
          </w:rPr>
          <m:t>kD</m:t>
        </m:r>
      </m:oMath>
      <w:r w:rsidR="000713AE" w:rsidRPr="00AE7A52">
        <w:t xml:space="preserve"> just determined we now also get the resistance c from </w:t>
      </w:r>
      <m:oMath>
        <m:r>
          <m:rPr>
            <m:sty m:val="p"/>
          </m:rPr>
          <w:rPr>
            <w:rFonts w:ascii="Cambria Math" w:hAnsi="Cambria Math"/>
          </w:rPr>
          <m:t>λ=</m:t>
        </m:r>
        <m:rad>
          <m:radPr>
            <m:degHide m:val="1"/>
            <m:ctrlPr>
              <w:rPr>
                <w:rFonts w:ascii="Cambria Math" w:hAnsi="Cambria Math"/>
              </w:rPr>
            </m:ctrlPr>
          </m:radPr>
          <m:deg/>
          <m:e>
            <m:r>
              <w:rPr>
                <w:rFonts w:ascii="Cambria Math" w:hAnsi="Cambria Math"/>
              </w:rPr>
              <m:t>kDc</m:t>
            </m:r>
          </m:e>
        </m:rad>
      </m:oMath>
      <w:r w:rsidR="000713AE" w:rsidRPr="00AE7A52">
        <w:t>.</w:t>
      </w:r>
    </w:p>
    <w:p w14:paraId="3889ADD5" w14:textId="77777777" w:rsidR="000713AE" w:rsidRDefault="000713AE" w:rsidP="00AE7A52">
      <w:pPr>
        <w:pStyle w:val="Answer"/>
      </w:pPr>
      <w:r w:rsidRPr="008E5D9B">
        <w:rPr>
          <w:noProof/>
        </w:rPr>
        <w:drawing>
          <wp:inline distT="0" distB="0" distL="0" distR="0" wp14:anchorId="248C9716" wp14:editId="0A70C015">
            <wp:extent cx="5274310" cy="3540760"/>
            <wp:effectExtent l="0" t="0" r="0" b="0"/>
            <wp:docPr id="487" name="Picture 155">
              <a:hlinkClick xmlns:a="http://schemas.openxmlformats.org/drawingml/2006/main" r:id="rId744"/>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87" name="Picture 155">
                      <a:hlinkClick r:id="rId744"/>
                    </pic:cNvPr>
                    <pic:cNvPicPr>
                      <a:picLocks/>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5274310" cy="3540760"/>
                    </a:xfrm>
                    <a:prstGeom prst="rect">
                      <a:avLst/>
                    </a:prstGeom>
                    <a:noFill/>
                    <a:ln>
                      <a:noFill/>
                    </a:ln>
                  </pic:spPr>
                </pic:pic>
              </a:graphicData>
            </a:graphic>
          </wp:inline>
        </w:drawing>
      </w:r>
    </w:p>
    <w:p w14:paraId="14DEA5DD" w14:textId="77777777" w:rsidR="000713AE" w:rsidRDefault="000713AE" w:rsidP="00AE7A52">
      <w:pPr>
        <w:pStyle w:val="Answer"/>
      </w:pPr>
      <w:r w:rsidRPr="00CB6AD2">
        <w:rPr>
          <w:b/>
        </w:rPr>
        <w:t>Figure</w:t>
      </w:r>
      <w:r>
        <w:t>: Theis type curve</w:t>
      </w:r>
    </w:p>
    <w:p w14:paraId="3C8DCED3" w14:textId="77777777" w:rsidR="000713AE" w:rsidRDefault="000713AE" w:rsidP="00AE7A52">
      <w:pPr>
        <w:pStyle w:val="Answer"/>
      </w:pPr>
      <w:r w:rsidRPr="00C17601">
        <w:rPr>
          <w:noProof/>
        </w:rPr>
        <w:drawing>
          <wp:inline distT="0" distB="0" distL="0" distR="0" wp14:anchorId="789748E4" wp14:editId="22858E64">
            <wp:extent cx="5274310" cy="3540760"/>
            <wp:effectExtent l="0" t="0" r="0" b="0"/>
            <wp:docPr id="491" name="Picture 156">
              <a:hlinkClick xmlns:a="http://schemas.openxmlformats.org/drawingml/2006/main" r:id="rId746"/>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1" name="Picture 156">
                      <a:hlinkClick r:id="rId746"/>
                    </pic:cNvPr>
                    <pic:cNvPicPr>
                      <a:picLocks/>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274310" cy="3540760"/>
                    </a:xfrm>
                    <a:prstGeom prst="rect">
                      <a:avLst/>
                    </a:prstGeom>
                    <a:noFill/>
                    <a:ln>
                      <a:noFill/>
                    </a:ln>
                  </pic:spPr>
                </pic:pic>
              </a:graphicData>
            </a:graphic>
          </wp:inline>
        </w:drawing>
      </w:r>
    </w:p>
    <w:p w14:paraId="27444FB1" w14:textId="77777777" w:rsidR="000713AE" w:rsidRDefault="000713AE" w:rsidP="00AE7A52">
      <w:pPr>
        <w:pStyle w:val="Answer"/>
      </w:pPr>
      <w:r w:rsidRPr="00CB6AD2">
        <w:rPr>
          <w:b/>
        </w:rPr>
        <w:t>Figure:</w:t>
      </w:r>
      <w:r>
        <w:t xml:space="preserve"> Measured data of pumping test (drawdown versus </w:t>
      </w:r>
      <w:r w:rsidRPr="00CB6AD2">
        <w:rPr>
          <w:i/>
        </w:rPr>
        <w:t>t</w:t>
      </w:r>
      <w:r>
        <w:t>/</w:t>
      </w:r>
      <w:r w:rsidRPr="00CB6AD2">
        <w:rPr>
          <w:i/>
        </w:rPr>
        <w:t>r</w:t>
      </w:r>
      <w:r w:rsidRPr="00CB6AD2">
        <w:rPr>
          <w:vertAlign w:val="superscript"/>
        </w:rPr>
        <w:t>2</w:t>
      </w:r>
      <w:r>
        <w:t>)</w:t>
      </w:r>
    </w:p>
    <w:p w14:paraId="02B20761" w14:textId="77777777" w:rsidR="000713AE" w:rsidRDefault="000713AE" w:rsidP="00AE7A52">
      <w:pPr>
        <w:pStyle w:val="Answer"/>
      </w:pPr>
    </w:p>
    <w:p w14:paraId="02D1D20F" w14:textId="77777777" w:rsidR="000713AE" w:rsidRDefault="000713AE" w:rsidP="00AE7A52">
      <w:pPr>
        <w:pStyle w:val="Answer"/>
      </w:pPr>
      <w:r w:rsidRPr="0092281B">
        <w:rPr>
          <w:noProof/>
        </w:rPr>
        <w:drawing>
          <wp:inline distT="0" distB="0" distL="0" distR="0" wp14:anchorId="0F15732D" wp14:editId="78B464F9">
            <wp:extent cx="5523230" cy="3709035"/>
            <wp:effectExtent l="0" t="0" r="0" b="0"/>
            <wp:docPr id="492" name="Picture 157">
              <a:hlinkClick xmlns:a="http://schemas.openxmlformats.org/drawingml/2006/main" r:id="rId748"/>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2" name="Picture 157">
                      <a:hlinkClick r:id="rId748"/>
                    </pic:cNvPr>
                    <pic:cNvPicPr>
                      <a:picLocks/>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5523230" cy="3709035"/>
                    </a:xfrm>
                    <a:prstGeom prst="rect">
                      <a:avLst/>
                    </a:prstGeom>
                    <a:noFill/>
                    <a:ln>
                      <a:noFill/>
                    </a:ln>
                  </pic:spPr>
                </pic:pic>
              </a:graphicData>
            </a:graphic>
          </wp:inline>
        </w:drawing>
      </w:r>
    </w:p>
    <w:p w14:paraId="4674374F" w14:textId="77777777" w:rsidR="000713AE" w:rsidRDefault="000713AE" w:rsidP="000713AE"/>
    <w:p w14:paraId="737AA277" w14:textId="77777777" w:rsidR="000713AE" w:rsidRDefault="000713AE" w:rsidP="000713AE"/>
    <w:p w14:paraId="58CDCCD0" w14:textId="77777777" w:rsidR="000713AE" w:rsidRPr="000713AE" w:rsidRDefault="000713AE" w:rsidP="000713AE"/>
    <w:p w14:paraId="38340D32" w14:textId="77777777" w:rsidR="00F53138" w:rsidRDefault="00F53138" w:rsidP="00F53138"/>
    <w:p w14:paraId="3FEB1905" w14:textId="645F5CA0" w:rsidR="00F53138" w:rsidRDefault="00F53138" w:rsidP="0015167B"/>
    <w:sectPr w:rsidR="00F53138" w:rsidSect="00F53138">
      <w:headerReference w:type="default" r:id="rId750"/>
      <w:footerReference w:type="even" r:id="rId751"/>
      <w:footerReference w:type="default" r:id="rId75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850B35" w14:textId="77777777" w:rsidR="003C7B21" w:rsidRDefault="003C7B21">
      <w:r>
        <w:separator/>
      </w:r>
    </w:p>
  </w:endnote>
  <w:endnote w:type="continuationSeparator" w:id="0">
    <w:p w14:paraId="0C935B82" w14:textId="77777777" w:rsidR="003C7B21" w:rsidRDefault="003C7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panose1 w:val="020B0300000000000000"/>
    <w:charset w:val="80"/>
    <w:family w:val="swiss"/>
    <w:pitch w:val="variable"/>
    <w:sig w:usb0="E00002FF" w:usb1="7AC7FFFF" w:usb2="00000012" w:usb3="00000000" w:csb0="0002000D" w:csb1="00000000"/>
  </w:font>
  <w:font w:name="Calibri Bold">
    <w:altName w:val="Calibri"/>
    <w:panose1 w:val="020B0604020202020204"/>
    <w:charset w:val="00"/>
    <w:family w:val="auto"/>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TIXMathJax_Main">
    <w:altName w:val="Cambria"/>
    <w:panose1 w:val="020B0604020202020204"/>
    <w:charset w:val="00"/>
    <w:family w:val="roman"/>
    <w:notTrueType/>
    <w:pitch w:val="default"/>
  </w:font>
  <w:font w:name="Cambria Bold Italic">
    <w:altName w:val="Cambria"/>
    <w:panose1 w:val="020B0604020202020204"/>
    <w:charset w:val="00"/>
    <w:family w:val="auto"/>
    <w:pitch w:val="variable"/>
    <w:sig w:usb0="E00002FF" w:usb1="4000045F" w:usb2="00000000" w:usb3="00000000" w:csb0="0000019F" w:csb1="00000000"/>
  </w:font>
  <w:font w:name="Cambria Italic">
    <w:altName w:val="Cambria"/>
    <w:panose1 w:val="020B0604020202020204"/>
    <w:charset w:val="00"/>
    <w:family w:val="auto"/>
    <w:pitch w:val="variable"/>
    <w:sig w:usb0="E00002FF" w:usb1="4000045F" w:usb2="00000000" w:usb3="00000000" w:csb0="0000019F" w:csb1="00000000"/>
  </w:font>
  <w:font w:name="Calibri Bold Italic">
    <w:altName w:val="Calibri"/>
    <w:panose1 w:val="020B0604020202020204"/>
    <w:charset w:val="00"/>
    <w:family w:val="auto"/>
    <w:pitch w:val="variable"/>
    <w:sig w:usb0="E10002FF" w:usb1="4000ACFF" w:usb2="00000009"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22E436" w14:textId="77777777" w:rsidR="00455200" w:rsidRDefault="00455200" w:rsidP="00A42C6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299D292" w14:textId="77777777" w:rsidR="00455200" w:rsidRDefault="00455200" w:rsidP="00617C8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5599A" w14:textId="77777777" w:rsidR="00455200" w:rsidRDefault="00455200" w:rsidP="00A42C65">
    <w:pPr>
      <w:pStyle w:val="Footer"/>
      <w:framePr w:wrap="around" w:vAnchor="text" w:hAnchor="margin" w:xAlign="right" w:y="1"/>
      <w:rPr>
        <w:rStyle w:val="PageNumber"/>
      </w:rPr>
    </w:pPr>
    <w:proofErr w:type="gramStart"/>
    <w:r>
      <w:rPr>
        <w:rStyle w:val="PageNumber"/>
      </w:rPr>
      <w:t>page</w:t>
    </w:r>
    <w:proofErr w:type="gramEnd"/>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2D66F0">
      <w:rPr>
        <w:rStyle w:val="PageNumber"/>
        <w:noProof/>
      </w:rPr>
      <w:t>1</w:t>
    </w:r>
    <w:r>
      <w:rPr>
        <w:rStyle w:val="PageNumber"/>
      </w:rPr>
      <w:fldChar w:fldCharType="end"/>
    </w:r>
    <w:r>
      <w:rPr>
        <w:rStyle w:val="PageNumber"/>
      </w:rPr>
      <w:t xml:space="preserve"> of </w:t>
    </w:r>
    <w:r>
      <w:rPr>
        <w:rStyle w:val="PageNumber"/>
      </w:rPr>
      <w:fldChar w:fldCharType="begin"/>
    </w:r>
    <w:r>
      <w:rPr>
        <w:rStyle w:val="PageNumber"/>
      </w:rPr>
      <w:instrText xml:space="preserve"> NUMPAGES  \* MERGEFORMAT </w:instrText>
    </w:r>
    <w:r>
      <w:rPr>
        <w:rStyle w:val="PageNumber"/>
      </w:rPr>
      <w:fldChar w:fldCharType="separate"/>
    </w:r>
    <w:r w:rsidR="002D66F0">
      <w:rPr>
        <w:rStyle w:val="PageNumber"/>
        <w:noProof/>
      </w:rPr>
      <w:t>2</w:t>
    </w:r>
    <w:r>
      <w:rPr>
        <w:rStyle w:val="PageNumber"/>
      </w:rPr>
      <w:fldChar w:fldCharType="end"/>
    </w:r>
  </w:p>
  <w:p w14:paraId="520B525E" w14:textId="04910889" w:rsidR="00455200" w:rsidRDefault="00455200" w:rsidP="0015167B">
    <w:pPr>
      <w:pStyle w:val="Footer"/>
      <w:tabs>
        <w:tab w:val="clear" w:pos="8640"/>
        <w:tab w:val="right" w:pos="8280"/>
      </w:tabs>
      <w:ind w:right="360"/>
    </w:pPr>
    <w:r>
      <w:fldChar w:fldCharType="begin"/>
    </w:r>
    <w:r>
      <w:instrText xml:space="preserve"> TIME \@ "d MMMM y" </w:instrText>
    </w:r>
    <w:r>
      <w:fldChar w:fldCharType="separate"/>
    </w:r>
    <w:r w:rsidR="00B43D04">
      <w:rPr>
        <w:noProof/>
      </w:rPr>
      <w:t>27 mei 22</w:t>
    </w:r>
    <w:r>
      <w:fldChar w:fldCharType="end"/>
    </w:r>
    <w:r>
      <w:tab/>
      <w:t>Olsthoorn</w:t>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1C5CA9" w14:textId="77777777" w:rsidR="003C7B21" w:rsidRDefault="003C7B21">
      <w:r>
        <w:separator/>
      </w:r>
    </w:p>
  </w:footnote>
  <w:footnote w:type="continuationSeparator" w:id="0">
    <w:p w14:paraId="1AC99959" w14:textId="77777777" w:rsidR="003C7B21" w:rsidRDefault="003C7B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470831" w14:textId="7DB636BB" w:rsidR="00455200" w:rsidRPr="00E16452" w:rsidRDefault="00455200">
    <w:pPr>
      <w:pStyle w:val="Header"/>
      <w:rPr>
        <w:i/>
      </w:rPr>
    </w:pPr>
    <w:r w:rsidRPr="00E16452">
      <w:rPr>
        <w:i/>
      </w:rPr>
      <w:t>IHE, module T</w:t>
    </w:r>
    <w:r w:rsidR="00924DF2">
      <w:rPr>
        <w:i/>
      </w:rPr>
      <w:t>r</w:t>
    </w:r>
    <w:r w:rsidRPr="00E16452">
      <w:rPr>
        <w:i/>
      </w:rPr>
      <w:t>ansient Groundwater Flow, Analytical Solutions, old exams with answe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81524"/>
    <w:multiLevelType w:val="hybridMultilevel"/>
    <w:tmpl w:val="9ACC0C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2B3D03"/>
    <w:multiLevelType w:val="hybridMultilevel"/>
    <w:tmpl w:val="BA609D08"/>
    <w:lvl w:ilvl="0" w:tplc="C004D84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9066F8"/>
    <w:multiLevelType w:val="hybridMultilevel"/>
    <w:tmpl w:val="23F4B21A"/>
    <w:lvl w:ilvl="0" w:tplc="C2F6D878">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68E7186"/>
    <w:multiLevelType w:val="multilevel"/>
    <w:tmpl w:val="280EFEB4"/>
    <w:lvl w:ilvl="0">
      <w:start w:val="1"/>
      <w:numFmt w:val="decimal"/>
      <w:lvlText w:val="Question %1:"/>
      <w:lvlJc w:val="left"/>
      <w:pPr>
        <w:tabs>
          <w:tab w:val="num" w:pos="360"/>
        </w:tabs>
        <w:ind w:left="360" w:hanging="360"/>
      </w:pPr>
      <w:rPr>
        <w:rFonts w:hint="default"/>
      </w:rPr>
    </w:lvl>
    <w:lvl w:ilvl="1">
      <w:start w:val="1"/>
      <w:numFmt w:val="decimal"/>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20A52029"/>
    <w:multiLevelType w:val="hybridMultilevel"/>
    <w:tmpl w:val="0052AB2C"/>
    <w:lvl w:ilvl="0" w:tplc="C004D84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BC76BF"/>
    <w:multiLevelType w:val="hybridMultilevel"/>
    <w:tmpl w:val="7ACC6CC8"/>
    <w:lvl w:ilvl="0" w:tplc="56DA4BF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2ED085B"/>
    <w:multiLevelType w:val="hybridMultilevel"/>
    <w:tmpl w:val="8970285A"/>
    <w:lvl w:ilvl="0" w:tplc="C004D84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4833F6"/>
    <w:multiLevelType w:val="hybridMultilevel"/>
    <w:tmpl w:val="A41AE32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CF03A6C"/>
    <w:multiLevelType w:val="hybridMultilevel"/>
    <w:tmpl w:val="A41AE32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F4535B9"/>
    <w:multiLevelType w:val="hybridMultilevel"/>
    <w:tmpl w:val="5C8854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AD1111"/>
    <w:multiLevelType w:val="hybridMultilevel"/>
    <w:tmpl w:val="C7CA407A"/>
    <w:lvl w:ilvl="0" w:tplc="E7265CFE">
      <w:start w:val="1"/>
      <w:numFmt w:val="decimal"/>
      <w:lvlText w:val="%1."/>
      <w:lvlJc w:val="left"/>
      <w:pPr>
        <w:ind w:left="720" w:hanging="360"/>
      </w:pPr>
    </w:lvl>
    <w:lvl w:ilvl="1" w:tplc="EADA732A" w:tentative="1">
      <w:start w:val="1"/>
      <w:numFmt w:val="lowerLetter"/>
      <w:lvlText w:val="%2."/>
      <w:lvlJc w:val="left"/>
      <w:pPr>
        <w:ind w:left="1440" w:hanging="360"/>
      </w:pPr>
    </w:lvl>
    <w:lvl w:ilvl="2" w:tplc="A11068A2" w:tentative="1">
      <w:start w:val="1"/>
      <w:numFmt w:val="lowerRoman"/>
      <w:lvlText w:val="%3."/>
      <w:lvlJc w:val="right"/>
      <w:pPr>
        <w:ind w:left="2160" w:hanging="180"/>
      </w:pPr>
    </w:lvl>
    <w:lvl w:ilvl="3" w:tplc="ADF2B842" w:tentative="1">
      <w:start w:val="1"/>
      <w:numFmt w:val="decimal"/>
      <w:lvlText w:val="%4."/>
      <w:lvlJc w:val="left"/>
      <w:pPr>
        <w:ind w:left="2880" w:hanging="360"/>
      </w:pPr>
    </w:lvl>
    <w:lvl w:ilvl="4" w:tplc="39C0E6B8" w:tentative="1">
      <w:start w:val="1"/>
      <w:numFmt w:val="lowerLetter"/>
      <w:lvlText w:val="%5."/>
      <w:lvlJc w:val="left"/>
      <w:pPr>
        <w:ind w:left="3600" w:hanging="360"/>
      </w:pPr>
    </w:lvl>
    <w:lvl w:ilvl="5" w:tplc="ACDC2244" w:tentative="1">
      <w:start w:val="1"/>
      <w:numFmt w:val="lowerRoman"/>
      <w:lvlText w:val="%6."/>
      <w:lvlJc w:val="right"/>
      <w:pPr>
        <w:ind w:left="4320" w:hanging="180"/>
      </w:pPr>
    </w:lvl>
    <w:lvl w:ilvl="6" w:tplc="04E89792" w:tentative="1">
      <w:start w:val="1"/>
      <w:numFmt w:val="decimal"/>
      <w:lvlText w:val="%7."/>
      <w:lvlJc w:val="left"/>
      <w:pPr>
        <w:ind w:left="5040" w:hanging="360"/>
      </w:pPr>
    </w:lvl>
    <w:lvl w:ilvl="7" w:tplc="4378A278" w:tentative="1">
      <w:start w:val="1"/>
      <w:numFmt w:val="lowerLetter"/>
      <w:lvlText w:val="%8."/>
      <w:lvlJc w:val="left"/>
      <w:pPr>
        <w:ind w:left="5760" w:hanging="360"/>
      </w:pPr>
    </w:lvl>
    <w:lvl w:ilvl="8" w:tplc="62E4452C" w:tentative="1">
      <w:start w:val="1"/>
      <w:numFmt w:val="lowerRoman"/>
      <w:lvlText w:val="%9."/>
      <w:lvlJc w:val="right"/>
      <w:pPr>
        <w:ind w:left="6480" w:hanging="180"/>
      </w:pPr>
    </w:lvl>
  </w:abstractNum>
  <w:abstractNum w:abstractNumId="11" w15:restartNumberingAfterBreak="0">
    <w:nsid w:val="3C2C30D6"/>
    <w:multiLevelType w:val="hybridMultilevel"/>
    <w:tmpl w:val="7AAECFC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EB85413"/>
    <w:multiLevelType w:val="hybridMultilevel"/>
    <w:tmpl w:val="3DE4DF02"/>
    <w:lvl w:ilvl="0" w:tplc="C004D84C">
      <w:start w:val="1"/>
      <w:numFmt w:val="decimal"/>
      <w:lvlText w:val="%1."/>
      <w:lvlJc w:val="left"/>
      <w:pPr>
        <w:tabs>
          <w:tab w:val="num" w:pos="357"/>
        </w:tabs>
        <w:ind w:left="357" w:hanging="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930C1E"/>
    <w:multiLevelType w:val="multilevel"/>
    <w:tmpl w:val="B76C4152"/>
    <w:lvl w:ilvl="0">
      <w:start w:val="1"/>
      <w:numFmt w:val="decimal"/>
      <w:pStyle w:val="Normal-red"/>
      <w:lvlText w:val="%1."/>
      <w:lvlJc w:val="left"/>
      <w:pPr>
        <w:tabs>
          <w:tab w:val="num" w:pos="720"/>
        </w:tabs>
        <w:ind w:left="720" w:hanging="360"/>
      </w:pPr>
    </w:lvl>
    <w:lvl w:ilvl="1">
      <w:numFmt w:val="bullet"/>
      <w:lvlText w:val=""/>
      <w:lvlJc w:val="left"/>
      <w:pPr>
        <w:ind w:left="1440" w:hanging="360"/>
      </w:pPr>
      <w:rPr>
        <w:rFonts w:ascii="Symbol" w:eastAsia="Times New Roman" w:hAnsi="Symbol"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6EA49B8"/>
    <w:multiLevelType w:val="multilevel"/>
    <w:tmpl w:val="D71268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AE27B07"/>
    <w:multiLevelType w:val="hybridMultilevel"/>
    <w:tmpl w:val="AA589D14"/>
    <w:lvl w:ilvl="0" w:tplc="868051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4F4C96"/>
    <w:multiLevelType w:val="hybridMultilevel"/>
    <w:tmpl w:val="F500885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EAD5ECF"/>
    <w:multiLevelType w:val="hybridMultilevel"/>
    <w:tmpl w:val="7ACC6CC8"/>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5F3E1E82"/>
    <w:multiLevelType w:val="hybridMultilevel"/>
    <w:tmpl w:val="4ADEA526"/>
    <w:lvl w:ilvl="0" w:tplc="56DA4BF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594521"/>
    <w:multiLevelType w:val="hybridMultilevel"/>
    <w:tmpl w:val="A86CEABA"/>
    <w:lvl w:ilvl="0" w:tplc="C004D84C">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66452E53"/>
    <w:multiLevelType w:val="multilevel"/>
    <w:tmpl w:val="1D42E29C"/>
    <w:lvl w:ilvl="0">
      <w:start w:val="1"/>
      <w:numFmt w:val="upperLetter"/>
      <w:pStyle w:val="Appendix"/>
      <w:lvlText w:val="Appendix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6E9357D3"/>
    <w:multiLevelType w:val="multilevel"/>
    <w:tmpl w:val="3F8A11A6"/>
    <w:lvl w:ilvl="0">
      <w:start w:val="1"/>
      <w:numFmt w:val="decimal"/>
      <w:lvlText w:val="%1."/>
      <w:lvlJc w:val="left"/>
      <w:pPr>
        <w:tabs>
          <w:tab w:val="num" w:pos="720"/>
        </w:tabs>
        <w:ind w:left="720" w:hanging="360"/>
      </w:pPr>
    </w:lvl>
    <w:lvl w:ilvl="1">
      <w:numFmt w:val="bullet"/>
      <w:lvlText w:val=""/>
      <w:lvlJc w:val="left"/>
      <w:pPr>
        <w:ind w:left="1440" w:hanging="360"/>
      </w:pPr>
      <w:rPr>
        <w:rFonts w:ascii="Symbol" w:eastAsia="Times New Roman" w:hAnsi="Symbol"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2C71D04"/>
    <w:multiLevelType w:val="multilevel"/>
    <w:tmpl w:val="80EC5E8C"/>
    <w:lvl w:ilvl="0">
      <w:start w:val="1"/>
      <w:numFmt w:val="decimal"/>
      <w:pStyle w:val="exambulletedlist"/>
      <w:lvlText w:val="%1."/>
      <w:lvlJc w:val="left"/>
      <w:pPr>
        <w:ind w:left="284" w:hanging="284"/>
      </w:pPr>
      <w:rPr>
        <w:rFonts w:hint="default"/>
        <w:color w:val="000000"/>
        <w:position w:val="0"/>
        <w:sz w:val="24"/>
      </w:rPr>
    </w:lvl>
    <w:lvl w:ilvl="1">
      <w:start w:val="1"/>
      <w:numFmt w:val="lowerLetter"/>
      <w:pStyle w:val="exambulletedlist"/>
      <w:lvlText w:val="%2"/>
      <w:lvlJc w:val="left"/>
      <w:pPr>
        <w:tabs>
          <w:tab w:val="num" w:pos="432"/>
        </w:tabs>
        <w:ind w:left="432" w:firstLine="360"/>
      </w:pPr>
      <w:rPr>
        <w:rFonts w:hint="default"/>
        <w:color w:val="000000"/>
        <w:position w:val="0"/>
        <w:sz w:val="24"/>
      </w:rPr>
    </w:lvl>
    <w:lvl w:ilvl="2">
      <w:start w:val="1"/>
      <w:numFmt w:val="decimal"/>
      <w:isLgl/>
      <w:lvlText w:val="%2.%3."/>
      <w:lvlJc w:val="left"/>
      <w:pPr>
        <w:tabs>
          <w:tab w:val="num" w:pos="504"/>
        </w:tabs>
        <w:ind w:left="504" w:firstLine="720"/>
      </w:pPr>
      <w:rPr>
        <w:rFonts w:hint="default"/>
        <w:color w:val="000000"/>
        <w:position w:val="0"/>
        <w:sz w:val="24"/>
      </w:rPr>
    </w:lvl>
    <w:lvl w:ilvl="3">
      <w:start w:val="1"/>
      <w:numFmt w:val="decimal"/>
      <w:isLgl/>
      <w:lvlText w:val="%2.%3.%4."/>
      <w:lvlJc w:val="left"/>
      <w:pPr>
        <w:tabs>
          <w:tab w:val="num" w:pos="648"/>
        </w:tabs>
        <w:ind w:left="648" w:firstLine="1080"/>
      </w:pPr>
      <w:rPr>
        <w:rFonts w:hint="default"/>
        <w:color w:val="000000"/>
        <w:position w:val="0"/>
        <w:sz w:val="24"/>
      </w:rPr>
    </w:lvl>
    <w:lvl w:ilvl="4">
      <w:start w:val="1"/>
      <w:numFmt w:val="decimal"/>
      <w:isLgl/>
      <w:lvlText w:val="%2.%3.%4.%5."/>
      <w:lvlJc w:val="left"/>
      <w:pPr>
        <w:tabs>
          <w:tab w:val="num" w:pos="792"/>
        </w:tabs>
        <w:ind w:left="792" w:firstLine="1440"/>
      </w:pPr>
      <w:rPr>
        <w:rFonts w:hint="default"/>
        <w:color w:val="000000"/>
        <w:position w:val="0"/>
        <w:sz w:val="24"/>
      </w:rPr>
    </w:lvl>
    <w:lvl w:ilvl="5">
      <w:start w:val="1"/>
      <w:numFmt w:val="decimal"/>
      <w:isLgl/>
      <w:lvlText w:val="%2.%3.%4.%5.%6."/>
      <w:lvlJc w:val="left"/>
      <w:pPr>
        <w:tabs>
          <w:tab w:val="num" w:pos="936"/>
        </w:tabs>
        <w:ind w:left="936" w:firstLine="1800"/>
      </w:pPr>
      <w:rPr>
        <w:rFonts w:hint="default"/>
        <w:color w:val="000000"/>
        <w:position w:val="0"/>
        <w:sz w:val="24"/>
      </w:rPr>
    </w:lvl>
    <w:lvl w:ilvl="6">
      <w:start w:val="1"/>
      <w:numFmt w:val="decimal"/>
      <w:isLgl/>
      <w:lvlText w:val="%2.%3.%4.%5.%6.%7."/>
      <w:lvlJc w:val="left"/>
      <w:pPr>
        <w:tabs>
          <w:tab w:val="num" w:pos="1080"/>
        </w:tabs>
        <w:ind w:left="1080" w:firstLine="2160"/>
      </w:pPr>
      <w:rPr>
        <w:rFonts w:hint="default"/>
        <w:color w:val="000000"/>
        <w:position w:val="0"/>
        <w:sz w:val="24"/>
      </w:rPr>
    </w:lvl>
    <w:lvl w:ilvl="7">
      <w:start w:val="1"/>
      <w:numFmt w:val="decimal"/>
      <w:isLgl/>
      <w:lvlText w:val="%2.%3.%4.%5.%6.%7.%8."/>
      <w:lvlJc w:val="left"/>
      <w:pPr>
        <w:tabs>
          <w:tab w:val="num" w:pos="1224"/>
        </w:tabs>
        <w:ind w:left="1224" w:firstLine="2520"/>
      </w:pPr>
      <w:rPr>
        <w:rFonts w:hint="default"/>
        <w:color w:val="000000"/>
        <w:position w:val="0"/>
        <w:sz w:val="24"/>
      </w:rPr>
    </w:lvl>
    <w:lvl w:ilvl="8">
      <w:start w:val="1"/>
      <w:numFmt w:val="decimal"/>
      <w:isLgl/>
      <w:suff w:val="nothing"/>
      <w:lvlText w:val="%2.%3.%4.%5.%6.%7.%8.%9."/>
      <w:lvlJc w:val="left"/>
      <w:pPr>
        <w:ind w:left="0" w:firstLine="0"/>
      </w:pPr>
      <w:rPr>
        <w:rFonts w:hint="default"/>
        <w:color w:val="000000"/>
        <w:position w:val="0"/>
        <w:sz w:val="24"/>
      </w:rPr>
    </w:lvl>
  </w:abstractNum>
  <w:abstractNum w:abstractNumId="23" w15:restartNumberingAfterBreak="0">
    <w:nsid w:val="7F901DD0"/>
    <w:multiLevelType w:val="hybridMultilevel"/>
    <w:tmpl w:val="80CEF524"/>
    <w:lvl w:ilvl="0" w:tplc="FFFFFFFF">
      <w:start w:val="1"/>
      <w:numFmt w:val="decimal"/>
      <w:pStyle w:val="Quest"/>
      <w:lvlText w:val="Question %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323357532">
    <w:abstractNumId w:val="20"/>
  </w:num>
  <w:num w:numId="2" w16cid:durableId="1133715024">
    <w:abstractNumId w:val="12"/>
  </w:num>
  <w:num w:numId="3" w16cid:durableId="1226183707">
    <w:abstractNumId w:val="3"/>
  </w:num>
  <w:num w:numId="4" w16cid:durableId="601495832">
    <w:abstractNumId w:val="19"/>
  </w:num>
  <w:num w:numId="5" w16cid:durableId="389425398">
    <w:abstractNumId w:val="5"/>
  </w:num>
  <w:num w:numId="6" w16cid:durableId="210196731">
    <w:abstractNumId w:val="23"/>
  </w:num>
  <w:num w:numId="7" w16cid:durableId="1504738829">
    <w:abstractNumId w:val="23"/>
    <w:lvlOverride w:ilvl="0">
      <w:startOverride w:val="1"/>
    </w:lvlOverride>
  </w:num>
  <w:num w:numId="8" w16cid:durableId="1387997684">
    <w:abstractNumId w:val="23"/>
    <w:lvlOverride w:ilvl="0">
      <w:startOverride w:val="1"/>
    </w:lvlOverride>
  </w:num>
  <w:num w:numId="9" w16cid:durableId="2026244481">
    <w:abstractNumId w:val="23"/>
    <w:lvlOverride w:ilvl="0">
      <w:startOverride w:val="1"/>
    </w:lvlOverride>
  </w:num>
  <w:num w:numId="10" w16cid:durableId="15291725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23491005">
    <w:abstractNumId w:val="15"/>
  </w:num>
  <w:num w:numId="12" w16cid:durableId="1672830697">
    <w:abstractNumId w:val="9"/>
  </w:num>
  <w:num w:numId="13" w16cid:durableId="30173699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972907839">
    <w:abstractNumId w:val="22"/>
  </w:num>
  <w:num w:numId="15" w16cid:durableId="9116628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68050625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200658685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82335438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5972577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4663120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92610529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78512510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91990365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69350699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02945145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81371617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60149811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31749358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57824890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0003539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8849001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0810508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361931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73416699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8299390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19534028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94460515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919987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81640619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9664043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63259057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1812357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97113567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37731460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06699182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42207118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86444309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71797349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63795448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7312685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203190687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38355806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59254328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4030197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359671101">
    <w:abstractNumId w:val="13"/>
  </w:num>
  <w:num w:numId="56" w16cid:durableId="641887412">
    <w:abstractNumId w:val="14"/>
  </w:num>
  <w:num w:numId="57" w16cid:durableId="1485972921">
    <w:abstractNumId w:val="21"/>
  </w:num>
  <w:num w:numId="58" w16cid:durableId="1671787709">
    <w:abstractNumId w:val="16"/>
  </w:num>
  <w:num w:numId="59" w16cid:durableId="999430785">
    <w:abstractNumId w:val="7"/>
  </w:num>
  <w:num w:numId="60" w16cid:durableId="440302936">
    <w:abstractNumId w:val="8"/>
  </w:num>
  <w:num w:numId="61" w16cid:durableId="1988893310">
    <w:abstractNumId w:val="11"/>
  </w:num>
  <w:num w:numId="62" w16cid:durableId="2060084238">
    <w:abstractNumId w:val="0"/>
  </w:num>
  <w:num w:numId="63" w16cid:durableId="671031433">
    <w:abstractNumId w:val="10"/>
  </w:num>
  <w:num w:numId="64" w16cid:durableId="1332828255">
    <w:abstractNumId w:val="18"/>
  </w:num>
  <w:num w:numId="65" w16cid:durableId="1942955989">
    <w:abstractNumId w:val="6"/>
  </w:num>
  <w:num w:numId="66" w16cid:durableId="1599366695">
    <w:abstractNumId w:val="4"/>
  </w:num>
  <w:num w:numId="67" w16cid:durableId="945186932">
    <w:abstractNumId w:val="1"/>
  </w:num>
  <w:num w:numId="68" w16cid:durableId="56323250">
    <w:abstractNumId w:val="3"/>
  </w:num>
  <w:num w:numId="69" w16cid:durableId="14054505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16cid:durableId="7170515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006514111">
    <w:abstractNumId w:val="2"/>
  </w:num>
  <w:num w:numId="72" w16cid:durableId="29441083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93011792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41628756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23989371">
    <w:abstractNumId w:val="17"/>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50C6"/>
    <w:rsid w:val="00003E6D"/>
    <w:rsid w:val="0002505E"/>
    <w:rsid w:val="00070029"/>
    <w:rsid w:val="000713AE"/>
    <w:rsid w:val="00093425"/>
    <w:rsid w:val="000A00D5"/>
    <w:rsid w:val="000D1268"/>
    <w:rsid w:val="000F65E5"/>
    <w:rsid w:val="001009B6"/>
    <w:rsid w:val="00105148"/>
    <w:rsid w:val="00137552"/>
    <w:rsid w:val="0015167B"/>
    <w:rsid w:val="00165AA6"/>
    <w:rsid w:val="00166936"/>
    <w:rsid w:val="0018234F"/>
    <w:rsid w:val="001E363E"/>
    <w:rsid w:val="002067C8"/>
    <w:rsid w:val="00207443"/>
    <w:rsid w:val="002104DD"/>
    <w:rsid w:val="00211FE1"/>
    <w:rsid w:val="00234F64"/>
    <w:rsid w:val="002771C1"/>
    <w:rsid w:val="002D66F0"/>
    <w:rsid w:val="002D6BBE"/>
    <w:rsid w:val="002F02BB"/>
    <w:rsid w:val="003524F4"/>
    <w:rsid w:val="0036655B"/>
    <w:rsid w:val="00380B47"/>
    <w:rsid w:val="003950C6"/>
    <w:rsid w:val="003C1E23"/>
    <w:rsid w:val="003C7B21"/>
    <w:rsid w:val="004052A6"/>
    <w:rsid w:val="0043589B"/>
    <w:rsid w:val="0044038A"/>
    <w:rsid w:val="00455200"/>
    <w:rsid w:val="004C1482"/>
    <w:rsid w:val="004D46EC"/>
    <w:rsid w:val="004E5E92"/>
    <w:rsid w:val="0050713A"/>
    <w:rsid w:val="005722CD"/>
    <w:rsid w:val="005754E8"/>
    <w:rsid w:val="005C039F"/>
    <w:rsid w:val="005D0E08"/>
    <w:rsid w:val="005D5D35"/>
    <w:rsid w:val="005E153F"/>
    <w:rsid w:val="00601C98"/>
    <w:rsid w:val="006106C3"/>
    <w:rsid w:val="006162CB"/>
    <w:rsid w:val="00617C8F"/>
    <w:rsid w:val="00623DCB"/>
    <w:rsid w:val="006564FA"/>
    <w:rsid w:val="006576DE"/>
    <w:rsid w:val="00680F8E"/>
    <w:rsid w:val="006A48CF"/>
    <w:rsid w:val="006D4AF0"/>
    <w:rsid w:val="006F5DB9"/>
    <w:rsid w:val="006F5E5A"/>
    <w:rsid w:val="00711A02"/>
    <w:rsid w:val="00742639"/>
    <w:rsid w:val="00773D7B"/>
    <w:rsid w:val="007846F1"/>
    <w:rsid w:val="007E387E"/>
    <w:rsid w:val="008440D7"/>
    <w:rsid w:val="00851075"/>
    <w:rsid w:val="00855BE2"/>
    <w:rsid w:val="0089276D"/>
    <w:rsid w:val="00894CFF"/>
    <w:rsid w:val="008C0F3A"/>
    <w:rsid w:val="00924DF2"/>
    <w:rsid w:val="00951E60"/>
    <w:rsid w:val="0097269B"/>
    <w:rsid w:val="00980743"/>
    <w:rsid w:val="00980870"/>
    <w:rsid w:val="009A06E7"/>
    <w:rsid w:val="009A38E5"/>
    <w:rsid w:val="009A59E0"/>
    <w:rsid w:val="00A043EA"/>
    <w:rsid w:val="00A16610"/>
    <w:rsid w:val="00A34756"/>
    <w:rsid w:val="00A42C65"/>
    <w:rsid w:val="00A5216D"/>
    <w:rsid w:val="00A524EF"/>
    <w:rsid w:val="00A74F56"/>
    <w:rsid w:val="00A839D7"/>
    <w:rsid w:val="00A92CA5"/>
    <w:rsid w:val="00AA3A93"/>
    <w:rsid w:val="00AE7A52"/>
    <w:rsid w:val="00B20B7D"/>
    <w:rsid w:val="00B24624"/>
    <w:rsid w:val="00B43D04"/>
    <w:rsid w:val="00B5149C"/>
    <w:rsid w:val="00BA0710"/>
    <w:rsid w:val="00BA4873"/>
    <w:rsid w:val="00C045BC"/>
    <w:rsid w:val="00C3082A"/>
    <w:rsid w:val="00C87DA5"/>
    <w:rsid w:val="00CA0BF3"/>
    <w:rsid w:val="00CE1476"/>
    <w:rsid w:val="00CF2837"/>
    <w:rsid w:val="00D00C41"/>
    <w:rsid w:val="00D04A87"/>
    <w:rsid w:val="00D41BFC"/>
    <w:rsid w:val="00D42F5B"/>
    <w:rsid w:val="00D76AF6"/>
    <w:rsid w:val="00DB4562"/>
    <w:rsid w:val="00DC7E00"/>
    <w:rsid w:val="00DE7CEA"/>
    <w:rsid w:val="00E042C2"/>
    <w:rsid w:val="00E16452"/>
    <w:rsid w:val="00E52754"/>
    <w:rsid w:val="00E77702"/>
    <w:rsid w:val="00EB2F6A"/>
    <w:rsid w:val="00EE0B40"/>
    <w:rsid w:val="00F25F08"/>
    <w:rsid w:val="00F53138"/>
    <w:rsid w:val="00F62010"/>
    <w:rsid w:val="00FA53C2"/>
    <w:rsid w:val="00FB486B"/>
    <w:rsid w:val="00FD65C5"/>
  </w:rsids>
  <m:mathPr>
    <m:mathFont m:val="Cambria Math"/>
    <m:brkBin m:val="before"/>
    <m:brkBinSub m:val="--"/>
    <m:smallFrac m:val="0"/>
    <m:dispDef m:val="0"/>
    <m:lMargin m:val="0"/>
    <m:rMargin m:val="0"/>
    <m:defJc m:val="centerGroup"/>
    <m:wrapRight/>
    <m:intLim m:val="subSup"/>
    <m:naryLim m:val="subSup"/>
  </m:mathPr>
  <w:themeFontLang w:val="en-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oNotEmbedSmartTags/>
  <w:decimalSymbol w:val="."/>
  <w:listSeparator w:val=","/>
  <w14:docId w14:val="1F0000D4"/>
  <w14:defaultImageDpi w14:val="30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NL"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39D7"/>
    <w:pPr>
      <w:spacing w:after="120"/>
    </w:pPr>
    <w:rPr>
      <w:sz w:val="24"/>
      <w:szCs w:val="24"/>
      <w:lang w:val="en-US" w:eastAsia="en-US"/>
    </w:rPr>
  </w:style>
  <w:style w:type="paragraph" w:styleId="Heading1">
    <w:name w:val="heading 1"/>
    <w:basedOn w:val="Normal"/>
    <w:next w:val="Normal"/>
    <w:link w:val="Heading1Char"/>
    <w:uiPriority w:val="9"/>
    <w:qFormat/>
    <w:rsid w:val="003524F4"/>
    <w:pPr>
      <w:keepNext/>
      <w:pageBreakBefore/>
      <w:spacing w:before="240" w:after="60"/>
      <w:jc w:val="center"/>
      <w:outlineLvl w:val="0"/>
    </w:pPr>
    <w:rPr>
      <w:rFonts w:ascii="Arial" w:hAnsi="Arial" w:cs="Arial"/>
      <w:b/>
      <w:bCs/>
      <w:color w:val="548DD4"/>
      <w:kern w:val="32"/>
      <w:sz w:val="40"/>
      <w:szCs w:val="32"/>
    </w:rPr>
  </w:style>
  <w:style w:type="paragraph" w:styleId="Heading2">
    <w:name w:val="heading 2"/>
    <w:basedOn w:val="Normal"/>
    <w:next w:val="Normal"/>
    <w:link w:val="Heading2Char"/>
    <w:qFormat/>
    <w:rsid w:val="00924DF2"/>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03F4E"/>
    <w:pPr>
      <w:keepNext/>
      <w:numPr>
        <w:ilvl w:val="2"/>
        <w:numId w:val="68"/>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03F4E"/>
    <w:pPr>
      <w:keepNext/>
      <w:numPr>
        <w:ilvl w:val="3"/>
        <w:numId w:val="68"/>
      </w:numPr>
      <w:spacing w:before="240" w:after="60"/>
      <w:outlineLvl w:val="3"/>
    </w:pPr>
    <w:rPr>
      <w:rFonts w:ascii="Cambria" w:hAnsi="Cambria"/>
      <w:b/>
      <w:bCs/>
      <w:sz w:val="28"/>
      <w:szCs w:val="28"/>
    </w:rPr>
  </w:style>
  <w:style w:type="paragraph" w:styleId="Heading5">
    <w:name w:val="heading 5"/>
    <w:basedOn w:val="Normal"/>
    <w:next w:val="Normal"/>
    <w:link w:val="Heading5Char"/>
    <w:qFormat/>
    <w:rsid w:val="00803F4E"/>
    <w:pPr>
      <w:numPr>
        <w:ilvl w:val="4"/>
        <w:numId w:val="68"/>
      </w:numPr>
      <w:spacing w:before="240" w:after="60"/>
      <w:outlineLvl w:val="4"/>
    </w:pPr>
    <w:rPr>
      <w:rFonts w:ascii="Cambria" w:hAnsi="Cambria"/>
      <w:b/>
      <w:bCs/>
      <w:i/>
      <w:iCs/>
      <w:sz w:val="26"/>
      <w:szCs w:val="26"/>
    </w:rPr>
  </w:style>
  <w:style w:type="paragraph" w:styleId="Heading6">
    <w:name w:val="heading 6"/>
    <w:basedOn w:val="Normal"/>
    <w:next w:val="Normal"/>
    <w:link w:val="Heading6Char"/>
    <w:qFormat/>
    <w:rsid w:val="00803F4E"/>
    <w:pPr>
      <w:keepLines/>
      <w:numPr>
        <w:ilvl w:val="5"/>
        <w:numId w:val="68"/>
      </w:numPr>
      <w:spacing w:before="240" w:after="60"/>
      <w:outlineLvl w:val="5"/>
    </w:pPr>
    <w:rPr>
      <w:b/>
      <w:bCs/>
      <w:sz w:val="22"/>
      <w:szCs w:val="22"/>
    </w:rPr>
  </w:style>
  <w:style w:type="paragraph" w:styleId="Heading7">
    <w:name w:val="heading 7"/>
    <w:basedOn w:val="Normal"/>
    <w:next w:val="Normal"/>
    <w:link w:val="Heading7Char"/>
    <w:qFormat/>
    <w:rsid w:val="00803F4E"/>
    <w:pPr>
      <w:numPr>
        <w:ilvl w:val="6"/>
        <w:numId w:val="68"/>
      </w:numPr>
      <w:spacing w:before="240" w:after="60"/>
      <w:outlineLvl w:val="6"/>
    </w:pPr>
    <w:rPr>
      <w:rFonts w:ascii="Cambria" w:hAnsi="Cambria"/>
    </w:rPr>
  </w:style>
  <w:style w:type="paragraph" w:styleId="Heading8">
    <w:name w:val="heading 8"/>
    <w:basedOn w:val="Normal"/>
    <w:next w:val="Normal"/>
    <w:link w:val="Heading8Char"/>
    <w:qFormat/>
    <w:rsid w:val="00803F4E"/>
    <w:pPr>
      <w:numPr>
        <w:ilvl w:val="7"/>
        <w:numId w:val="68"/>
      </w:numPr>
      <w:spacing w:before="240" w:after="60"/>
      <w:outlineLvl w:val="7"/>
    </w:pPr>
    <w:rPr>
      <w:rFonts w:ascii="Cambria" w:hAnsi="Cambria"/>
      <w:i/>
      <w:iCs/>
    </w:rPr>
  </w:style>
  <w:style w:type="paragraph" w:styleId="Heading9">
    <w:name w:val="heading 9"/>
    <w:basedOn w:val="Normal"/>
    <w:next w:val="Normal"/>
    <w:link w:val="Heading9Char"/>
    <w:qFormat/>
    <w:rsid w:val="00803F4E"/>
    <w:pPr>
      <w:numPr>
        <w:ilvl w:val="8"/>
        <w:numId w:val="68"/>
      </w:numPr>
      <w:spacing w:before="240" w:after="60"/>
      <w:outlineLvl w:val="8"/>
    </w:pPr>
    <w:rPr>
      <w:rFonts w:ascii="Calibri" w:hAnsi="Calibri"/>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524F4"/>
    <w:rPr>
      <w:rFonts w:ascii="Arial" w:hAnsi="Arial" w:cs="Arial"/>
      <w:b/>
      <w:bCs/>
      <w:color w:val="548DD4"/>
      <w:kern w:val="32"/>
      <w:sz w:val="40"/>
      <w:szCs w:val="32"/>
    </w:rPr>
  </w:style>
  <w:style w:type="character" w:customStyle="1" w:styleId="Heading2Char">
    <w:name w:val="Heading 2 Char"/>
    <w:link w:val="Heading2"/>
    <w:rsid w:val="00B24624"/>
    <w:rPr>
      <w:rFonts w:ascii="Arial" w:hAnsi="Arial" w:cs="Arial"/>
      <w:b/>
      <w:bCs/>
      <w:i/>
      <w:iCs/>
      <w:sz w:val="28"/>
      <w:szCs w:val="28"/>
    </w:rPr>
  </w:style>
  <w:style w:type="character" w:customStyle="1" w:styleId="Heading3Char">
    <w:name w:val="Heading 3 Char"/>
    <w:link w:val="Heading3"/>
    <w:rsid w:val="00803F4E"/>
    <w:rPr>
      <w:rFonts w:ascii="Arial" w:hAnsi="Arial" w:cs="Arial"/>
      <w:b/>
      <w:bCs/>
      <w:sz w:val="26"/>
      <w:szCs w:val="26"/>
      <w:lang w:val="en-US" w:eastAsia="en-US"/>
    </w:rPr>
  </w:style>
  <w:style w:type="paragraph" w:customStyle="1" w:styleId="Equation">
    <w:name w:val="Equation"/>
    <w:basedOn w:val="Normal"/>
    <w:rsid w:val="00803F4E"/>
    <w:pPr>
      <w:tabs>
        <w:tab w:val="left" w:pos="567"/>
        <w:tab w:val="right" w:pos="7938"/>
      </w:tabs>
    </w:pPr>
  </w:style>
  <w:style w:type="paragraph" w:customStyle="1" w:styleId="Appendix">
    <w:name w:val="Appendix"/>
    <w:basedOn w:val="Heading1"/>
    <w:rsid w:val="00803F4E"/>
    <w:pPr>
      <w:numPr>
        <w:numId w:val="1"/>
      </w:numPr>
    </w:pPr>
    <w:rPr>
      <w:lang w:val="en-GB"/>
    </w:rPr>
  </w:style>
  <w:style w:type="paragraph" w:customStyle="1" w:styleId="StyleCaptionBottomSinglesolidlineAuto075ptLinewid">
    <w:name w:val="Style Caption + Bottom: (Single solid line Auto  0.75 pt Line wid..."/>
    <w:basedOn w:val="Caption"/>
    <w:autoRedefine/>
    <w:rsid w:val="00803F4E"/>
    <w:pPr>
      <w:pBdr>
        <w:bottom w:val="single" w:sz="6" w:space="1" w:color="auto"/>
      </w:pBdr>
    </w:pPr>
    <w:rPr>
      <w:lang w:val="en-GB"/>
    </w:rPr>
  </w:style>
  <w:style w:type="paragraph" w:styleId="Caption">
    <w:name w:val="caption"/>
    <w:basedOn w:val="Normal"/>
    <w:next w:val="Normal"/>
    <w:uiPriority w:val="35"/>
    <w:qFormat/>
    <w:rsid w:val="00803F4E"/>
    <w:pPr>
      <w:spacing w:before="120"/>
    </w:pPr>
    <w:rPr>
      <w:b/>
      <w:bCs/>
    </w:rPr>
  </w:style>
  <w:style w:type="paragraph" w:styleId="Footer">
    <w:name w:val="footer"/>
    <w:basedOn w:val="Normal"/>
    <w:link w:val="FooterChar"/>
    <w:autoRedefine/>
    <w:rsid w:val="00803F4E"/>
    <w:pPr>
      <w:tabs>
        <w:tab w:val="center" w:pos="4320"/>
        <w:tab w:val="right" w:pos="8640"/>
      </w:tabs>
    </w:pPr>
    <w:rPr>
      <w:i/>
      <w:sz w:val="20"/>
      <w:szCs w:val="20"/>
      <w:lang w:val="nl-NL"/>
    </w:rPr>
  </w:style>
  <w:style w:type="character" w:customStyle="1" w:styleId="FooterChar">
    <w:name w:val="Footer Char"/>
    <w:link w:val="Footer"/>
    <w:rsid w:val="00803F4E"/>
    <w:rPr>
      <w:i/>
      <w:lang w:val="nl-NL"/>
    </w:rPr>
  </w:style>
  <w:style w:type="paragraph" w:styleId="Title">
    <w:name w:val="Title"/>
    <w:basedOn w:val="Normal"/>
    <w:link w:val="TitleChar"/>
    <w:uiPriority w:val="10"/>
    <w:qFormat/>
    <w:rsid w:val="00803F4E"/>
    <w:pPr>
      <w:spacing w:before="240" w:after="60"/>
      <w:jc w:val="center"/>
    </w:pPr>
    <w:rPr>
      <w:rFonts w:ascii="Arial" w:hAnsi="Arial" w:cs="Arial"/>
      <w:b/>
      <w:bCs/>
      <w:kern w:val="28"/>
      <w:sz w:val="32"/>
      <w:szCs w:val="32"/>
    </w:rPr>
  </w:style>
  <w:style w:type="character" w:customStyle="1" w:styleId="TitleChar">
    <w:name w:val="Title Char"/>
    <w:link w:val="Title"/>
    <w:uiPriority w:val="10"/>
    <w:rsid w:val="00803F4E"/>
    <w:rPr>
      <w:rFonts w:ascii="Arial" w:hAnsi="Arial" w:cs="Arial"/>
      <w:b/>
      <w:bCs/>
      <w:kern w:val="28"/>
      <w:sz w:val="32"/>
      <w:szCs w:val="32"/>
    </w:rPr>
  </w:style>
  <w:style w:type="paragraph" w:styleId="TOC1">
    <w:name w:val="toc 1"/>
    <w:basedOn w:val="Normal"/>
    <w:next w:val="Normal"/>
    <w:autoRedefine/>
    <w:uiPriority w:val="39"/>
    <w:rsid w:val="00803F4E"/>
  </w:style>
  <w:style w:type="character" w:styleId="Hyperlink">
    <w:name w:val="Hyperlink"/>
    <w:rsid w:val="00803F4E"/>
    <w:rPr>
      <w:color w:val="0000FF"/>
      <w:u w:val="single"/>
    </w:rPr>
  </w:style>
  <w:style w:type="paragraph" w:styleId="Header">
    <w:name w:val="header"/>
    <w:basedOn w:val="Normal"/>
    <w:link w:val="HeaderChar"/>
    <w:rsid w:val="00803F4E"/>
    <w:pPr>
      <w:tabs>
        <w:tab w:val="center" w:pos="4320"/>
        <w:tab w:val="right" w:pos="8640"/>
      </w:tabs>
    </w:pPr>
  </w:style>
  <w:style w:type="character" w:customStyle="1" w:styleId="HeaderChar">
    <w:name w:val="Header Char"/>
    <w:link w:val="Header"/>
    <w:rsid w:val="00803F4E"/>
    <w:rPr>
      <w:sz w:val="24"/>
      <w:szCs w:val="24"/>
    </w:rPr>
  </w:style>
  <w:style w:type="character" w:styleId="PageNumber">
    <w:name w:val="page number"/>
    <w:basedOn w:val="DefaultParagraphFont"/>
    <w:rsid w:val="00803F4E"/>
  </w:style>
  <w:style w:type="table" w:styleId="TableGrid">
    <w:name w:val="Table Grid"/>
    <w:basedOn w:val="TableNormal"/>
    <w:rsid w:val="00803F4E"/>
    <w:pPr>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link w:val="Heading6"/>
    <w:rsid w:val="00803F4E"/>
    <w:rPr>
      <w:b/>
      <w:bCs/>
      <w:sz w:val="22"/>
      <w:szCs w:val="22"/>
      <w:lang w:val="en-US" w:eastAsia="en-US"/>
    </w:rPr>
  </w:style>
  <w:style w:type="paragraph" w:customStyle="1" w:styleId="symbol">
    <w:name w:val="symbol"/>
    <w:basedOn w:val="Normal"/>
    <w:link w:val="symbolChar"/>
    <w:rsid w:val="00803F4E"/>
    <w:pPr>
      <w:keepLines/>
    </w:pPr>
  </w:style>
  <w:style w:type="character" w:customStyle="1" w:styleId="symbolChar">
    <w:name w:val="symbol Char"/>
    <w:link w:val="symbol"/>
    <w:rsid w:val="00803F4E"/>
    <w:rPr>
      <w:sz w:val="24"/>
      <w:szCs w:val="24"/>
    </w:rPr>
  </w:style>
  <w:style w:type="paragraph" w:customStyle="1" w:styleId="Answerrs">
    <w:name w:val="Answerrs"/>
    <w:basedOn w:val="Normal"/>
    <w:rsid w:val="00803F4E"/>
    <w:pPr>
      <w:keepLines/>
    </w:pPr>
    <w:rPr>
      <w:color w:val="FF0000"/>
    </w:rPr>
  </w:style>
  <w:style w:type="paragraph" w:customStyle="1" w:styleId="Figure">
    <w:name w:val="Figure"/>
    <w:basedOn w:val="Normal"/>
    <w:rsid w:val="002268ED"/>
    <w:pPr>
      <w:keepNext/>
      <w:jc w:val="center"/>
    </w:pPr>
  </w:style>
  <w:style w:type="character" w:customStyle="1" w:styleId="Heading4Char">
    <w:name w:val="Heading 4 Char"/>
    <w:link w:val="Heading4"/>
    <w:rsid w:val="00803F4E"/>
    <w:rPr>
      <w:rFonts w:ascii="Cambria" w:hAnsi="Cambria"/>
      <w:b/>
      <w:bCs/>
      <w:sz w:val="28"/>
      <w:szCs w:val="28"/>
      <w:lang w:val="en-US" w:eastAsia="en-US"/>
    </w:rPr>
  </w:style>
  <w:style w:type="character" w:customStyle="1" w:styleId="Heading5Char">
    <w:name w:val="Heading 5 Char"/>
    <w:link w:val="Heading5"/>
    <w:rsid w:val="00803F4E"/>
    <w:rPr>
      <w:rFonts w:ascii="Cambria" w:hAnsi="Cambria"/>
      <w:b/>
      <w:bCs/>
      <w:i/>
      <w:iCs/>
      <w:sz w:val="26"/>
      <w:szCs w:val="26"/>
      <w:lang w:val="en-US" w:eastAsia="en-US"/>
    </w:rPr>
  </w:style>
  <w:style w:type="character" w:customStyle="1" w:styleId="Heading7Char">
    <w:name w:val="Heading 7 Char"/>
    <w:link w:val="Heading7"/>
    <w:rsid w:val="00803F4E"/>
    <w:rPr>
      <w:rFonts w:ascii="Cambria" w:hAnsi="Cambria"/>
      <w:sz w:val="24"/>
      <w:szCs w:val="24"/>
      <w:lang w:val="en-US" w:eastAsia="en-US"/>
    </w:rPr>
  </w:style>
  <w:style w:type="character" w:customStyle="1" w:styleId="Heading8Char">
    <w:name w:val="Heading 8 Char"/>
    <w:link w:val="Heading8"/>
    <w:rsid w:val="00803F4E"/>
    <w:rPr>
      <w:rFonts w:ascii="Cambria" w:hAnsi="Cambria"/>
      <w:i/>
      <w:iCs/>
      <w:sz w:val="24"/>
      <w:szCs w:val="24"/>
      <w:lang w:val="en-US" w:eastAsia="en-US"/>
    </w:rPr>
  </w:style>
  <w:style w:type="character" w:customStyle="1" w:styleId="Heading9Char">
    <w:name w:val="Heading 9 Char"/>
    <w:link w:val="Heading9"/>
    <w:rsid w:val="00803F4E"/>
    <w:rPr>
      <w:rFonts w:ascii="Calibri" w:hAnsi="Calibri"/>
      <w:sz w:val="22"/>
      <w:szCs w:val="22"/>
      <w:lang w:val="en-US" w:eastAsia="en-US"/>
    </w:rPr>
  </w:style>
  <w:style w:type="paragraph" w:customStyle="1" w:styleId="Quest">
    <w:name w:val="Quest"/>
    <w:basedOn w:val="Normal"/>
    <w:rsid w:val="002268ED"/>
    <w:pPr>
      <w:keepNext/>
      <w:numPr>
        <w:numId w:val="6"/>
      </w:numPr>
      <w:spacing w:before="240"/>
    </w:pPr>
    <w:rPr>
      <w:b/>
      <w:i/>
      <w:sz w:val="28"/>
    </w:rPr>
  </w:style>
  <w:style w:type="paragraph" w:customStyle="1" w:styleId="Answer">
    <w:name w:val="Answer"/>
    <w:basedOn w:val="Answers"/>
    <w:qFormat/>
    <w:rsid w:val="00A839D7"/>
  </w:style>
  <w:style w:type="paragraph" w:styleId="BalloonText">
    <w:name w:val="Balloon Text"/>
    <w:basedOn w:val="Normal"/>
    <w:link w:val="BalloonTextChar"/>
    <w:rsid w:val="002268ED"/>
    <w:rPr>
      <w:rFonts w:ascii="Tahoma" w:hAnsi="Tahoma" w:cs="Tahoma"/>
      <w:sz w:val="16"/>
      <w:szCs w:val="16"/>
    </w:rPr>
  </w:style>
  <w:style w:type="character" w:customStyle="1" w:styleId="BalloonTextChar">
    <w:name w:val="Balloon Text Char"/>
    <w:link w:val="BalloonText"/>
    <w:rsid w:val="002268ED"/>
    <w:rPr>
      <w:rFonts w:ascii="Tahoma" w:hAnsi="Tahoma" w:cs="Tahoma"/>
      <w:sz w:val="16"/>
      <w:szCs w:val="16"/>
    </w:rPr>
  </w:style>
  <w:style w:type="paragraph" w:customStyle="1" w:styleId="MTDisplayEquation">
    <w:name w:val="MTDisplayEquation"/>
    <w:basedOn w:val="Normal"/>
    <w:next w:val="Normal"/>
    <w:link w:val="MTDisplayEquationChar"/>
    <w:qFormat/>
    <w:rsid w:val="006F5E5A"/>
    <w:pPr>
      <w:tabs>
        <w:tab w:val="center" w:pos="4320"/>
        <w:tab w:val="right" w:pos="8640"/>
      </w:tabs>
    </w:pPr>
  </w:style>
  <w:style w:type="character" w:customStyle="1" w:styleId="MTDisplayEquationChar">
    <w:name w:val="MTDisplayEquation Char"/>
    <w:link w:val="MTDisplayEquation"/>
    <w:rsid w:val="006F5E5A"/>
    <w:rPr>
      <w:sz w:val="24"/>
      <w:szCs w:val="24"/>
    </w:rPr>
  </w:style>
  <w:style w:type="paragraph" w:customStyle="1" w:styleId="ColourfulListAccent11">
    <w:name w:val="Colourful List – Accent 11"/>
    <w:basedOn w:val="Normal"/>
    <w:uiPriority w:val="34"/>
    <w:qFormat/>
    <w:rsid w:val="006F5E5A"/>
    <w:pPr>
      <w:ind w:left="720"/>
      <w:contextualSpacing/>
    </w:pPr>
  </w:style>
  <w:style w:type="paragraph" w:customStyle="1" w:styleId="FreeForm">
    <w:name w:val="Free Form"/>
    <w:rsid w:val="0036655B"/>
    <w:rPr>
      <w:rFonts w:ascii="Cambria" w:eastAsia="ヒラギノ角ゴ Pro W3" w:hAnsi="Cambria"/>
      <w:color w:val="000000"/>
      <w:sz w:val="24"/>
      <w:lang w:val="en-US" w:eastAsia="en-US"/>
    </w:rPr>
  </w:style>
  <w:style w:type="paragraph" w:customStyle="1" w:styleId="Heading11">
    <w:name w:val="Heading 11"/>
    <w:next w:val="Normal"/>
    <w:rsid w:val="0036655B"/>
    <w:pPr>
      <w:keepNext/>
      <w:keepLines/>
      <w:spacing w:before="480"/>
      <w:outlineLvl w:val="0"/>
    </w:pPr>
    <w:rPr>
      <w:rFonts w:ascii="Calibri Bold" w:eastAsia="ヒラギノ角ゴ Pro W3" w:hAnsi="Calibri Bold"/>
      <w:color w:val="304974"/>
      <w:sz w:val="28"/>
      <w:lang w:val="en-US" w:eastAsia="en-US"/>
    </w:rPr>
  </w:style>
  <w:style w:type="paragraph" w:customStyle="1" w:styleId="Heading21">
    <w:name w:val="Heading 21"/>
    <w:next w:val="Normal"/>
    <w:rsid w:val="0036655B"/>
    <w:pPr>
      <w:keepNext/>
      <w:keepLines/>
      <w:spacing w:before="60"/>
      <w:ind w:left="68" w:hanging="68"/>
      <w:outlineLvl w:val="1"/>
    </w:pPr>
    <w:rPr>
      <w:rFonts w:ascii="Calibri Bold" w:eastAsia="ヒラギノ角ゴ Pro W3" w:hAnsi="Calibri Bold"/>
      <w:color w:val="4A70AB"/>
      <w:sz w:val="24"/>
      <w:lang w:val="en-US" w:eastAsia="en-US"/>
    </w:rPr>
  </w:style>
  <w:style w:type="paragraph" w:customStyle="1" w:styleId="Red">
    <w:name w:val="Red"/>
    <w:rsid w:val="0036655B"/>
    <w:rPr>
      <w:rFonts w:ascii="Cambria" w:eastAsia="ヒラギノ角ゴ Pro W3" w:hAnsi="Cambria"/>
      <w:color w:val="DB251A"/>
      <w:sz w:val="24"/>
      <w:lang w:val="en-US" w:eastAsia="en-US"/>
    </w:rPr>
  </w:style>
  <w:style w:type="paragraph" w:customStyle="1" w:styleId="QuestionHeading">
    <w:name w:val="QuestionHeading"/>
    <w:basedOn w:val="Heading2"/>
    <w:link w:val="QuestionHeadingChar"/>
    <w:qFormat/>
    <w:rsid w:val="00FB486B"/>
    <w:pPr>
      <w:tabs>
        <w:tab w:val="num" w:pos="360"/>
      </w:tabs>
      <w:ind w:left="360" w:hanging="360"/>
    </w:pPr>
  </w:style>
  <w:style w:type="character" w:customStyle="1" w:styleId="QuestionHeadingChar">
    <w:name w:val="QuestionHeading Char"/>
    <w:link w:val="QuestionHeading"/>
    <w:rsid w:val="00FB486B"/>
    <w:rPr>
      <w:rFonts w:ascii="Arial" w:hAnsi="Arial" w:cs="Arial"/>
      <w:b/>
      <w:bCs/>
      <w:i/>
      <w:iCs/>
      <w:sz w:val="28"/>
      <w:szCs w:val="28"/>
    </w:rPr>
  </w:style>
  <w:style w:type="paragraph" w:styleId="TOC2">
    <w:name w:val="toc 2"/>
    <w:basedOn w:val="Normal"/>
    <w:next w:val="Normal"/>
    <w:autoRedefine/>
    <w:uiPriority w:val="39"/>
    <w:unhideWhenUsed/>
    <w:rsid w:val="00C045BC"/>
    <w:pPr>
      <w:ind w:left="240"/>
    </w:pPr>
  </w:style>
  <w:style w:type="paragraph" w:styleId="TOC3">
    <w:name w:val="toc 3"/>
    <w:basedOn w:val="Normal"/>
    <w:next w:val="Normal"/>
    <w:autoRedefine/>
    <w:uiPriority w:val="39"/>
    <w:unhideWhenUsed/>
    <w:rsid w:val="00C045BC"/>
    <w:pPr>
      <w:ind w:left="480"/>
    </w:pPr>
  </w:style>
  <w:style w:type="paragraph" w:styleId="TOC4">
    <w:name w:val="toc 4"/>
    <w:basedOn w:val="Normal"/>
    <w:next w:val="Normal"/>
    <w:autoRedefine/>
    <w:uiPriority w:val="39"/>
    <w:unhideWhenUsed/>
    <w:rsid w:val="00C045BC"/>
    <w:pPr>
      <w:ind w:left="720"/>
    </w:pPr>
  </w:style>
  <w:style w:type="paragraph" w:styleId="TOC5">
    <w:name w:val="toc 5"/>
    <w:basedOn w:val="Normal"/>
    <w:next w:val="Normal"/>
    <w:autoRedefine/>
    <w:uiPriority w:val="39"/>
    <w:unhideWhenUsed/>
    <w:rsid w:val="00C045BC"/>
    <w:pPr>
      <w:ind w:left="960"/>
    </w:pPr>
  </w:style>
  <w:style w:type="paragraph" w:styleId="TOC6">
    <w:name w:val="toc 6"/>
    <w:basedOn w:val="Normal"/>
    <w:next w:val="Normal"/>
    <w:autoRedefine/>
    <w:uiPriority w:val="39"/>
    <w:unhideWhenUsed/>
    <w:rsid w:val="00C045BC"/>
    <w:pPr>
      <w:ind w:left="1200"/>
    </w:pPr>
  </w:style>
  <w:style w:type="paragraph" w:styleId="TOC7">
    <w:name w:val="toc 7"/>
    <w:basedOn w:val="Normal"/>
    <w:next w:val="Normal"/>
    <w:autoRedefine/>
    <w:uiPriority w:val="39"/>
    <w:unhideWhenUsed/>
    <w:rsid w:val="00C045BC"/>
    <w:pPr>
      <w:ind w:left="1440"/>
    </w:pPr>
  </w:style>
  <w:style w:type="paragraph" w:styleId="TOC8">
    <w:name w:val="toc 8"/>
    <w:basedOn w:val="Normal"/>
    <w:next w:val="Normal"/>
    <w:autoRedefine/>
    <w:uiPriority w:val="39"/>
    <w:unhideWhenUsed/>
    <w:rsid w:val="00C045BC"/>
    <w:pPr>
      <w:ind w:left="1680"/>
    </w:pPr>
  </w:style>
  <w:style w:type="paragraph" w:styleId="TOC9">
    <w:name w:val="toc 9"/>
    <w:basedOn w:val="Normal"/>
    <w:next w:val="Normal"/>
    <w:autoRedefine/>
    <w:uiPriority w:val="39"/>
    <w:unhideWhenUsed/>
    <w:rsid w:val="00C045BC"/>
    <w:pPr>
      <w:ind w:left="1920"/>
    </w:pPr>
  </w:style>
  <w:style w:type="paragraph" w:styleId="Subtitle">
    <w:name w:val="Subtitle"/>
    <w:basedOn w:val="Normal"/>
    <w:next w:val="Normal"/>
    <w:link w:val="SubtitleChar"/>
    <w:uiPriority w:val="11"/>
    <w:qFormat/>
    <w:rsid w:val="00924DF2"/>
    <w:pPr>
      <w:numPr>
        <w:ilvl w:val="1"/>
      </w:numPr>
      <w:spacing w:after="160"/>
    </w:pPr>
    <w:rPr>
      <w:rFonts w:ascii="Calibri" w:hAnsi="Calibri"/>
      <w:color w:val="5A5A5A"/>
      <w:spacing w:val="15"/>
      <w:sz w:val="22"/>
      <w:szCs w:val="22"/>
      <w:lang w:val="en-NL"/>
    </w:rPr>
  </w:style>
  <w:style w:type="paragraph" w:customStyle="1" w:styleId="exambulletedlist">
    <w:name w:val="exam bulleted list"/>
    <w:basedOn w:val="Normal"/>
    <w:qFormat/>
    <w:rsid w:val="00A16610"/>
    <w:pPr>
      <w:numPr>
        <w:numId w:val="14"/>
      </w:numPr>
      <w:spacing w:before="120" w:after="60"/>
    </w:pPr>
    <w:rPr>
      <w:i/>
      <w:iCs/>
      <w:sz w:val="28"/>
      <w:szCs w:val="28"/>
    </w:rPr>
  </w:style>
  <w:style w:type="character" w:customStyle="1" w:styleId="SubtitleChar">
    <w:name w:val="Subtitle Char"/>
    <w:basedOn w:val="DefaultParagraphFont"/>
    <w:link w:val="Subtitle"/>
    <w:uiPriority w:val="11"/>
    <w:rsid w:val="00924DF2"/>
    <w:rPr>
      <w:rFonts w:ascii="Calibri" w:hAnsi="Calibri"/>
      <w:color w:val="5A5A5A"/>
      <w:spacing w:val="15"/>
      <w:sz w:val="22"/>
      <w:szCs w:val="22"/>
      <w:lang w:eastAsia="en-US"/>
    </w:rPr>
  </w:style>
  <w:style w:type="paragraph" w:styleId="ListParagraph">
    <w:name w:val="List Paragraph"/>
    <w:basedOn w:val="Normal"/>
    <w:uiPriority w:val="34"/>
    <w:qFormat/>
    <w:rsid w:val="00924DF2"/>
    <w:pPr>
      <w:ind w:left="720"/>
      <w:contextualSpacing/>
    </w:pPr>
    <w:rPr>
      <w:rFonts w:ascii="Calibri" w:eastAsia="Calibri" w:hAnsi="Calibri"/>
      <w:lang w:val="en-NL"/>
    </w:rPr>
  </w:style>
  <w:style w:type="paragraph" w:customStyle="1" w:styleId="Normal-red">
    <w:name w:val="Normal-red"/>
    <w:basedOn w:val="Normal"/>
    <w:qFormat/>
    <w:rsid w:val="00924DF2"/>
    <w:pPr>
      <w:numPr>
        <w:numId w:val="55"/>
      </w:numPr>
      <w:spacing w:before="100" w:beforeAutospacing="1" w:after="100" w:afterAutospacing="1"/>
    </w:pPr>
    <w:rPr>
      <w:color w:val="FF0000"/>
      <w:lang w:eastAsia="en-GB"/>
    </w:rPr>
  </w:style>
  <w:style w:type="character" w:styleId="PlaceholderText">
    <w:name w:val="Placeholder Text"/>
    <w:basedOn w:val="DefaultParagraphFont"/>
    <w:uiPriority w:val="99"/>
    <w:unhideWhenUsed/>
    <w:rsid w:val="00A92CA5"/>
    <w:rPr>
      <w:color w:val="808080"/>
    </w:rPr>
  </w:style>
  <w:style w:type="paragraph" w:customStyle="1" w:styleId="Answers">
    <w:name w:val="Answers"/>
    <w:basedOn w:val="Normal"/>
    <w:rsid w:val="00B20B7D"/>
    <w:rPr>
      <w:rFonts w:asciiTheme="minorHAnsi" w:eastAsiaTheme="minorHAnsi" w:hAnsiTheme="minorHAnsi" w:cstheme="minorBidi"/>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671" Type="http://schemas.openxmlformats.org/officeDocument/2006/relationships/oleObject" Target="embeddings/oleObject317.bin"/><Relationship Id="rId21" Type="http://schemas.openxmlformats.org/officeDocument/2006/relationships/image" Target="media/image10.emf"/><Relationship Id="rId324" Type="http://schemas.openxmlformats.org/officeDocument/2006/relationships/image" Target="media/image162.emf"/><Relationship Id="rId531" Type="http://schemas.openxmlformats.org/officeDocument/2006/relationships/oleObject" Target="embeddings/oleObject253.bin"/><Relationship Id="rId629" Type="http://schemas.openxmlformats.org/officeDocument/2006/relationships/oleObject" Target="embeddings/oleObject298.bin"/><Relationship Id="rId170" Type="http://schemas.openxmlformats.org/officeDocument/2006/relationships/oleObject" Target="embeddings/oleObject56.bin"/><Relationship Id="rId268" Type="http://schemas.openxmlformats.org/officeDocument/2006/relationships/image" Target="media/image134.emf"/><Relationship Id="rId475" Type="http://schemas.openxmlformats.org/officeDocument/2006/relationships/oleObject" Target="embeddings/oleObject222.bin"/><Relationship Id="rId682" Type="http://schemas.openxmlformats.org/officeDocument/2006/relationships/hyperlink" Target="pictures/2009_5.png" TargetMode="External"/><Relationship Id="rId32" Type="http://schemas.openxmlformats.org/officeDocument/2006/relationships/image" Target="media/image20.emf"/><Relationship Id="rId128" Type="http://schemas.openxmlformats.org/officeDocument/2006/relationships/image" Target="media/image76.emf"/><Relationship Id="rId335" Type="http://schemas.openxmlformats.org/officeDocument/2006/relationships/oleObject" Target="embeddings/oleObject152.bin"/><Relationship Id="rId542" Type="http://schemas.openxmlformats.org/officeDocument/2006/relationships/image" Target="media/image268.emf"/><Relationship Id="rId181" Type="http://schemas.openxmlformats.org/officeDocument/2006/relationships/image" Target="media/image102.emf"/><Relationship Id="rId402" Type="http://schemas.openxmlformats.org/officeDocument/2006/relationships/image" Target="media/image201.emf"/><Relationship Id="rId279" Type="http://schemas.openxmlformats.org/officeDocument/2006/relationships/oleObject" Target="embeddings/oleObject124.bin"/><Relationship Id="rId486" Type="http://schemas.openxmlformats.org/officeDocument/2006/relationships/image" Target="media/image240.emf"/><Relationship Id="rId693" Type="http://schemas.openxmlformats.org/officeDocument/2006/relationships/oleObject" Target="embeddings/oleObject328.bin"/><Relationship Id="rId707" Type="http://schemas.openxmlformats.org/officeDocument/2006/relationships/oleObject" Target="embeddings/oleObject342.bin"/><Relationship Id="rId43" Type="http://schemas.openxmlformats.org/officeDocument/2006/relationships/image" Target="media/image31.emf"/><Relationship Id="rId139" Type="http://schemas.openxmlformats.org/officeDocument/2006/relationships/oleObject" Target="embeddings/oleObject43.bin"/><Relationship Id="rId346" Type="http://schemas.openxmlformats.org/officeDocument/2006/relationships/image" Target="media/image173.emf"/><Relationship Id="rId553" Type="http://schemas.openxmlformats.org/officeDocument/2006/relationships/oleObject" Target="embeddings/oleObject264.bin"/><Relationship Id="rId192" Type="http://schemas.openxmlformats.org/officeDocument/2006/relationships/oleObject" Target="embeddings/oleObject71.bin"/><Relationship Id="rId206" Type="http://schemas.openxmlformats.org/officeDocument/2006/relationships/oleObject" Target="embeddings/oleObject80.bin"/><Relationship Id="rId413" Type="http://schemas.openxmlformats.org/officeDocument/2006/relationships/oleObject" Target="embeddings/oleObject191.bin"/><Relationship Id="rId497" Type="http://schemas.openxmlformats.org/officeDocument/2006/relationships/oleObject" Target="embeddings/oleObject236.bin"/><Relationship Id="rId620" Type="http://schemas.openxmlformats.org/officeDocument/2006/relationships/hyperlink" Target="pictures/2010_2.png" TargetMode="External"/><Relationship Id="rId718" Type="http://schemas.openxmlformats.org/officeDocument/2006/relationships/image" Target="media/image342.emf"/><Relationship Id="rId357" Type="http://schemas.openxmlformats.org/officeDocument/2006/relationships/oleObject" Target="embeddings/oleObject163.bin"/><Relationship Id="rId54" Type="http://schemas.openxmlformats.org/officeDocument/2006/relationships/image" Target="media/image39.emf"/><Relationship Id="rId217" Type="http://schemas.openxmlformats.org/officeDocument/2006/relationships/image" Target="media/image116.emf"/><Relationship Id="rId564" Type="http://schemas.openxmlformats.org/officeDocument/2006/relationships/image" Target="media/image279.emf"/><Relationship Id="rId424" Type="http://schemas.openxmlformats.org/officeDocument/2006/relationships/image" Target="media/image212.emf"/><Relationship Id="rId631" Type="http://schemas.openxmlformats.org/officeDocument/2006/relationships/oleObject" Target="embeddings/oleObject299.bin"/><Relationship Id="rId729" Type="http://schemas.openxmlformats.org/officeDocument/2006/relationships/image" Target="media/image351.emf"/><Relationship Id="rId270" Type="http://schemas.openxmlformats.org/officeDocument/2006/relationships/image" Target="media/image135.emf"/><Relationship Id="rId65" Type="http://schemas.openxmlformats.org/officeDocument/2006/relationships/oleObject" Target="embeddings/oleObject8.bin"/><Relationship Id="rId130" Type="http://schemas.openxmlformats.org/officeDocument/2006/relationships/image" Target="media/image77.emf"/><Relationship Id="rId368" Type="http://schemas.openxmlformats.org/officeDocument/2006/relationships/image" Target="media/image184.emf"/><Relationship Id="rId575" Type="http://schemas.openxmlformats.org/officeDocument/2006/relationships/oleObject" Target="embeddings/oleObject275.bin"/><Relationship Id="rId228" Type="http://schemas.openxmlformats.org/officeDocument/2006/relationships/oleObject" Target="embeddings/oleObject94.bin"/><Relationship Id="rId435" Type="http://schemas.openxmlformats.org/officeDocument/2006/relationships/oleObject" Target="embeddings/oleObject202.bin"/><Relationship Id="rId642" Type="http://schemas.openxmlformats.org/officeDocument/2006/relationships/image" Target="media/image318.wmf"/><Relationship Id="rId281" Type="http://schemas.openxmlformats.org/officeDocument/2006/relationships/oleObject" Target="embeddings/oleObject125.bin"/><Relationship Id="rId502" Type="http://schemas.openxmlformats.org/officeDocument/2006/relationships/image" Target="media/image248.emf"/><Relationship Id="rId76" Type="http://schemas.openxmlformats.org/officeDocument/2006/relationships/image" Target="media/image50.emf"/><Relationship Id="rId141" Type="http://schemas.openxmlformats.org/officeDocument/2006/relationships/oleObject" Target="embeddings/oleObject44.bin"/><Relationship Id="rId379" Type="http://schemas.openxmlformats.org/officeDocument/2006/relationships/oleObject" Target="embeddings/oleObject174.bin"/><Relationship Id="rId586" Type="http://schemas.openxmlformats.org/officeDocument/2006/relationships/hyperlink" Target="pictures/2014_1.png" TargetMode="External"/><Relationship Id="rId7" Type="http://schemas.openxmlformats.org/officeDocument/2006/relationships/hyperlink" Target="pictures/2022_1.png" TargetMode="External"/><Relationship Id="rId239" Type="http://schemas.openxmlformats.org/officeDocument/2006/relationships/oleObject" Target="embeddings/oleObject100.bin"/><Relationship Id="rId446" Type="http://schemas.openxmlformats.org/officeDocument/2006/relationships/image" Target="media/image223.emf"/><Relationship Id="rId653" Type="http://schemas.openxmlformats.org/officeDocument/2006/relationships/oleObject" Target="embeddings/oleObject308.bin"/><Relationship Id="rId292" Type="http://schemas.openxmlformats.org/officeDocument/2006/relationships/image" Target="media/image146.emf"/><Relationship Id="rId306" Type="http://schemas.openxmlformats.org/officeDocument/2006/relationships/image" Target="media/image153.emf"/><Relationship Id="rId87" Type="http://schemas.openxmlformats.org/officeDocument/2006/relationships/oleObject" Target="embeddings/oleObject19.bin"/><Relationship Id="rId513" Type="http://schemas.openxmlformats.org/officeDocument/2006/relationships/oleObject" Target="embeddings/oleObject244.bin"/><Relationship Id="rId597" Type="http://schemas.openxmlformats.org/officeDocument/2006/relationships/image" Target="media/image295.emf"/><Relationship Id="rId720" Type="http://schemas.openxmlformats.org/officeDocument/2006/relationships/image" Target="media/image344.emf"/><Relationship Id="rId152" Type="http://schemas.openxmlformats.org/officeDocument/2006/relationships/oleObject" Target="embeddings/oleObject47.bin"/><Relationship Id="rId457" Type="http://schemas.openxmlformats.org/officeDocument/2006/relationships/oleObject" Target="embeddings/oleObject213.bin"/><Relationship Id="rId664" Type="http://schemas.openxmlformats.org/officeDocument/2006/relationships/image" Target="media/image329.wmf"/><Relationship Id="rId14" Type="http://schemas.openxmlformats.org/officeDocument/2006/relationships/image" Target="media/image4.png"/><Relationship Id="rId317" Type="http://schemas.openxmlformats.org/officeDocument/2006/relationships/oleObject" Target="embeddings/oleObject143.bin"/><Relationship Id="rId524" Type="http://schemas.openxmlformats.org/officeDocument/2006/relationships/image" Target="media/image259.emf"/><Relationship Id="rId731" Type="http://schemas.openxmlformats.org/officeDocument/2006/relationships/image" Target="media/image353.emf"/><Relationship Id="rId98" Type="http://schemas.openxmlformats.org/officeDocument/2006/relationships/image" Target="media/image61.emf"/><Relationship Id="rId163" Type="http://schemas.openxmlformats.org/officeDocument/2006/relationships/image" Target="media/image95.emf"/><Relationship Id="rId370" Type="http://schemas.openxmlformats.org/officeDocument/2006/relationships/image" Target="media/image185.emf"/><Relationship Id="rId230" Type="http://schemas.openxmlformats.org/officeDocument/2006/relationships/oleObject" Target="embeddings/oleObject95.bin"/><Relationship Id="rId468" Type="http://schemas.openxmlformats.org/officeDocument/2006/relationships/image" Target="media/image234.emf"/><Relationship Id="rId675" Type="http://schemas.openxmlformats.org/officeDocument/2006/relationships/oleObject" Target="embeddings/oleObject319.bin"/><Relationship Id="rId25" Type="http://schemas.openxmlformats.org/officeDocument/2006/relationships/image" Target="media/image13.tiff"/><Relationship Id="rId328" Type="http://schemas.openxmlformats.org/officeDocument/2006/relationships/image" Target="media/image164.emf"/><Relationship Id="rId535" Type="http://schemas.openxmlformats.org/officeDocument/2006/relationships/oleObject" Target="embeddings/oleObject255.bin"/><Relationship Id="rId742" Type="http://schemas.openxmlformats.org/officeDocument/2006/relationships/image" Target="media/image363.emf"/><Relationship Id="rId174" Type="http://schemas.openxmlformats.org/officeDocument/2006/relationships/oleObject" Target="embeddings/oleObject58.bin"/><Relationship Id="rId381" Type="http://schemas.openxmlformats.org/officeDocument/2006/relationships/oleObject" Target="embeddings/oleObject175.bin"/><Relationship Id="rId602" Type="http://schemas.openxmlformats.org/officeDocument/2006/relationships/image" Target="media/image298.wmf"/><Relationship Id="rId241" Type="http://schemas.openxmlformats.org/officeDocument/2006/relationships/oleObject" Target="embeddings/oleObject101.bin"/><Relationship Id="rId479" Type="http://schemas.openxmlformats.org/officeDocument/2006/relationships/oleObject" Target="embeddings/oleObject225.bin"/><Relationship Id="rId686" Type="http://schemas.openxmlformats.org/officeDocument/2006/relationships/oleObject" Target="embeddings/oleObject323.bin"/><Relationship Id="rId36" Type="http://schemas.openxmlformats.org/officeDocument/2006/relationships/image" Target="media/image24.emf"/><Relationship Id="rId339" Type="http://schemas.openxmlformats.org/officeDocument/2006/relationships/oleObject" Target="embeddings/oleObject154.bin"/><Relationship Id="rId546" Type="http://schemas.openxmlformats.org/officeDocument/2006/relationships/image" Target="media/image270.emf"/><Relationship Id="rId753" Type="http://schemas.openxmlformats.org/officeDocument/2006/relationships/fontTable" Target="fontTable.xml"/><Relationship Id="rId101" Type="http://schemas.openxmlformats.org/officeDocument/2006/relationships/oleObject" Target="embeddings/oleObject26.bin"/><Relationship Id="rId185" Type="http://schemas.openxmlformats.org/officeDocument/2006/relationships/oleObject" Target="embeddings/oleObject67.bin"/><Relationship Id="rId406" Type="http://schemas.openxmlformats.org/officeDocument/2006/relationships/image" Target="media/image203.emf"/><Relationship Id="rId392" Type="http://schemas.openxmlformats.org/officeDocument/2006/relationships/image" Target="media/image196.emf"/><Relationship Id="rId613" Type="http://schemas.openxmlformats.org/officeDocument/2006/relationships/oleObject" Target="embeddings/oleObject291.bin"/><Relationship Id="rId697" Type="http://schemas.openxmlformats.org/officeDocument/2006/relationships/oleObject" Target="embeddings/oleObject332.bin"/><Relationship Id="rId252" Type="http://schemas.openxmlformats.org/officeDocument/2006/relationships/oleObject" Target="embeddings/oleObject110.bin"/><Relationship Id="rId47" Type="http://schemas.openxmlformats.org/officeDocument/2006/relationships/image" Target="media/image35.emf"/><Relationship Id="rId112" Type="http://schemas.openxmlformats.org/officeDocument/2006/relationships/image" Target="media/image68.emf"/><Relationship Id="rId557" Type="http://schemas.openxmlformats.org/officeDocument/2006/relationships/oleObject" Target="embeddings/oleObject266.bin"/><Relationship Id="rId196" Type="http://schemas.openxmlformats.org/officeDocument/2006/relationships/oleObject" Target="embeddings/oleObject74.bin"/><Relationship Id="rId417" Type="http://schemas.openxmlformats.org/officeDocument/2006/relationships/oleObject" Target="embeddings/oleObject193.bin"/><Relationship Id="rId624" Type="http://schemas.openxmlformats.org/officeDocument/2006/relationships/image" Target="media/image309.wmf"/><Relationship Id="rId263" Type="http://schemas.openxmlformats.org/officeDocument/2006/relationships/oleObject" Target="embeddings/oleObject116.bin"/><Relationship Id="rId470" Type="http://schemas.openxmlformats.org/officeDocument/2006/relationships/image" Target="media/image235.emf"/><Relationship Id="rId58" Type="http://schemas.openxmlformats.org/officeDocument/2006/relationships/image" Target="media/image41.emf"/><Relationship Id="rId123" Type="http://schemas.openxmlformats.org/officeDocument/2006/relationships/oleObject" Target="embeddings/oleObject36.bin"/><Relationship Id="rId330" Type="http://schemas.openxmlformats.org/officeDocument/2006/relationships/image" Target="media/image165.emf"/><Relationship Id="rId568" Type="http://schemas.openxmlformats.org/officeDocument/2006/relationships/image" Target="media/image281.emf"/><Relationship Id="rId428" Type="http://schemas.openxmlformats.org/officeDocument/2006/relationships/image" Target="media/image214.emf"/><Relationship Id="rId635" Type="http://schemas.openxmlformats.org/officeDocument/2006/relationships/oleObject" Target="embeddings/oleObject301.bin"/><Relationship Id="rId274" Type="http://schemas.openxmlformats.org/officeDocument/2006/relationships/image" Target="media/image137.emf"/><Relationship Id="rId481" Type="http://schemas.openxmlformats.org/officeDocument/2006/relationships/image" Target="media/image239.emf"/><Relationship Id="rId702" Type="http://schemas.openxmlformats.org/officeDocument/2006/relationships/oleObject" Target="embeddings/oleObject337.bin"/><Relationship Id="rId69" Type="http://schemas.openxmlformats.org/officeDocument/2006/relationships/oleObject" Target="embeddings/oleObject10.bin"/><Relationship Id="rId134" Type="http://schemas.openxmlformats.org/officeDocument/2006/relationships/image" Target="media/image79.emf"/><Relationship Id="rId579" Type="http://schemas.openxmlformats.org/officeDocument/2006/relationships/oleObject" Target="embeddings/oleObject277.bin"/><Relationship Id="rId341" Type="http://schemas.openxmlformats.org/officeDocument/2006/relationships/oleObject" Target="embeddings/oleObject155.bin"/><Relationship Id="rId439" Type="http://schemas.openxmlformats.org/officeDocument/2006/relationships/oleObject" Target="embeddings/oleObject204.bin"/><Relationship Id="rId646" Type="http://schemas.openxmlformats.org/officeDocument/2006/relationships/image" Target="media/image320.wmf"/><Relationship Id="rId201" Type="http://schemas.openxmlformats.org/officeDocument/2006/relationships/oleObject" Target="embeddings/oleObject77.bin"/><Relationship Id="rId285" Type="http://schemas.openxmlformats.org/officeDocument/2006/relationships/oleObject" Target="embeddings/oleObject127.bin"/><Relationship Id="rId506" Type="http://schemas.openxmlformats.org/officeDocument/2006/relationships/image" Target="media/image250.emf"/><Relationship Id="rId492" Type="http://schemas.openxmlformats.org/officeDocument/2006/relationships/image" Target="media/image243.emf"/><Relationship Id="rId713" Type="http://schemas.openxmlformats.org/officeDocument/2006/relationships/hyperlink" Target="pictures/2008_4.png" TargetMode="External"/><Relationship Id="rId145" Type="http://schemas.openxmlformats.org/officeDocument/2006/relationships/image" Target="media/image85.png"/><Relationship Id="rId352" Type="http://schemas.openxmlformats.org/officeDocument/2006/relationships/image" Target="media/image176.emf"/><Relationship Id="rId212" Type="http://schemas.openxmlformats.org/officeDocument/2006/relationships/oleObject" Target="embeddings/oleObject83.bin"/><Relationship Id="rId657" Type="http://schemas.openxmlformats.org/officeDocument/2006/relationships/oleObject" Target="embeddings/oleObject310.bin"/><Relationship Id="rId296" Type="http://schemas.openxmlformats.org/officeDocument/2006/relationships/image" Target="media/image148.emf"/><Relationship Id="rId517" Type="http://schemas.openxmlformats.org/officeDocument/2006/relationships/oleObject" Target="embeddings/oleObject246.bin"/><Relationship Id="rId724" Type="http://schemas.openxmlformats.org/officeDocument/2006/relationships/hyperlink" Target="pictures/2007_1.png" TargetMode="External"/><Relationship Id="rId60" Type="http://schemas.openxmlformats.org/officeDocument/2006/relationships/image" Target="media/image42.emf"/><Relationship Id="rId156" Type="http://schemas.openxmlformats.org/officeDocument/2006/relationships/oleObject" Target="embeddings/oleObject49.bin"/><Relationship Id="rId363" Type="http://schemas.openxmlformats.org/officeDocument/2006/relationships/oleObject" Target="embeddings/oleObject166.bin"/><Relationship Id="rId570" Type="http://schemas.openxmlformats.org/officeDocument/2006/relationships/image" Target="media/image282.emf"/><Relationship Id="rId223" Type="http://schemas.openxmlformats.org/officeDocument/2006/relationships/oleObject" Target="embeddings/oleObject90.bin"/><Relationship Id="rId430" Type="http://schemas.openxmlformats.org/officeDocument/2006/relationships/image" Target="media/image215.emf"/><Relationship Id="rId668" Type="http://schemas.openxmlformats.org/officeDocument/2006/relationships/image" Target="media/image331.wmf"/><Relationship Id="rId18" Type="http://schemas.openxmlformats.org/officeDocument/2006/relationships/image" Target="media/image7.emf"/><Relationship Id="rId528" Type="http://schemas.openxmlformats.org/officeDocument/2006/relationships/image" Target="media/image261.emf"/><Relationship Id="rId735" Type="http://schemas.openxmlformats.org/officeDocument/2006/relationships/image" Target="media/image357.emf"/><Relationship Id="rId167" Type="http://schemas.openxmlformats.org/officeDocument/2006/relationships/image" Target="media/image97.emf"/><Relationship Id="rId374" Type="http://schemas.openxmlformats.org/officeDocument/2006/relationships/image" Target="media/image187.emf"/><Relationship Id="rId581" Type="http://schemas.openxmlformats.org/officeDocument/2006/relationships/oleObject" Target="embeddings/oleObject278.bin"/><Relationship Id="rId71" Type="http://schemas.openxmlformats.org/officeDocument/2006/relationships/oleObject" Target="embeddings/oleObject11.bin"/><Relationship Id="rId234" Type="http://schemas.openxmlformats.org/officeDocument/2006/relationships/image" Target="media/image121.emf"/><Relationship Id="rId679" Type="http://schemas.openxmlformats.org/officeDocument/2006/relationships/image" Target="media/image336.emf"/><Relationship Id="rId2" Type="http://schemas.openxmlformats.org/officeDocument/2006/relationships/styles" Target="styles.xml"/><Relationship Id="rId29" Type="http://schemas.openxmlformats.org/officeDocument/2006/relationships/image" Target="media/image17.emf"/><Relationship Id="rId441" Type="http://schemas.openxmlformats.org/officeDocument/2006/relationships/oleObject" Target="embeddings/oleObject205.bin"/><Relationship Id="rId539" Type="http://schemas.openxmlformats.org/officeDocument/2006/relationships/oleObject" Target="embeddings/oleObject257.bin"/><Relationship Id="rId746" Type="http://schemas.openxmlformats.org/officeDocument/2006/relationships/hyperlink" Target="pictures/2006_3.png" TargetMode="External"/><Relationship Id="rId178" Type="http://schemas.openxmlformats.org/officeDocument/2006/relationships/oleObject" Target="embeddings/oleObject61.bin"/><Relationship Id="rId301" Type="http://schemas.openxmlformats.org/officeDocument/2006/relationships/oleObject" Target="embeddings/oleObject135.bin"/><Relationship Id="rId82" Type="http://schemas.openxmlformats.org/officeDocument/2006/relationships/image" Target="media/image53.emf"/><Relationship Id="rId385" Type="http://schemas.openxmlformats.org/officeDocument/2006/relationships/oleObject" Target="embeddings/oleObject177.bin"/><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oleObject" Target="embeddings/oleObject104.bin"/><Relationship Id="rId452" Type="http://schemas.openxmlformats.org/officeDocument/2006/relationships/image" Target="media/image226.emf"/><Relationship Id="rId105" Type="http://schemas.openxmlformats.org/officeDocument/2006/relationships/oleObject" Target="embeddings/oleObject28.bin"/><Relationship Id="rId312" Type="http://schemas.openxmlformats.org/officeDocument/2006/relationships/image" Target="media/image156.emf"/><Relationship Id="rId93" Type="http://schemas.openxmlformats.org/officeDocument/2006/relationships/oleObject" Target="embeddings/oleObject22.bin"/><Relationship Id="rId189" Type="http://schemas.openxmlformats.org/officeDocument/2006/relationships/image" Target="media/image104.emf"/><Relationship Id="rId396" Type="http://schemas.openxmlformats.org/officeDocument/2006/relationships/image" Target="media/image198.emf"/><Relationship Id="rId617" Type="http://schemas.openxmlformats.org/officeDocument/2006/relationships/oleObject" Target="embeddings/oleObject293.bin"/><Relationship Id="rId256" Type="http://schemas.openxmlformats.org/officeDocument/2006/relationships/image" Target="media/image128.emf"/><Relationship Id="rId463" Type="http://schemas.openxmlformats.org/officeDocument/2006/relationships/oleObject" Target="embeddings/oleObject216.bin"/><Relationship Id="rId670" Type="http://schemas.openxmlformats.org/officeDocument/2006/relationships/image" Target="media/image332.wmf"/><Relationship Id="rId116" Type="http://schemas.openxmlformats.org/officeDocument/2006/relationships/image" Target="media/image70.emf"/><Relationship Id="rId323" Type="http://schemas.openxmlformats.org/officeDocument/2006/relationships/oleObject" Target="embeddings/oleObject146.bin"/><Relationship Id="rId530" Type="http://schemas.openxmlformats.org/officeDocument/2006/relationships/image" Target="media/image262.emf"/><Relationship Id="rId20" Type="http://schemas.openxmlformats.org/officeDocument/2006/relationships/image" Target="media/image9.emf"/><Relationship Id="rId628" Type="http://schemas.openxmlformats.org/officeDocument/2006/relationships/image" Target="media/image311.wmf"/><Relationship Id="rId267" Type="http://schemas.openxmlformats.org/officeDocument/2006/relationships/oleObject" Target="embeddings/oleObject118.bin"/><Relationship Id="rId474" Type="http://schemas.openxmlformats.org/officeDocument/2006/relationships/image" Target="media/image237.emf"/><Relationship Id="rId127" Type="http://schemas.openxmlformats.org/officeDocument/2006/relationships/image" Target="media/image75.png"/><Relationship Id="rId681" Type="http://schemas.openxmlformats.org/officeDocument/2006/relationships/image" Target="media/image337.emf"/><Relationship Id="rId737" Type="http://schemas.openxmlformats.org/officeDocument/2006/relationships/hyperlink" Target="pictures/2006_1.png" TargetMode="External"/><Relationship Id="rId31" Type="http://schemas.openxmlformats.org/officeDocument/2006/relationships/image" Target="media/image19.emf"/><Relationship Id="rId73" Type="http://schemas.openxmlformats.org/officeDocument/2006/relationships/oleObject" Target="embeddings/oleObject12.bin"/><Relationship Id="rId169" Type="http://schemas.openxmlformats.org/officeDocument/2006/relationships/image" Target="media/image98.emf"/><Relationship Id="rId334" Type="http://schemas.openxmlformats.org/officeDocument/2006/relationships/image" Target="media/image167.emf"/><Relationship Id="rId376" Type="http://schemas.openxmlformats.org/officeDocument/2006/relationships/image" Target="media/image188.emf"/><Relationship Id="rId541" Type="http://schemas.openxmlformats.org/officeDocument/2006/relationships/oleObject" Target="embeddings/oleObject258.bin"/><Relationship Id="rId583" Type="http://schemas.openxmlformats.org/officeDocument/2006/relationships/oleObject" Target="embeddings/oleObject279.bin"/><Relationship Id="rId639" Type="http://schemas.openxmlformats.org/officeDocument/2006/relationships/image" Target="media/image316.emf"/><Relationship Id="rId4" Type="http://schemas.openxmlformats.org/officeDocument/2006/relationships/webSettings" Target="webSettings.xml"/><Relationship Id="rId180" Type="http://schemas.openxmlformats.org/officeDocument/2006/relationships/oleObject" Target="embeddings/oleObject63.bin"/><Relationship Id="rId236" Type="http://schemas.openxmlformats.org/officeDocument/2006/relationships/image" Target="media/image122.emf"/><Relationship Id="rId278" Type="http://schemas.openxmlformats.org/officeDocument/2006/relationships/image" Target="media/image139.emf"/><Relationship Id="rId401" Type="http://schemas.openxmlformats.org/officeDocument/2006/relationships/oleObject" Target="embeddings/oleObject185.bin"/><Relationship Id="rId443" Type="http://schemas.openxmlformats.org/officeDocument/2006/relationships/oleObject" Target="embeddings/oleObject206.bin"/><Relationship Id="rId650" Type="http://schemas.openxmlformats.org/officeDocument/2006/relationships/image" Target="media/image322.wmf"/><Relationship Id="rId303" Type="http://schemas.openxmlformats.org/officeDocument/2006/relationships/oleObject" Target="embeddings/oleObject136.bin"/><Relationship Id="rId485" Type="http://schemas.openxmlformats.org/officeDocument/2006/relationships/oleObject" Target="embeddings/oleObject230.bin"/><Relationship Id="rId692" Type="http://schemas.openxmlformats.org/officeDocument/2006/relationships/hyperlink" Target="pictures/2008_2.png" TargetMode="External"/><Relationship Id="rId706" Type="http://schemas.openxmlformats.org/officeDocument/2006/relationships/oleObject" Target="embeddings/oleObject341.bin"/><Relationship Id="rId748" Type="http://schemas.openxmlformats.org/officeDocument/2006/relationships/hyperlink" Target="pictures/2006_4.png" TargetMode="External"/><Relationship Id="rId42" Type="http://schemas.openxmlformats.org/officeDocument/2006/relationships/image" Target="media/image30.emf"/><Relationship Id="rId84" Type="http://schemas.openxmlformats.org/officeDocument/2006/relationships/image" Target="media/image54.emf"/><Relationship Id="rId138" Type="http://schemas.openxmlformats.org/officeDocument/2006/relationships/image" Target="media/image81.emf"/><Relationship Id="rId345" Type="http://schemas.openxmlformats.org/officeDocument/2006/relationships/oleObject" Target="embeddings/oleObject157.bin"/><Relationship Id="rId387" Type="http://schemas.openxmlformats.org/officeDocument/2006/relationships/oleObject" Target="embeddings/oleObject178.bin"/><Relationship Id="rId510" Type="http://schemas.openxmlformats.org/officeDocument/2006/relationships/image" Target="media/image252.emf"/><Relationship Id="rId552" Type="http://schemas.openxmlformats.org/officeDocument/2006/relationships/image" Target="media/image273.e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image" Target="media/image105.emf"/><Relationship Id="rId205" Type="http://schemas.openxmlformats.org/officeDocument/2006/relationships/image" Target="media/image110.emf"/><Relationship Id="rId247" Type="http://schemas.openxmlformats.org/officeDocument/2006/relationships/oleObject" Target="embeddings/oleObject105.bin"/><Relationship Id="rId412" Type="http://schemas.openxmlformats.org/officeDocument/2006/relationships/image" Target="media/image206.emf"/><Relationship Id="rId107" Type="http://schemas.openxmlformats.org/officeDocument/2006/relationships/oleObject" Target="embeddings/oleObject29.bin"/><Relationship Id="rId289" Type="http://schemas.openxmlformats.org/officeDocument/2006/relationships/oleObject" Target="embeddings/oleObject129.bin"/><Relationship Id="rId454" Type="http://schemas.openxmlformats.org/officeDocument/2006/relationships/image" Target="media/image227.emf"/><Relationship Id="rId496" Type="http://schemas.openxmlformats.org/officeDocument/2006/relationships/image" Target="media/image245.emf"/><Relationship Id="rId661" Type="http://schemas.openxmlformats.org/officeDocument/2006/relationships/oleObject" Target="embeddings/oleObject312.bin"/><Relationship Id="rId717" Type="http://schemas.openxmlformats.org/officeDocument/2006/relationships/image" Target="media/image341.emf"/><Relationship Id="rId11" Type="http://schemas.openxmlformats.org/officeDocument/2006/relationships/hyperlink" Target="pictures/2022_3.png" TargetMode="External"/><Relationship Id="rId53" Type="http://schemas.openxmlformats.org/officeDocument/2006/relationships/oleObject" Target="embeddings/oleObject2.bin"/><Relationship Id="rId149" Type="http://schemas.openxmlformats.org/officeDocument/2006/relationships/image" Target="media/image88.emf"/><Relationship Id="rId314" Type="http://schemas.openxmlformats.org/officeDocument/2006/relationships/image" Target="media/image157.emf"/><Relationship Id="rId356" Type="http://schemas.openxmlformats.org/officeDocument/2006/relationships/image" Target="media/image178.emf"/><Relationship Id="rId398" Type="http://schemas.openxmlformats.org/officeDocument/2006/relationships/image" Target="media/image199.emf"/><Relationship Id="rId521" Type="http://schemas.openxmlformats.org/officeDocument/2006/relationships/oleObject" Target="embeddings/oleObject248.bin"/><Relationship Id="rId563" Type="http://schemas.openxmlformats.org/officeDocument/2006/relationships/oleObject" Target="embeddings/oleObject269.bin"/><Relationship Id="rId619" Type="http://schemas.openxmlformats.org/officeDocument/2006/relationships/oleObject" Target="embeddings/oleObject294.bin"/><Relationship Id="rId95" Type="http://schemas.openxmlformats.org/officeDocument/2006/relationships/oleObject" Target="embeddings/oleObject23.bin"/><Relationship Id="rId160" Type="http://schemas.openxmlformats.org/officeDocument/2006/relationships/oleObject" Target="embeddings/oleObject51.bin"/><Relationship Id="rId216" Type="http://schemas.openxmlformats.org/officeDocument/2006/relationships/oleObject" Target="embeddings/oleObject85.bin"/><Relationship Id="rId423" Type="http://schemas.openxmlformats.org/officeDocument/2006/relationships/oleObject" Target="embeddings/oleObject196.bin"/><Relationship Id="rId258" Type="http://schemas.openxmlformats.org/officeDocument/2006/relationships/image" Target="media/image129.emf"/><Relationship Id="rId465" Type="http://schemas.openxmlformats.org/officeDocument/2006/relationships/oleObject" Target="embeddings/oleObject217.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50.emf"/><Relationship Id="rId22" Type="http://schemas.openxmlformats.org/officeDocument/2006/relationships/image" Target="media/image11.emf"/><Relationship Id="rId64" Type="http://schemas.openxmlformats.org/officeDocument/2006/relationships/image" Target="media/image44.emf"/><Relationship Id="rId118" Type="http://schemas.openxmlformats.org/officeDocument/2006/relationships/image" Target="media/image71.emf"/><Relationship Id="rId325" Type="http://schemas.openxmlformats.org/officeDocument/2006/relationships/oleObject" Target="embeddings/oleObject147.bin"/><Relationship Id="rId367" Type="http://schemas.openxmlformats.org/officeDocument/2006/relationships/oleObject" Target="embeddings/oleObject168.bin"/><Relationship Id="rId532" Type="http://schemas.openxmlformats.org/officeDocument/2006/relationships/image" Target="media/image263.emf"/><Relationship Id="rId574" Type="http://schemas.openxmlformats.org/officeDocument/2006/relationships/image" Target="media/image284.emf"/><Relationship Id="rId171" Type="http://schemas.openxmlformats.org/officeDocument/2006/relationships/image" Target="media/image99.emf"/><Relationship Id="rId227" Type="http://schemas.openxmlformats.org/officeDocument/2006/relationships/image" Target="media/image118.emf"/><Relationship Id="rId269" Type="http://schemas.openxmlformats.org/officeDocument/2006/relationships/oleObject" Target="embeddings/oleObject119.bin"/><Relationship Id="rId434" Type="http://schemas.openxmlformats.org/officeDocument/2006/relationships/image" Target="media/image217.emf"/><Relationship Id="rId476" Type="http://schemas.openxmlformats.org/officeDocument/2006/relationships/image" Target="media/image238.emf"/><Relationship Id="rId641" Type="http://schemas.openxmlformats.org/officeDocument/2006/relationships/oleObject" Target="embeddings/oleObject302.bin"/><Relationship Id="rId683" Type="http://schemas.openxmlformats.org/officeDocument/2006/relationships/image" Target="media/image338.emf"/><Relationship Id="rId739" Type="http://schemas.openxmlformats.org/officeDocument/2006/relationships/image" Target="media/image360.emf"/><Relationship Id="rId33" Type="http://schemas.openxmlformats.org/officeDocument/2006/relationships/image" Target="media/image21.emf"/><Relationship Id="rId129" Type="http://schemas.openxmlformats.org/officeDocument/2006/relationships/oleObject" Target="embeddings/oleObject38.bin"/><Relationship Id="rId280" Type="http://schemas.openxmlformats.org/officeDocument/2006/relationships/image" Target="media/image140.emf"/><Relationship Id="rId336" Type="http://schemas.openxmlformats.org/officeDocument/2006/relationships/image" Target="media/image168.emf"/><Relationship Id="rId501" Type="http://schemas.openxmlformats.org/officeDocument/2006/relationships/oleObject" Target="embeddings/oleObject238.bin"/><Relationship Id="rId543" Type="http://schemas.openxmlformats.org/officeDocument/2006/relationships/oleObject" Target="embeddings/oleObject259.bin"/><Relationship Id="rId75" Type="http://schemas.openxmlformats.org/officeDocument/2006/relationships/oleObject" Target="embeddings/oleObject13.bin"/><Relationship Id="rId140" Type="http://schemas.openxmlformats.org/officeDocument/2006/relationships/image" Target="media/image82.emf"/><Relationship Id="rId182" Type="http://schemas.openxmlformats.org/officeDocument/2006/relationships/oleObject" Target="embeddings/oleObject64.bin"/><Relationship Id="rId378" Type="http://schemas.openxmlformats.org/officeDocument/2006/relationships/image" Target="media/image189.emf"/><Relationship Id="rId403" Type="http://schemas.openxmlformats.org/officeDocument/2006/relationships/oleObject" Target="embeddings/oleObject186.bin"/><Relationship Id="rId585" Type="http://schemas.openxmlformats.org/officeDocument/2006/relationships/oleObject" Target="embeddings/oleObject280.bin"/><Relationship Id="rId750" Type="http://schemas.openxmlformats.org/officeDocument/2006/relationships/header" Target="header1.xml"/><Relationship Id="rId6" Type="http://schemas.openxmlformats.org/officeDocument/2006/relationships/endnotes" Target="endnotes.xml"/><Relationship Id="rId238" Type="http://schemas.openxmlformats.org/officeDocument/2006/relationships/image" Target="media/image123.emf"/><Relationship Id="rId445" Type="http://schemas.openxmlformats.org/officeDocument/2006/relationships/oleObject" Target="embeddings/oleObject207.bin"/><Relationship Id="rId487" Type="http://schemas.openxmlformats.org/officeDocument/2006/relationships/oleObject" Target="embeddings/oleObject231.bin"/><Relationship Id="rId610" Type="http://schemas.openxmlformats.org/officeDocument/2006/relationships/hyperlink" Target="pictures/2010_1.png" TargetMode="External"/><Relationship Id="rId652" Type="http://schemas.openxmlformats.org/officeDocument/2006/relationships/image" Target="media/image323.wmf"/><Relationship Id="rId694" Type="http://schemas.openxmlformats.org/officeDocument/2006/relationships/oleObject" Target="embeddings/oleObject329.bin"/><Relationship Id="rId708" Type="http://schemas.openxmlformats.org/officeDocument/2006/relationships/oleObject" Target="embeddings/oleObject343.bin"/><Relationship Id="rId291" Type="http://schemas.openxmlformats.org/officeDocument/2006/relationships/oleObject" Target="embeddings/oleObject130.bin"/><Relationship Id="rId305" Type="http://schemas.openxmlformats.org/officeDocument/2006/relationships/oleObject" Target="embeddings/oleObject137.bin"/><Relationship Id="rId347" Type="http://schemas.openxmlformats.org/officeDocument/2006/relationships/oleObject" Target="embeddings/oleObject158.bin"/><Relationship Id="rId512" Type="http://schemas.openxmlformats.org/officeDocument/2006/relationships/image" Target="media/image253.emf"/><Relationship Id="rId44" Type="http://schemas.openxmlformats.org/officeDocument/2006/relationships/image" Target="media/image32.emf"/><Relationship Id="rId86" Type="http://schemas.openxmlformats.org/officeDocument/2006/relationships/image" Target="media/image55.emf"/><Relationship Id="rId151" Type="http://schemas.openxmlformats.org/officeDocument/2006/relationships/image" Target="media/image89.emf"/><Relationship Id="rId389" Type="http://schemas.openxmlformats.org/officeDocument/2006/relationships/oleObject" Target="embeddings/oleObject179.bin"/><Relationship Id="rId554" Type="http://schemas.openxmlformats.org/officeDocument/2006/relationships/image" Target="media/image274.emf"/><Relationship Id="rId596" Type="http://schemas.openxmlformats.org/officeDocument/2006/relationships/hyperlink" Target="pictures/2010_0.png" TargetMode="External"/><Relationship Id="rId193" Type="http://schemas.openxmlformats.org/officeDocument/2006/relationships/image" Target="media/image106.emf"/><Relationship Id="rId207" Type="http://schemas.openxmlformats.org/officeDocument/2006/relationships/image" Target="media/image111.emf"/><Relationship Id="rId249" Type="http://schemas.openxmlformats.org/officeDocument/2006/relationships/oleObject" Target="embeddings/oleObject107.bin"/><Relationship Id="rId414" Type="http://schemas.openxmlformats.org/officeDocument/2006/relationships/image" Target="media/image207.emf"/><Relationship Id="rId456" Type="http://schemas.openxmlformats.org/officeDocument/2006/relationships/image" Target="media/image228.emf"/><Relationship Id="rId498" Type="http://schemas.openxmlformats.org/officeDocument/2006/relationships/image" Target="media/image246.emf"/><Relationship Id="rId621" Type="http://schemas.openxmlformats.org/officeDocument/2006/relationships/image" Target="media/image307.emf"/><Relationship Id="rId663" Type="http://schemas.openxmlformats.org/officeDocument/2006/relationships/oleObject" Target="embeddings/oleObject313.bin"/><Relationship Id="rId13" Type="http://schemas.openxmlformats.org/officeDocument/2006/relationships/hyperlink" Target="pictures/2021_1.png" TargetMode="External"/><Relationship Id="rId109" Type="http://schemas.openxmlformats.org/officeDocument/2006/relationships/oleObject" Target="embeddings/oleObject30.bin"/><Relationship Id="rId260" Type="http://schemas.openxmlformats.org/officeDocument/2006/relationships/image" Target="media/image130.emf"/><Relationship Id="rId316" Type="http://schemas.openxmlformats.org/officeDocument/2006/relationships/image" Target="media/image158.emf"/><Relationship Id="rId523" Type="http://schemas.openxmlformats.org/officeDocument/2006/relationships/oleObject" Target="embeddings/oleObject249.bin"/><Relationship Id="rId719" Type="http://schemas.openxmlformats.org/officeDocument/2006/relationships/image" Target="media/image343.emf"/><Relationship Id="rId55" Type="http://schemas.openxmlformats.org/officeDocument/2006/relationships/oleObject" Target="embeddings/oleObject3.bin"/><Relationship Id="rId97" Type="http://schemas.openxmlformats.org/officeDocument/2006/relationships/oleObject" Target="embeddings/oleObject24.bin"/><Relationship Id="rId120" Type="http://schemas.openxmlformats.org/officeDocument/2006/relationships/image" Target="media/image72.emf"/><Relationship Id="rId358" Type="http://schemas.openxmlformats.org/officeDocument/2006/relationships/image" Target="media/image179.emf"/><Relationship Id="rId565" Type="http://schemas.openxmlformats.org/officeDocument/2006/relationships/oleObject" Target="embeddings/oleObject270.bin"/><Relationship Id="rId730" Type="http://schemas.openxmlformats.org/officeDocument/2006/relationships/image" Target="media/image352.emf"/><Relationship Id="rId162" Type="http://schemas.openxmlformats.org/officeDocument/2006/relationships/oleObject" Target="embeddings/oleObject52.bin"/><Relationship Id="rId218" Type="http://schemas.openxmlformats.org/officeDocument/2006/relationships/oleObject" Target="embeddings/oleObject86.bin"/><Relationship Id="rId425" Type="http://schemas.openxmlformats.org/officeDocument/2006/relationships/oleObject" Target="embeddings/oleObject197.bin"/><Relationship Id="rId467" Type="http://schemas.openxmlformats.org/officeDocument/2006/relationships/oleObject" Target="embeddings/oleObject218.bin"/><Relationship Id="rId632" Type="http://schemas.openxmlformats.org/officeDocument/2006/relationships/image" Target="media/image313.wmf"/><Relationship Id="rId271" Type="http://schemas.openxmlformats.org/officeDocument/2006/relationships/oleObject" Target="embeddings/oleObject120.bin"/><Relationship Id="rId674" Type="http://schemas.openxmlformats.org/officeDocument/2006/relationships/image" Target="media/image334.wmf"/><Relationship Id="rId24" Type="http://schemas.openxmlformats.org/officeDocument/2006/relationships/hyperlink" Target="pictures/2020_1.png" TargetMode="External"/><Relationship Id="rId66" Type="http://schemas.openxmlformats.org/officeDocument/2006/relationships/image" Target="media/image45.emf"/><Relationship Id="rId131" Type="http://schemas.openxmlformats.org/officeDocument/2006/relationships/oleObject" Target="embeddings/oleObject39.bin"/><Relationship Id="rId327" Type="http://schemas.openxmlformats.org/officeDocument/2006/relationships/oleObject" Target="embeddings/oleObject148.bin"/><Relationship Id="rId369" Type="http://schemas.openxmlformats.org/officeDocument/2006/relationships/oleObject" Target="embeddings/oleObject169.bin"/><Relationship Id="rId534" Type="http://schemas.openxmlformats.org/officeDocument/2006/relationships/image" Target="media/image264.emf"/><Relationship Id="rId576" Type="http://schemas.openxmlformats.org/officeDocument/2006/relationships/image" Target="media/image285.emf"/><Relationship Id="rId741" Type="http://schemas.openxmlformats.org/officeDocument/2006/relationships/image" Target="media/image362.emf"/><Relationship Id="rId173" Type="http://schemas.openxmlformats.org/officeDocument/2006/relationships/image" Target="media/image100.emf"/><Relationship Id="rId229" Type="http://schemas.openxmlformats.org/officeDocument/2006/relationships/image" Target="media/image119.emf"/><Relationship Id="rId380" Type="http://schemas.openxmlformats.org/officeDocument/2006/relationships/image" Target="media/image190.emf"/><Relationship Id="rId436" Type="http://schemas.openxmlformats.org/officeDocument/2006/relationships/image" Target="media/image218.emf"/><Relationship Id="rId601" Type="http://schemas.openxmlformats.org/officeDocument/2006/relationships/oleObject" Target="embeddings/oleObject286.bin"/><Relationship Id="rId643" Type="http://schemas.openxmlformats.org/officeDocument/2006/relationships/oleObject" Target="embeddings/oleObject303.bin"/><Relationship Id="rId240" Type="http://schemas.openxmlformats.org/officeDocument/2006/relationships/image" Target="media/image124.emf"/><Relationship Id="rId478" Type="http://schemas.openxmlformats.org/officeDocument/2006/relationships/oleObject" Target="embeddings/oleObject224.bin"/><Relationship Id="rId685" Type="http://schemas.openxmlformats.org/officeDocument/2006/relationships/oleObject" Target="embeddings/oleObject322.bin"/><Relationship Id="rId35" Type="http://schemas.openxmlformats.org/officeDocument/2006/relationships/image" Target="media/image23.emf"/><Relationship Id="rId77" Type="http://schemas.openxmlformats.org/officeDocument/2006/relationships/oleObject" Target="embeddings/oleObject14.bin"/><Relationship Id="rId100" Type="http://schemas.openxmlformats.org/officeDocument/2006/relationships/image" Target="media/image62.emf"/><Relationship Id="rId282" Type="http://schemas.openxmlformats.org/officeDocument/2006/relationships/image" Target="media/image141.emf"/><Relationship Id="rId338" Type="http://schemas.openxmlformats.org/officeDocument/2006/relationships/image" Target="media/image169.emf"/><Relationship Id="rId503" Type="http://schemas.openxmlformats.org/officeDocument/2006/relationships/oleObject" Target="embeddings/oleObject239.bin"/><Relationship Id="rId545" Type="http://schemas.openxmlformats.org/officeDocument/2006/relationships/oleObject" Target="embeddings/oleObject260.bin"/><Relationship Id="rId587" Type="http://schemas.openxmlformats.org/officeDocument/2006/relationships/image" Target="media/image290.png"/><Relationship Id="rId710" Type="http://schemas.openxmlformats.org/officeDocument/2006/relationships/oleObject" Target="embeddings/oleObject345.bin"/><Relationship Id="rId752" Type="http://schemas.openxmlformats.org/officeDocument/2006/relationships/footer" Target="footer2.xml"/><Relationship Id="rId8" Type="http://schemas.openxmlformats.org/officeDocument/2006/relationships/image" Target="media/image1.png"/><Relationship Id="rId142" Type="http://schemas.openxmlformats.org/officeDocument/2006/relationships/hyperlink" Target="pictures/2017_1.png" TargetMode="External"/><Relationship Id="rId184" Type="http://schemas.openxmlformats.org/officeDocument/2006/relationships/oleObject" Target="embeddings/oleObject66.bin"/><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oleObject" Target="embeddings/oleObject208.bin"/><Relationship Id="rId612" Type="http://schemas.openxmlformats.org/officeDocument/2006/relationships/image" Target="media/image303.wmf"/><Relationship Id="rId251" Type="http://schemas.openxmlformats.org/officeDocument/2006/relationships/oleObject" Target="embeddings/oleObject109.bin"/><Relationship Id="rId489" Type="http://schemas.openxmlformats.org/officeDocument/2006/relationships/oleObject" Target="embeddings/oleObject232.bin"/><Relationship Id="rId654" Type="http://schemas.openxmlformats.org/officeDocument/2006/relationships/image" Target="media/image324.wmf"/><Relationship Id="rId696" Type="http://schemas.openxmlformats.org/officeDocument/2006/relationships/oleObject" Target="embeddings/oleObject331.bin"/><Relationship Id="rId46" Type="http://schemas.openxmlformats.org/officeDocument/2006/relationships/image" Target="media/image34.emf"/><Relationship Id="rId293" Type="http://schemas.openxmlformats.org/officeDocument/2006/relationships/oleObject" Target="embeddings/oleObject131.bin"/><Relationship Id="rId307" Type="http://schemas.openxmlformats.org/officeDocument/2006/relationships/oleObject" Target="embeddings/oleObject138.bin"/><Relationship Id="rId349" Type="http://schemas.openxmlformats.org/officeDocument/2006/relationships/oleObject" Target="embeddings/oleObject159.bin"/><Relationship Id="rId514" Type="http://schemas.openxmlformats.org/officeDocument/2006/relationships/image" Target="media/image254.emf"/><Relationship Id="rId556" Type="http://schemas.openxmlformats.org/officeDocument/2006/relationships/image" Target="media/image275.emf"/><Relationship Id="rId721" Type="http://schemas.openxmlformats.org/officeDocument/2006/relationships/image" Target="media/image345.emf"/><Relationship Id="rId88" Type="http://schemas.openxmlformats.org/officeDocument/2006/relationships/image" Target="media/image56.emf"/><Relationship Id="rId111" Type="http://schemas.openxmlformats.org/officeDocument/2006/relationships/oleObject" Target="embeddings/oleObject31.bin"/><Relationship Id="rId153" Type="http://schemas.openxmlformats.org/officeDocument/2006/relationships/image" Target="media/image90.emf"/><Relationship Id="rId195" Type="http://schemas.openxmlformats.org/officeDocument/2006/relationships/oleObject" Target="embeddings/oleObject73.bin"/><Relationship Id="rId209" Type="http://schemas.openxmlformats.org/officeDocument/2006/relationships/image" Target="media/image112.emf"/><Relationship Id="rId360" Type="http://schemas.openxmlformats.org/officeDocument/2006/relationships/image" Target="media/image180.emf"/><Relationship Id="rId416" Type="http://schemas.openxmlformats.org/officeDocument/2006/relationships/image" Target="media/image208.emf"/><Relationship Id="rId598" Type="http://schemas.openxmlformats.org/officeDocument/2006/relationships/image" Target="media/image296.wmf"/><Relationship Id="rId220" Type="http://schemas.openxmlformats.org/officeDocument/2006/relationships/oleObject" Target="embeddings/oleObject87.bin"/><Relationship Id="rId458" Type="http://schemas.openxmlformats.org/officeDocument/2006/relationships/image" Target="media/image229.emf"/><Relationship Id="rId623" Type="http://schemas.openxmlformats.org/officeDocument/2006/relationships/oleObject" Target="embeddings/oleObject295.bin"/><Relationship Id="rId665" Type="http://schemas.openxmlformats.org/officeDocument/2006/relationships/oleObject" Target="embeddings/oleObject314.bin"/><Relationship Id="rId15" Type="http://schemas.openxmlformats.org/officeDocument/2006/relationships/hyperlink" Target="pictures/2021_2.png" TargetMode="External"/><Relationship Id="rId57" Type="http://schemas.openxmlformats.org/officeDocument/2006/relationships/oleObject" Target="embeddings/oleObject4.bin"/><Relationship Id="rId262" Type="http://schemas.openxmlformats.org/officeDocument/2006/relationships/image" Target="media/image131.emf"/><Relationship Id="rId318" Type="http://schemas.openxmlformats.org/officeDocument/2006/relationships/image" Target="media/image159.emf"/><Relationship Id="rId525" Type="http://schemas.openxmlformats.org/officeDocument/2006/relationships/oleObject" Target="embeddings/oleObject250.bin"/><Relationship Id="rId567" Type="http://schemas.openxmlformats.org/officeDocument/2006/relationships/oleObject" Target="embeddings/oleObject271.bin"/><Relationship Id="rId732" Type="http://schemas.openxmlformats.org/officeDocument/2006/relationships/image" Target="media/image354.emf"/><Relationship Id="rId99" Type="http://schemas.openxmlformats.org/officeDocument/2006/relationships/oleObject" Target="embeddings/oleObject25.bin"/><Relationship Id="rId122" Type="http://schemas.openxmlformats.org/officeDocument/2006/relationships/image" Target="media/image73.emf"/><Relationship Id="rId164" Type="http://schemas.openxmlformats.org/officeDocument/2006/relationships/oleObject" Target="embeddings/oleObject53.bin"/><Relationship Id="rId371" Type="http://schemas.openxmlformats.org/officeDocument/2006/relationships/oleObject" Target="embeddings/oleObject170.bin"/><Relationship Id="rId427" Type="http://schemas.openxmlformats.org/officeDocument/2006/relationships/oleObject" Target="embeddings/oleObject198.bin"/><Relationship Id="rId469" Type="http://schemas.openxmlformats.org/officeDocument/2006/relationships/oleObject" Target="embeddings/oleObject219.bin"/><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image" Target="media/image14.emf"/><Relationship Id="rId231" Type="http://schemas.openxmlformats.org/officeDocument/2006/relationships/oleObject" Target="embeddings/oleObject96.bin"/><Relationship Id="rId273" Type="http://schemas.openxmlformats.org/officeDocument/2006/relationships/oleObject" Target="embeddings/oleObject121.bin"/><Relationship Id="rId329" Type="http://schemas.openxmlformats.org/officeDocument/2006/relationships/oleObject" Target="embeddings/oleObject149.bin"/><Relationship Id="rId480" Type="http://schemas.openxmlformats.org/officeDocument/2006/relationships/oleObject" Target="embeddings/oleObject226.bin"/><Relationship Id="rId536" Type="http://schemas.openxmlformats.org/officeDocument/2006/relationships/image" Target="media/image265.emf"/><Relationship Id="rId701" Type="http://schemas.openxmlformats.org/officeDocument/2006/relationships/oleObject" Target="embeddings/oleObject336.bin"/><Relationship Id="rId68" Type="http://schemas.openxmlformats.org/officeDocument/2006/relationships/image" Target="media/image46.emf"/><Relationship Id="rId133" Type="http://schemas.openxmlformats.org/officeDocument/2006/relationships/oleObject" Target="embeddings/oleObject40.bin"/><Relationship Id="rId175" Type="http://schemas.openxmlformats.org/officeDocument/2006/relationships/image" Target="media/image101.emf"/><Relationship Id="rId340" Type="http://schemas.openxmlformats.org/officeDocument/2006/relationships/image" Target="media/image170.emf"/><Relationship Id="rId578" Type="http://schemas.openxmlformats.org/officeDocument/2006/relationships/image" Target="media/image286.emf"/><Relationship Id="rId743" Type="http://schemas.openxmlformats.org/officeDocument/2006/relationships/image" Target="media/image364.emf"/><Relationship Id="rId200" Type="http://schemas.openxmlformats.org/officeDocument/2006/relationships/oleObject" Target="embeddings/oleObject76.bin"/><Relationship Id="rId382" Type="http://schemas.openxmlformats.org/officeDocument/2006/relationships/image" Target="media/image191.emf"/><Relationship Id="rId438" Type="http://schemas.openxmlformats.org/officeDocument/2006/relationships/image" Target="media/image219.emf"/><Relationship Id="rId603" Type="http://schemas.openxmlformats.org/officeDocument/2006/relationships/oleObject" Target="embeddings/oleObject287.bin"/><Relationship Id="rId645" Type="http://schemas.openxmlformats.org/officeDocument/2006/relationships/oleObject" Target="embeddings/oleObject304.bin"/><Relationship Id="rId687" Type="http://schemas.openxmlformats.org/officeDocument/2006/relationships/oleObject" Target="embeddings/oleObject324.bin"/><Relationship Id="rId242" Type="http://schemas.openxmlformats.org/officeDocument/2006/relationships/image" Target="media/image125.emf"/><Relationship Id="rId284" Type="http://schemas.openxmlformats.org/officeDocument/2006/relationships/image" Target="media/image142.emf"/><Relationship Id="rId491" Type="http://schemas.openxmlformats.org/officeDocument/2006/relationships/oleObject" Target="embeddings/oleObject233.bin"/><Relationship Id="rId505" Type="http://schemas.openxmlformats.org/officeDocument/2006/relationships/oleObject" Target="embeddings/oleObject240.bin"/><Relationship Id="rId712" Type="http://schemas.openxmlformats.org/officeDocument/2006/relationships/hyperlink" Target="pictures/2008_3.png" TargetMode="External"/><Relationship Id="rId37" Type="http://schemas.openxmlformats.org/officeDocument/2006/relationships/image" Target="media/image25.emf"/><Relationship Id="rId79" Type="http://schemas.openxmlformats.org/officeDocument/2006/relationships/oleObject" Target="embeddings/oleObject15.bin"/><Relationship Id="rId102" Type="http://schemas.openxmlformats.org/officeDocument/2006/relationships/image" Target="media/image63.emf"/><Relationship Id="rId144" Type="http://schemas.openxmlformats.org/officeDocument/2006/relationships/image" Target="media/image84.png"/><Relationship Id="rId547" Type="http://schemas.openxmlformats.org/officeDocument/2006/relationships/oleObject" Target="embeddings/oleObject261.bin"/><Relationship Id="rId589" Type="http://schemas.openxmlformats.org/officeDocument/2006/relationships/oleObject" Target="embeddings/oleObject281.bin"/><Relationship Id="rId754" Type="http://schemas.openxmlformats.org/officeDocument/2006/relationships/theme" Target="theme/theme1.xml"/><Relationship Id="rId90" Type="http://schemas.openxmlformats.org/officeDocument/2006/relationships/image" Target="media/image57.emf"/><Relationship Id="rId186" Type="http://schemas.openxmlformats.org/officeDocument/2006/relationships/oleObject" Target="embeddings/oleObject68.bin"/><Relationship Id="rId351" Type="http://schemas.openxmlformats.org/officeDocument/2006/relationships/oleObject" Target="embeddings/oleObject160.bin"/><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oleObject" Target="embeddings/oleObject209.bin"/><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image" Target="media/image113.emf"/><Relationship Id="rId253" Type="http://schemas.openxmlformats.org/officeDocument/2006/relationships/oleObject" Target="embeddings/oleObject111.bin"/><Relationship Id="rId295" Type="http://schemas.openxmlformats.org/officeDocument/2006/relationships/oleObject" Target="embeddings/oleObject132.bin"/><Relationship Id="rId309" Type="http://schemas.openxmlformats.org/officeDocument/2006/relationships/oleObject" Target="embeddings/oleObject139.bin"/><Relationship Id="rId460" Type="http://schemas.openxmlformats.org/officeDocument/2006/relationships/image" Target="media/image230.emf"/><Relationship Id="rId516" Type="http://schemas.openxmlformats.org/officeDocument/2006/relationships/image" Target="media/image255.emf"/><Relationship Id="rId698" Type="http://schemas.openxmlformats.org/officeDocument/2006/relationships/oleObject" Target="embeddings/oleObject333.bin"/><Relationship Id="rId48" Type="http://schemas.openxmlformats.org/officeDocument/2006/relationships/hyperlink" Target="pictures/2020_2.png" TargetMode="External"/><Relationship Id="rId113" Type="http://schemas.openxmlformats.org/officeDocument/2006/relationships/oleObject" Target="embeddings/oleObject32.bin"/><Relationship Id="rId320" Type="http://schemas.openxmlformats.org/officeDocument/2006/relationships/image" Target="media/image160.emf"/><Relationship Id="rId558" Type="http://schemas.openxmlformats.org/officeDocument/2006/relationships/image" Target="media/image276.emf"/><Relationship Id="rId723" Type="http://schemas.openxmlformats.org/officeDocument/2006/relationships/image" Target="media/image347.emf"/><Relationship Id="rId155" Type="http://schemas.openxmlformats.org/officeDocument/2006/relationships/image" Target="media/image91.emf"/><Relationship Id="rId197" Type="http://schemas.openxmlformats.org/officeDocument/2006/relationships/image" Target="media/image107.emf"/><Relationship Id="rId362" Type="http://schemas.openxmlformats.org/officeDocument/2006/relationships/image" Target="media/image181.emf"/><Relationship Id="rId418" Type="http://schemas.openxmlformats.org/officeDocument/2006/relationships/image" Target="media/image209.emf"/><Relationship Id="rId625" Type="http://schemas.openxmlformats.org/officeDocument/2006/relationships/oleObject" Target="embeddings/oleObject296.bin"/><Relationship Id="rId222" Type="http://schemas.openxmlformats.org/officeDocument/2006/relationships/oleObject" Target="embeddings/oleObject89.bin"/><Relationship Id="rId264" Type="http://schemas.openxmlformats.org/officeDocument/2006/relationships/image" Target="media/image132.emf"/><Relationship Id="rId471" Type="http://schemas.openxmlformats.org/officeDocument/2006/relationships/oleObject" Target="embeddings/oleObject220.bin"/><Relationship Id="rId667" Type="http://schemas.openxmlformats.org/officeDocument/2006/relationships/oleObject" Target="embeddings/oleObject315.bin"/><Relationship Id="rId17" Type="http://schemas.openxmlformats.org/officeDocument/2006/relationships/image" Target="media/image6.emf"/><Relationship Id="rId59" Type="http://schemas.openxmlformats.org/officeDocument/2006/relationships/oleObject" Target="embeddings/oleObject5.bin"/><Relationship Id="rId124" Type="http://schemas.openxmlformats.org/officeDocument/2006/relationships/image" Target="media/image74.emf"/><Relationship Id="rId527" Type="http://schemas.openxmlformats.org/officeDocument/2006/relationships/oleObject" Target="embeddings/oleObject251.bin"/><Relationship Id="rId569" Type="http://schemas.openxmlformats.org/officeDocument/2006/relationships/oleObject" Target="embeddings/oleObject272.bin"/><Relationship Id="rId734" Type="http://schemas.openxmlformats.org/officeDocument/2006/relationships/image" Target="media/image356.emf"/><Relationship Id="rId70" Type="http://schemas.openxmlformats.org/officeDocument/2006/relationships/image" Target="media/image47.emf"/><Relationship Id="rId166" Type="http://schemas.openxmlformats.org/officeDocument/2006/relationships/oleObject" Target="embeddings/oleObject54.bin"/><Relationship Id="rId331" Type="http://schemas.openxmlformats.org/officeDocument/2006/relationships/oleObject" Target="embeddings/oleObject150.bin"/><Relationship Id="rId373" Type="http://schemas.openxmlformats.org/officeDocument/2006/relationships/oleObject" Target="embeddings/oleObject171.bin"/><Relationship Id="rId429" Type="http://schemas.openxmlformats.org/officeDocument/2006/relationships/oleObject" Target="embeddings/oleObject199.bin"/><Relationship Id="rId580" Type="http://schemas.openxmlformats.org/officeDocument/2006/relationships/image" Target="media/image287.emf"/><Relationship Id="rId636" Type="http://schemas.openxmlformats.org/officeDocument/2006/relationships/hyperlink" Target="pictures/2009_1.png" TargetMode="External"/><Relationship Id="rId1" Type="http://schemas.openxmlformats.org/officeDocument/2006/relationships/numbering" Target="numbering.xml"/><Relationship Id="rId233" Type="http://schemas.openxmlformats.org/officeDocument/2006/relationships/oleObject" Target="embeddings/oleObject97.bin"/><Relationship Id="rId440" Type="http://schemas.openxmlformats.org/officeDocument/2006/relationships/image" Target="media/image220.emf"/><Relationship Id="rId678" Type="http://schemas.openxmlformats.org/officeDocument/2006/relationships/hyperlink" Target="pictures/2009_3.png" TargetMode="External"/><Relationship Id="rId28" Type="http://schemas.openxmlformats.org/officeDocument/2006/relationships/image" Target="media/image16.emf"/><Relationship Id="rId275" Type="http://schemas.openxmlformats.org/officeDocument/2006/relationships/oleObject" Target="embeddings/oleObject122.bin"/><Relationship Id="rId300" Type="http://schemas.openxmlformats.org/officeDocument/2006/relationships/image" Target="media/image150.emf"/><Relationship Id="rId482" Type="http://schemas.openxmlformats.org/officeDocument/2006/relationships/oleObject" Target="embeddings/oleObject227.bin"/><Relationship Id="rId538" Type="http://schemas.openxmlformats.org/officeDocument/2006/relationships/image" Target="media/image266.emf"/><Relationship Id="rId703" Type="http://schemas.openxmlformats.org/officeDocument/2006/relationships/oleObject" Target="embeddings/oleObject338.bin"/><Relationship Id="rId745" Type="http://schemas.openxmlformats.org/officeDocument/2006/relationships/image" Target="media/image365.emf"/><Relationship Id="rId81" Type="http://schemas.openxmlformats.org/officeDocument/2006/relationships/oleObject" Target="embeddings/oleObject16.bin"/><Relationship Id="rId135" Type="http://schemas.openxmlformats.org/officeDocument/2006/relationships/oleObject" Target="embeddings/oleObject41.bin"/><Relationship Id="rId177" Type="http://schemas.openxmlformats.org/officeDocument/2006/relationships/oleObject" Target="embeddings/oleObject60.bin"/><Relationship Id="rId342" Type="http://schemas.openxmlformats.org/officeDocument/2006/relationships/image" Target="media/image171.emf"/><Relationship Id="rId384" Type="http://schemas.openxmlformats.org/officeDocument/2006/relationships/image" Target="media/image192.emf"/><Relationship Id="rId591" Type="http://schemas.openxmlformats.org/officeDocument/2006/relationships/oleObject" Target="embeddings/oleObject282.bin"/><Relationship Id="rId605" Type="http://schemas.openxmlformats.org/officeDocument/2006/relationships/oleObject" Target="embeddings/oleObject288.bin"/><Relationship Id="rId202" Type="http://schemas.openxmlformats.org/officeDocument/2006/relationships/image" Target="media/image109.emf"/><Relationship Id="rId244" Type="http://schemas.openxmlformats.org/officeDocument/2006/relationships/oleObject" Target="embeddings/oleObject103.bin"/><Relationship Id="rId647" Type="http://schemas.openxmlformats.org/officeDocument/2006/relationships/oleObject" Target="embeddings/oleObject305.bin"/><Relationship Id="rId689" Type="http://schemas.openxmlformats.org/officeDocument/2006/relationships/oleObject" Target="embeddings/oleObject326.bin"/><Relationship Id="rId39" Type="http://schemas.openxmlformats.org/officeDocument/2006/relationships/image" Target="media/image27.emf"/><Relationship Id="rId286" Type="http://schemas.openxmlformats.org/officeDocument/2006/relationships/image" Target="media/image143.emf"/><Relationship Id="rId451" Type="http://schemas.openxmlformats.org/officeDocument/2006/relationships/oleObject" Target="embeddings/oleObject210.bin"/><Relationship Id="rId493" Type="http://schemas.openxmlformats.org/officeDocument/2006/relationships/oleObject" Target="embeddings/oleObject234.bin"/><Relationship Id="rId507" Type="http://schemas.openxmlformats.org/officeDocument/2006/relationships/oleObject" Target="embeddings/oleObject241.bin"/><Relationship Id="rId549" Type="http://schemas.openxmlformats.org/officeDocument/2006/relationships/oleObject" Target="embeddings/oleObject262.bin"/><Relationship Id="rId714" Type="http://schemas.openxmlformats.org/officeDocument/2006/relationships/hyperlink" Target="pictures/2008_5.png" TargetMode="External"/><Relationship Id="rId50" Type="http://schemas.openxmlformats.org/officeDocument/2006/relationships/image" Target="media/image37.emf"/><Relationship Id="rId104" Type="http://schemas.openxmlformats.org/officeDocument/2006/relationships/image" Target="media/image64.emf"/><Relationship Id="rId146" Type="http://schemas.openxmlformats.org/officeDocument/2006/relationships/image" Target="media/image86.png"/><Relationship Id="rId188" Type="http://schemas.openxmlformats.org/officeDocument/2006/relationships/oleObject" Target="embeddings/oleObject69.bin"/><Relationship Id="rId311" Type="http://schemas.openxmlformats.org/officeDocument/2006/relationships/oleObject" Target="embeddings/oleObject140.bin"/><Relationship Id="rId353" Type="http://schemas.openxmlformats.org/officeDocument/2006/relationships/oleObject" Target="embeddings/oleObject161.bin"/><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image" Target="media/image277.emf"/><Relationship Id="rId92" Type="http://schemas.openxmlformats.org/officeDocument/2006/relationships/image" Target="media/image58.emf"/><Relationship Id="rId213" Type="http://schemas.openxmlformats.org/officeDocument/2006/relationships/image" Target="media/image114.emf"/><Relationship Id="rId420" Type="http://schemas.openxmlformats.org/officeDocument/2006/relationships/image" Target="media/image210.e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oleObject" Target="embeddings/oleObject112.bin"/><Relationship Id="rId297" Type="http://schemas.openxmlformats.org/officeDocument/2006/relationships/oleObject" Target="embeddings/oleObject133.bin"/><Relationship Id="rId462" Type="http://schemas.openxmlformats.org/officeDocument/2006/relationships/image" Target="media/image231.emf"/><Relationship Id="rId518" Type="http://schemas.openxmlformats.org/officeDocument/2006/relationships/image" Target="media/image256.emf"/><Relationship Id="rId725" Type="http://schemas.openxmlformats.org/officeDocument/2006/relationships/hyperlink" Target="pictures/2007_2.png" TargetMode="External"/><Relationship Id="rId115" Type="http://schemas.openxmlformats.org/officeDocument/2006/relationships/image" Target="media/image69.png"/><Relationship Id="rId157" Type="http://schemas.openxmlformats.org/officeDocument/2006/relationships/image" Target="media/image92.emf"/><Relationship Id="rId322" Type="http://schemas.openxmlformats.org/officeDocument/2006/relationships/image" Target="media/image161.emf"/><Relationship Id="rId364" Type="http://schemas.openxmlformats.org/officeDocument/2006/relationships/image" Target="media/image182.emf"/><Relationship Id="rId61" Type="http://schemas.openxmlformats.org/officeDocument/2006/relationships/oleObject" Target="embeddings/oleObject6.bin"/><Relationship Id="rId199" Type="http://schemas.openxmlformats.org/officeDocument/2006/relationships/image" Target="media/image108.emf"/><Relationship Id="rId571" Type="http://schemas.openxmlformats.org/officeDocument/2006/relationships/oleObject" Target="embeddings/oleObject273.bin"/><Relationship Id="rId627" Type="http://schemas.openxmlformats.org/officeDocument/2006/relationships/oleObject" Target="embeddings/oleObject297.bin"/><Relationship Id="rId669" Type="http://schemas.openxmlformats.org/officeDocument/2006/relationships/oleObject" Target="embeddings/oleObject316.bin"/><Relationship Id="rId19" Type="http://schemas.openxmlformats.org/officeDocument/2006/relationships/image" Target="media/image8.emf"/><Relationship Id="rId224" Type="http://schemas.openxmlformats.org/officeDocument/2006/relationships/oleObject" Target="embeddings/oleObject91.bin"/><Relationship Id="rId266" Type="http://schemas.openxmlformats.org/officeDocument/2006/relationships/image" Target="media/image133.emf"/><Relationship Id="rId431" Type="http://schemas.openxmlformats.org/officeDocument/2006/relationships/oleObject" Target="embeddings/oleObject200.bin"/><Relationship Id="rId473" Type="http://schemas.openxmlformats.org/officeDocument/2006/relationships/oleObject" Target="embeddings/oleObject221.bin"/><Relationship Id="rId529" Type="http://schemas.openxmlformats.org/officeDocument/2006/relationships/oleObject" Target="embeddings/oleObject252.bin"/><Relationship Id="rId680" Type="http://schemas.openxmlformats.org/officeDocument/2006/relationships/hyperlink" Target="pictures/2009_4.png" TargetMode="External"/><Relationship Id="rId736" Type="http://schemas.openxmlformats.org/officeDocument/2006/relationships/image" Target="media/image358.emf"/><Relationship Id="rId30" Type="http://schemas.openxmlformats.org/officeDocument/2006/relationships/image" Target="media/image18.emf"/><Relationship Id="rId126" Type="http://schemas.openxmlformats.org/officeDocument/2006/relationships/hyperlink" Target="pictures/2018_2.png" TargetMode="External"/><Relationship Id="rId168" Type="http://schemas.openxmlformats.org/officeDocument/2006/relationships/oleObject" Target="embeddings/oleObject55.bin"/><Relationship Id="rId333" Type="http://schemas.openxmlformats.org/officeDocument/2006/relationships/oleObject" Target="embeddings/oleObject151.bin"/><Relationship Id="rId540" Type="http://schemas.openxmlformats.org/officeDocument/2006/relationships/image" Target="media/image267.emf"/><Relationship Id="rId72" Type="http://schemas.openxmlformats.org/officeDocument/2006/relationships/image" Target="media/image48.emf"/><Relationship Id="rId375" Type="http://schemas.openxmlformats.org/officeDocument/2006/relationships/oleObject" Target="embeddings/oleObject172.bin"/><Relationship Id="rId582" Type="http://schemas.openxmlformats.org/officeDocument/2006/relationships/image" Target="media/image288.emf"/><Relationship Id="rId638" Type="http://schemas.openxmlformats.org/officeDocument/2006/relationships/hyperlink" Target="pictures/2009_2.png" TargetMode="External"/><Relationship Id="rId3" Type="http://schemas.openxmlformats.org/officeDocument/2006/relationships/settings" Target="settings.xml"/><Relationship Id="rId235" Type="http://schemas.openxmlformats.org/officeDocument/2006/relationships/oleObject" Target="embeddings/oleObject98.bin"/><Relationship Id="rId277" Type="http://schemas.openxmlformats.org/officeDocument/2006/relationships/oleObject" Target="embeddings/oleObject123.bin"/><Relationship Id="rId400" Type="http://schemas.openxmlformats.org/officeDocument/2006/relationships/image" Target="media/image200.emf"/><Relationship Id="rId442" Type="http://schemas.openxmlformats.org/officeDocument/2006/relationships/image" Target="media/image221.emf"/><Relationship Id="rId484" Type="http://schemas.openxmlformats.org/officeDocument/2006/relationships/oleObject" Target="embeddings/oleObject229.bin"/><Relationship Id="rId705" Type="http://schemas.openxmlformats.org/officeDocument/2006/relationships/oleObject" Target="embeddings/oleObject340.bin"/><Relationship Id="rId137" Type="http://schemas.openxmlformats.org/officeDocument/2006/relationships/oleObject" Target="embeddings/oleObject42.bin"/><Relationship Id="rId302" Type="http://schemas.openxmlformats.org/officeDocument/2006/relationships/image" Target="media/image151.emf"/><Relationship Id="rId344" Type="http://schemas.openxmlformats.org/officeDocument/2006/relationships/image" Target="media/image172.emf"/><Relationship Id="rId691" Type="http://schemas.openxmlformats.org/officeDocument/2006/relationships/hyperlink" Target="pictures/2008_1.png" TargetMode="External"/><Relationship Id="rId747" Type="http://schemas.openxmlformats.org/officeDocument/2006/relationships/image" Target="media/image366.emf"/><Relationship Id="rId41" Type="http://schemas.openxmlformats.org/officeDocument/2006/relationships/image" Target="media/image29.emf"/><Relationship Id="rId83" Type="http://schemas.openxmlformats.org/officeDocument/2006/relationships/oleObject" Target="embeddings/oleObject17.bin"/><Relationship Id="rId179" Type="http://schemas.openxmlformats.org/officeDocument/2006/relationships/oleObject" Target="embeddings/oleObject62.bin"/><Relationship Id="rId386" Type="http://schemas.openxmlformats.org/officeDocument/2006/relationships/image" Target="media/image193.emf"/><Relationship Id="rId551" Type="http://schemas.openxmlformats.org/officeDocument/2006/relationships/oleObject" Target="embeddings/oleObject263.bin"/><Relationship Id="rId593" Type="http://schemas.openxmlformats.org/officeDocument/2006/relationships/oleObject" Target="embeddings/oleObject283.bin"/><Relationship Id="rId607" Type="http://schemas.openxmlformats.org/officeDocument/2006/relationships/oleObject" Target="embeddings/oleObject289.bin"/><Relationship Id="rId649" Type="http://schemas.openxmlformats.org/officeDocument/2006/relationships/oleObject" Target="embeddings/oleObject306.bin"/><Relationship Id="rId190" Type="http://schemas.openxmlformats.org/officeDocument/2006/relationships/oleObject" Target="embeddings/oleObject70.bin"/><Relationship Id="rId204" Type="http://schemas.openxmlformats.org/officeDocument/2006/relationships/oleObject" Target="embeddings/oleObject79.bin"/><Relationship Id="rId246" Type="http://schemas.openxmlformats.org/officeDocument/2006/relationships/image" Target="media/image126.emf"/><Relationship Id="rId288" Type="http://schemas.openxmlformats.org/officeDocument/2006/relationships/image" Target="media/image144.emf"/><Relationship Id="rId411" Type="http://schemas.openxmlformats.org/officeDocument/2006/relationships/oleObject" Target="embeddings/oleObject190.bin"/><Relationship Id="rId453" Type="http://schemas.openxmlformats.org/officeDocument/2006/relationships/oleObject" Target="embeddings/oleObject211.bin"/><Relationship Id="rId509" Type="http://schemas.openxmlformats.org/officeDocument/2006/relationships/oleObject" Target="embeddings/oleObject242.bin"/><Relationship Id="rId660" Type="http://schemas.openxmlformats.org/officeDocument/2006/relationships/image" Target="media/image327.wmf"/><Relationship Id="rId106" Type="http://schemas.openxmlformats.org/officeDocument/2006/relationships/image" Target="media/image65.emf"/><Relationship Id="rId313" Type="http://schemas.openxmlformats.org/officeDocument/2006/relationships/oleObject" Target="embeddings/oleObject141.bin"/><Relationship Id="rId495" Type="http://schemas.openxmlformats.org/officeDocument/2006/relationships/oleObject" Target="embeddings/oleObject235.bin"/><Relationship Id="rId716" Type="http://schemas.openxmlformats.org/officeDocument/2006/relationships/image" Target="media/image340.emf"/><Relationship Id="rId10" Type="http://schemas.openxmlformats.org/officeDocument/2006/relationships/image" Target="media/image2.png"/><Relationship Id="rId52" Type="http://schemas.openxmlformats.org/officeDocument/2006/relationships/image" Target="media/image38.emf"/><Relationship Id="rId94" Type="http://schemas.openxmlformats.org/officeDocument/2006/relationships/image" Target="media/image59.emf"/><Relationship Id="rId148" Type="http://schemas.openxmlformats.org/officeDocument/2006/relationships/oleObject" Target="embeddings/oleObject45.bin"/><Relationship Id="rId355" Type="http://schemas.openxmlformats.org/officeDocument/2006/relationships/oleObject" Target="embeddings/oleObject162.bin"/><Relationship Id="rId397" Type="http://schemas.openxmlformats.org/officeDocument/2006/relationships/oleObject" Target="embeddings/oleObject183.bin"/><Relationship Id="rId520" Type="http://schemas.openxmlformats.org/officeDocument/2006/relationships/image" Target="media/image257.emf"/><Relationship Id="rId562" Type="http://schemas.openxmlformats.org/officeDocument/2006/relationships/image" Target="media/image278.emf"/><Relationship Id="rId618" Type="http://schemas.openxmlformats.org/officeDocument/2006/relationships/image" Target="media/image306.wmf"/><Relationship Id="rId215" Type="http://schemas.openxmlformats.org/officeDocument/2006/relationships/image" Target="media/image115.emf"/><Relationship Id="rId257" Type="http://schemas.openxmlformats.org/officeDocument/2006/relationships/oleObject" Target="embeddings/oleObject113.bin"/><Relationship Id="rId422" Type="http://schemas.openxmlformats.org/officeDocument/2006/relationships/image" Target="media/image211.emf"/><Relationship Id="rId464" Type="http://schemas.openxmlformats.org/officeDocument/2006/relationships/image" Target="media/image232.emf"/><Relationship Id="rId299" Type="http://schemas.openxmlformats.org/officeDocument/2006/relationships/oleObject" Target="embeddings/oleObject134.bin"/><Relationship Id="rId727" Type="http://schemas.openxmlformats.org/officeDocument/2006/relationships/image" Target="media/image349.emf"/><Relationship Id="rId63" Type="http://schemas.openxmlformats.org/officeDocument/2006/relationships/oleObject" Target="embeddings/oleObject7.bin"/><Relationship Id="rId159" Type="http://schemas.openxmlformats.org/officeDocument/2006/relationships/image" Target="media/image93.emf"/><Relationship Id="rId366" Type="http://schemas.openxmlformats.org/officeDocument/2006/relationships/image" Target="media/image183.emf"/><Relationship Id="rId573" Type="http://schemas.openxmlformats.org/officeDocument/2006/relationships/oleObject" Target="embeddings/oleObject274.bin"/><Relationship Id="rId226" Type="http://schemas.openxmlformats.org/officeDocument/2006/relationships/oleObject" Target="embeddings/oleObject93.bin"/><Relationship Id="rId433" Type="http://schemas.openxmlformats.org/officeDocument/2006/relationships/oleObject" Target="embeddings/oleObject201.bin"/><Relationship Id="rId640" Type="http://schemas.openxmlformats.org/officeDocument/2006/relationships/image" Target="media/image317.wmf"/><Relationship Id="rId738" Type="http://schemas.openxmlformats.org/officeDocument/2006/relationships/image" Target="media/image359.emf"/><Relationship Id="rId74" Type="http://schemas.openxmlformats.org/officeDocument/2006/relationships/image" Target="media/image49.emf"/><Relationship Id="rId377" Type="http://schemas.openxmlformats.org/officeDocument/2006/relationships/oleObject" Target="embeddings/oleObject173.bin"/><Relationship Id="rId500" Type="http://schemas.openxmlformats.org/officeDocument/2006/relationships/image" Target="media/image247.emf"/><Relationship Id="rId584" Type="http://schemas.openxmlformats.org/officeDocument/2006/relationships/image" Target="media/image289.emf"/><Relationship Id="rId5" Type="http://schemas.openxmlformats.org/officeDocument/2006/relationships/footnotes" Target="footnotes.xml"/><Relationship Id="rId237" Type="http://schemas.openxmlformats.org/officeDocument/2006/relationships/oleObject" Target="embeddings/oleObject99.bin"/><Relationship Id="rId444" Type="http://schemas.openxmlformats.org/officeDocument/2006/relationships/image" Target="media/image222.emf"/><Relationship Id="rId651" Type="http://schemas.openxmlformats.org/officeDocument/2006/relationships/oleObject" Target="embeddings/oleObject307.bin"/><Relationship Id="rId749" Type="http://schemas.openxmlformats.org/officeDocument/2006/relationships/image" Target="media/image367.emf"/><Relationship Id="rId290" Type="http://schemas.openxmlformats.org/officeDocument/2006/relationships/image" Target="media/image145.emf"/><Relationship Id="rId304" Type="http://schemas.openxmlformats.org/officeDocument/2006/relationships/image" Target="media/image152.emf"/><Relationship Id="rId388" Type="http://schemas.openxmlformats.org/officeDocument/2006/relationships/image" Target="media/image194.emf"/><Relationship Id="rId511" Type="http://schemas.openxmlformats.org/officeDocument/2006/relationships/oleObject" Target="embeddings/oleObject243.bin"/><Relationship Id="rId609" Type="http://schemas.openxmlformats.org/officeDocument/2006/relationships/oleObject" Target="embeddings/oleObject290.bin"/><Relationship Id="rId85" Type="http://schemas.openxmlformats.org/officeDocument/2006/relationships/oleObject" Target="embeddings/oleObject18.bin"/><Relationship Id="rId150" Type="http://schemas.openxmlformats.org/officeDocument/2006/relationships/oleObject" Target="embeddings/oleObject46.bin"/><Relationship Id="rId595" Type="http://schemas.openxmlformats.org/officeDocument/2006/relationships/oleObject" Target="embeddings/oleObject284.bin"/><Relationship Id="rId248" Type="http://schemas.openxmlformats.org/officeDocument/2006/relationships/oleObject" Target="embeddings/oleObject106.bin"/><Relationship Id="rId455" Type="http://schemas.openxmlformats.org/officeDocument/2006/relationships/oleObject" Target="embeddings/oleObject212.bin"/><Relationship Id="rId662" Type="http://schemas.openxmlformats.org/officeDocument/2006/relationships/image" Target="media/image328.wmf"/><Relationship Id="rId12" Type="http://schemas.openxmlformats.org/officeDocument/2006/relationships/image" Target="media/image3.png"/><Relationship Id="rId108" Type="http://schemas.openxmlformats.org/officeDocument/2006/relationships/image" Target="media/image66.emf"/><Relationship Id="rId315" Type="http://schemas.openxmlformats.org/officeDocument/2006/relationships/oleObject" Target="embeddings/oleObject142.bin"/><Relationship Id="rId522" Type="http://schemas.openxmlformats.org/officeDocument/2006/relationships/image" Target="media/image258.emf"/><Relationship Id="rId96" Type="http://schemas.openxmlformats.org/officeDocument/2006/relationships/image" Target="media/image60.emf"/><Relationship Id="rId161" Type="http://schemas.openxmlformats.org/officeDocument/2006/relationships/image" Target="media/image94.emf"/><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image" Target="media/image233.emf"/><Relationship Id="rId673" Type="http://schemas.openxmlformats.org/officeDocument/2006/relationships/oleObject" Target="embeddings/oleObject318.bin"/><Relationship Id="rId23" Type="http://schemas.openxmlformats.org/officeDocument/2006/relationships/image" Target="media/image12.emf"/><Relationship Id="rId119" Type="http://schemas.openxmlformats.org/officeDocument/2006/relationships/oleObject" Target="embeddings/oleObject34.bin"/><Relationship Id="rId326" Type="http://schemas.openxmlformats.org/officeDocument/2006/relationships/image" Target="media/image163.emf"/><Relationship Id="rId533" Type="http://schemas.openxmlformats.org/officeDocument/2006/relationships/oleObject" Target="embeddings/oleObject254.bin"/><Relationship Id="rId740" Type="http://schemas.openxmlformats.org/officeDocument/2006/relationships/image" Target="media/image361.emf"/><Relationship Id="rId172" Type="http://schemas.openxmlformats.org/officeDocument/2006/relationships/oleObject" Target="embeddings/oleObject57.bin"/><Relationship Id="rId477" Type="http://schemas.openxmlformats.org/officeDocument/2006/relationships/oleObject" Target="embeddings/oleObject223.bin"/><Relationship Id="rId600" Type="http://schemas.openxmlformats.org/officeDocument/2006/relationships/image" Target="media/image297.wmf"/><Relationship Id="rId684" Type="http://schemas.openxmlformats.org/officeDocument/2006/relationships/oleObject" Target="embeddings/oleObject321.bin"/><Relationship Id="rId337" Type="http://schemas.openxmlformats.org/officeDocument/2006/relationships/oleObject" Target="embeddings/oleObject153.bin"/><Relationship Id="rId34" Type="http://schemas.openxmlformats.org/officeDocument/2006/relationships/image" Target="media/image22.emf"/><Relationship Id="rId544" Type="http://schemas.openxmlformats.org/officeDocument/2006/relationships/image" Target="media/image269.emf"/><Relationship Id="rId751" Type="http://schemas.openxmlformats.org/officeDocument/2006/relationships/footer" Target="footer1.xml"/><Relationship Id="rId183" Type="http://schemas.openxmlformats.org/officeDocument/2006/relationships/oleObject" Target="embeddings/oleObject65.bin"/><Relationship Id="rId390" Type="http://schemas.openxmlformats.org/officeDocument/2006/relationships/image" Target="media/image195.emf"/><Relationship Id="rId404" Type="http://schemas.openxmlformats.org/officeDocument/2006/relationships/image" Target="media/image202.emf"/><Relationship Id="rId611" Type="http://schemas.openxmlformats.org/officeDocument/2006/relationships/image" Target="media/image302.emf"/><Relationship Id="rId250" Type="http://schemas.openxmlformats.org/officeDocument/2006/relationships/oleObject" Target="embeddings/oleObject108.bin"/><Relationship Id="rId488" Type="http://schemas.openxmlformats.org/officeDocument/2006/relationships/image" Target="media/image241.emf"/><Relationship Id="rId695" Type="http://schemas.openxmlformats.org/officeDocument/2006/relationships/oleObject" Target="embeddings/oleObject330.bin"/><Relationship Id="rId709" Type="http://schemas.openxmlformats.org/officeDocument/2006/relationships/oleObject" Target="embeddings/oleObject344.bin"/><Relationship Id="rId45" Type="http://schemas.openxmlformats.org/officeDocument/2006/relationships/image" Target="media/image33.emf"/><Relationship Id="rId110" Type="http://schemas.openxmlformats.org/officeDocument/2006/relationships/image" Target="media/image67.emf"/><Relationship Id="rId348" Type="http://schemas.openxmlformats.org/officeDocument/2006/relationships/image" Target="media/image174.emf"/><Relationship Id="rId555" Type="http://schemas.openxmlformats.org/officeDocument/2006/relationships/oleObject" Target="embeddings/oleObject265.bin"/><Relationship Id="rId194" Type="http://schemas.openxmlformats.org/officeDocument/2006/relationships/oleObject" Target="embeddings/oleObject72.bin"/><Relationship Id="rId208" Type="http://schemas.openxmlformats.org/officeDocument/2006/relationships/oleObject" Target="embeddings/oleObject81.bin"/><Relationship Id="rId415" Type="http://schemas.openxmlformats.org/officeDocument/2006/relationships/oleObject" Target="embeddings/oleObject192.bin"/><Relationship Id="rId622" Type="http://schemas.openxmlformats.org/officeDocument/2006/relationships/image" Target="media/image308.wmf"/><Relationship Id="rId261" Type="http://schemas.openxmlformats.org/officeDocument/2006/relationships/oleObject" Target="embeddings/oleObject115.bin"/><Relationship Id="rId499" Type="http://schemas.openxmlformats.org/officeDocument/2006/relationships/oleObject" Target="embeddings/oleObject237.bin"/><Relationship Id="rId56" Type="http://schemas.openxmlformats.org/officeDocument/2006/relationships/image" Target="media/image40.emf"/><Relationship Id="rId359" Type="http://schemas.openxmlformats.org/officeDocument/2006/relationships/oleObject" Target="embeddings/oleObject164.bin"/><Relationship Id="rId566" Type="http://schemas.openxmlformats.org/officeDocument/2006/relationships/image" Target="media/image280.emf"/><Relationship Id="rId121" Type="http://schemas.openxmlformats.org/officeDocument/2006/relationships/oleObject" Target="embeddings/oleObject35.bin"/><Relationship Id="rId219" Type="http://schemas.openxmlformats.org/officeDocument/2006/relationships/image" Target="media/image117.emf"/><Relationship Id="rId426" Type="http://schemas.openxmlformats.org/officeDocument/2006/relationships/image" Target="media/image213.emf"/><Relationship Id="rId633" Type="http://schemas.openxmlformats.org/officeDocument/2006/relationships/oleObject" Target="embeddings/oleObject300.bin"/><Relationship Id="rId67" Type="http://schemas.openxmlformats.org/officeDocument/2006/relationships/oleObject" Target="embeddings/oleObject9.bin"/><Relationship Id="rId272" Type="http://schemas.openxmlformats.org/officeDocument/2006/relationships/image" Target="media/image136.emf"/><Relationship Id="rId577" Type="http://schemas.openxmlformats.org/officeDocument/2006/relationships/oleObject" Target="embeddings/oleObject276.bin"/><Relationship Id="rId700" Type="http://schemas.openxmlformats.org/officeDocument/2006/relationships/oleObject" Target="embeddings/oleObject335.bin"/><Relationship Id="rId132" Type="http://schemas.openxmlformats.org/officeDocument/2006/relationships/image" Target="media/image78.emf"/><Relationship Id="rId437" Type="http://schemas.openxmlformats.org/officeDocument/2006/relationships/oleObject" Target="embeddings/oleObject203.bin"/><Relationship Id="rId644" Type="http://schemas.openxmlformats.org/officeDocument/2006/relationships/image" Target="media/image319.wmf"/><Relationship Id="rId283" Type="http://schemas.openxmlformats.org/officeDocument/2006/relationships/oleObject" Target="embeddings/oleObject126.bin"/><Relationship Id="rId490" Type="http://schemas.openxmlformats.org/officeDocument/2006/relationships/image" Target="media/image242.emf"/><Relationship Id="rId504" Type="http://schemas.openxmlformats.org/officeDocument/2006/relationships/image" Target="media/image249.emf"/><Relationship Id="rId711" Type="http://schemas.openxmlformats.org/officeDocument/2006/relationships/oleObject" Target="embeddings/oleObject346.bin"/><Relationship Id="rId78" Type="http://schemas.openxmlformats.org/officeDocument/2006/relationships/image" Target="media/image51.emf"/><Relationship Id="rId143" Type="http://schemas.openxmlformats.org/officeDocument/2006/relationships/image" Target="media/image83.png"/><Relationship Id="rId350" Type="http://schemas.openxmlformats.org/officeDocument/2006/relationships/image" Target="media/image175.emf"/><Relationship Id="rId588" Type="http://schemas.openxmlformats.org/officeDocument/2006/relationships/image" Target="media/image291.emf"/><Relationship Id="rId9" Type="http://schemas.openxmlformats.org/officeDocument/2006/relationships/hyperlink" Target="pictures/2022_2.png" TargetMode="External"/><Relationship Id="rId210" Type="http://schemas.openxmlformats.org/officeDocument/2006/relationships/oleObject" Target="embeddings/oleObject82.bin"/><Relationship Id="rId448" Type="http://schemas.openxmlformats.org/officeDocument/2006/relationships/image" Target="media/image224.emf"/><Relationship Id="rId655" Type="http://schemas.openxmlformats.org/officeDocument/2006/relationships/oleObject" Target="embeddings/oleObject309.bin"/><Relationship Id="rId294" Type="http://schemas.openxmlformats.org/officeDocument/2006/relationships/image" Target="media/image147.emf"/><Relationship Id="rId308" Type="http://schemas.openxmlformats.org/officeDocument/2006/relationships/image" Target="media/image154.emf"/><Relationship Id="rId515" Type="http://schemas.openxmlformats.org/officeDocument/2006/relationships/oleObject" Target="embeddings/oleObject245.bin"/><Relationship Id="rId722" Type="http://schemas.openxmlformats.org/officeDocument/2006/relationships/image" Target="media/image346.emf"/><Relationship Id="rId89" Type="http://schemas.openxmlformats.org/officeDocument/2006/relationships/oleObject" Target="embeddings/oleObject20.bin"/><Relationship Id="rId154" Type="http://schemas.openxmlformats.org/officeDocument/2006/relationships/oleObject" Target="embeddings/oleObject48.bin"/><Relationship Id="rId361" Type="http://schemas.openxmlformats.org/officeDocument/2006/relationships/oleObject" Target="embeddings/oleObject165.bin"/><Relationship Id="rId599" Type="http://schemas.openxmlformats.org/officeDocument/2006/relationships/oleObject" Target="embeddings/oleObject285.bin"/><Relationship Id="rId459" Type="http://schemas.openxmlformats.org/officeDocument/2006/relationships/oleObject" Target="embeddings/oleObject214.bin"/><Relationship Id="rId666" Type="http://schemas.openxmlformats.org/officeDocument/2006/relationships/image" Target="media/image330.wmf"/><Relationship Id="rId16" Type="http://schemas.openxmlformats.org/officeDocument/2006/relationships/image" Target="media/image5.png"/><Relationship Id="rId221" Type="http://schemas.openxmlformats.org/officeDocument/2006/relationships/oleObject" Target="embeddings/oleObject88.bin"/><Relationship Id="rId319" Type="http://schemas.openxmlformats.org/officeDocument/2006/relationships/oleObject" Target="embeddings/oleObject144.bin"/><Relationship Id="rId526" Type="http://schemas.openxmlformats.org/officeDocument/2006/relationships/image" Target="media/image260.emf"/><Relationship Id="rId733" Type="http://schemas.openxmlformats.org/officeDocument/2006/relationships/image" Target="media/image355.emf"/><Relationship Id="rId165" Type="http://schemas.openxmlformats.org/officeDocument/2006/relationships/image" Target="media/image96.emf"/><Relationship Id="rId372" Type="http://schemas.openxmlformats.org/officeDocument/2006/relationships/image" Target="media/image186.emf"/><Relationship Id="rId677" Type="http://schemas.openxmlformats.org/officeDocument/2006/relationships/oleObject" Target="embeddings/oleObject320.bin"/><Relationship Id="rId232" Type="http://schemas.openxmlformats.org/officeDocument/2006/relationships/image" Target="media/image120.emf"/><Relationship Id="rId27" Type="http://schemas.openxmlformats.org/officeDocument/2006/relationships/image" Target="media/image15.emf"/><Relationship Id="rId537" Type="http://schemas.openxmlformats.org/officeDocument/2006/relationships/oleObject" Target="embeddings/oleObject256.bin"/><Relationship Id="rId744" Type="http://schemas.openxmlformats.org/officeDocument/2006/relationships/hyperlink" Target="pictures/2006_2.png" TargetMode="External"/><Relationship Id="rId80" Type="http://schemas.openxmlformats.org/officeDocument/2006/relationships/image" Target="media/image52.emf"/><Relationship Id="rId176" Type="http://schemas.openxmlformats.org/officeDocument/2006/relationships/oleObject" Target="embeddings/oleObject59.bin"/><Relationship Id="rId383" Type="http://schemas.openxmlformats.org/officeDocument/2006/relationships/oleObject" Target="embeddings/oleObject176.bin"/><Relationship Id="rId590" Type="http://schemas.openxmlformats.org/officeDocument/2006/relationships/image" Target="media/image292.wmf"/><Relationship Id="rId604" Type="http://schemas.openxmlformats.org/officeDocument/2006/relationships/image" Target="media/image299.wmf"/><Relationship Id="rId243" Type="http://schemas.openxmlformats.org/officeDocument/2006/relationships/oleObject" Target="embeddings/oleObject102.bin"/><Relationship Id="rId450" Type="http://schemas.openxmlformats.org/officeDocument/2006/relationships/image" Target="media/image225.emf"/><Relationship Id="rId688" Type="http://schemas.openxmlformats.org/officeDocument/2006/relationships/oleObject" Target="embeddings/oleObject325.bin"/><Relationship Id="rId38" Type="http://schemas.openxmlformats.org/officeDocument/2006/relationships/image" Target="media/image26.emf"/><Relationship Id="rId103" Type="http://schemas.openxmlformats.org/officeDocument/2006/relationships/oleObject" Target="embeddings/oleObject27.bin"/><Relationship Id="rId310" Type="http://schemas.openxmlformats.org/officeDocument/2006/relationships/image" Target="media/image155.emf"/><Relationship Id="rId548" Type="http://schemas.openxmlformats.org/officeDocument/2006/relationships/image" Target="media/image271.emf"/><Relationship Id="rId91" Type="http://schemas.openxmlformats.org/officeDocument/2006/relationships/oleObject" Target="embeddings/oleObject21.bin"/><Relationship Id="rId187" Type="http://schemas.openxmlformats.org/officeDocument/2006/relationships/image" Target="media/image103.emf"/><Relationship Id="rId394" Type="http://schemas.openxmlformats.org/officeDocument/2006/relationships/image" Target="media/image197.emf"/><Relationship Id="rId408" Type="http://schemas.openxmlformats.org/officeDocument/2006/relationships/image" Target="media/image204.emf"/><Relationship Id="rId615" Type="http://schemas.openxmlformats.org/officeDocument/2006/relationships/oleObject" Target="embeddings/oleObject292.bin"/><Relationship Id="rId254" Type="http://schemas.openxmlformats.org/officeDocument/2006/relationships/image" Target="media/image127.emf"/><Relationship Id="rId699" Type="http://schemas.openxmlformats.org/officeDocument/2006/relationships/oleObject" Target="embeddings/oleObject334.bin"/><Relationship Id="rId49" Type="http://schemas.openxmlformats.org/officeDocument/2006/relationships/image" Target="media/image36.png"/><Relationship Id="rId114" Type="http://schemas.openxmlformats.org/officeDocument/2006/relationships/hyperlink" Target="pictures/2018_1.png" TargetMode="External"/><Relationship Id="rId461" Type="http://schemas.openxmlformats.org/officeDocument/2006/relationships/oleObject" Target="embeddings/oleObject215.bin"/><Relationship Id="rId559" Type="http://schemas.openxmlformats.org/officeDocument/2006/relationships/oleObject" Target="embeddings/oleObject267.bin"/><Relationship Id="rId198" Type="http://schemas.openxmlformats.org/officeDocument/2006/relationships/oleObject" Target="embeddings/oleObject75.bin"/><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image" Target="media/image310.wmf"/><Relationship Id="rId265" Type="http://schemas.openxmlformats.org/officeDocument/2006/relationships/oleObject" Target="embeddings/oleObject117.bin"/><Relationship Id="rId472" Type="http://schemas.openxmlformats.org/officeDocument/2006/relationships/image" Target="media/image236.emf"/><Relationship Id="rId125" Type="http://schemas.openxmlformats.org/officeDocument/2006/relationships/oleObject" Target="embeddings/oleObject37.bin"/><Relationship Id="rId332" Type="http://schemas.openxmlformats.org/officeDocument/2006/relationships/image" Target="media/image166.emf"/><Relationship Id="rId637" Type="http://schemas.openxmlformats.org/officeDocument/2006/relationships/image" Target="media/image315.emf"/><Relationship Id="rId276" Type="http://schemas.openxmlformats.org/officeDocument/2006/relationships/image" Target="media/image138.emf"/><Relationship Id="rId483" Type="http://schemas.openxmlformats.org/officeDocument/2006/relationships/oleObject" Target="embeddings/oleObject228.bin"/><Relationship Id="rId690" Type="http://schemas.openxmlformats.org/officeDocument/2006/relationships/oleObject" Target="embeddings/oleObject327.bin"/><Relationship Id="rId704" Type="http://schemas.openxmlformats.org/officeDocument/2006/relationships/oleObject" Target="embeddings/oleObject339.bin"/><Relationship Id="rId40" Type="http://schemas.openxmlformats.org/officeDocument/2006/relationships/image" Target="media/image28.emf"/><Relationship Id="rId136" Type="http://schemas.openxmlformats.org/officeDocument/2006/relationships/image" Target="media/image80.emf"/><Relationship Id="rId343" Type="http://schemas.openxmlformats.org/officeDocument/2006/relationships/oleObject" Target="embeddings/oleObject156.bin"/><Relationship Id="rId550" Type="http://schemas.openxmlformats.org/officeDocument/2006/relationships/image" Target="media/image272.emf"/><Relationship Id="rId203" Type="http://schemas.openxmlformats.org/officeDocument/2006/relationships/oleObject" Target="embeddings/oleObject78.bin"/><Relationship Id="rId648" Type="http://schemas.openxmlformats.org/officeDocument/2006/relationships/image" Target="media/image321.wmf"/><Relationship Id="rId287" Type="http://schemas.openxmlformats.org/officeDocument/2006/relationships/oleObject" Target="embeddings/oleObject128.bin"/><Relationship Id="rId410" Type="http://schemas.openxmlformats.org/officeDocument/2006/relationships/image" Target="media/image205.emf"/><Relationship Id="rId494" Type="http://schemas.openxmlformats.org/officeDocument/2006/relationships/image" Target="media/image244.emf"/><Relationship Id="rId508" Type="http://schemas.openxmlformats.org/officeDocument/2006/relationships/image" Target="media/image251.emf"/><Relationship Id="rId715" Type="http://schemas.openxmlformats.org/officeDocument/2006/relationships/image" Target="media/image339.emf"/><Relationship Id="rId147" Type="http://schemas.openxmlformats.org/officeDocument/2006/relationships/image" Target="media/image87.emf"/><Relationship Id="rId354" Type="http://schemas.openxmlformats.org/officeDocument/2006/relationships/image" Target="media/image177.emf"/><Relationship Id="rId51" Type="http://schemas.openxmlformats.org/officeDocument/2006/relationships/oleObject" Target="embeddings/oleObject1.bin"/><Relationship Id="rId561" Type="http://schemas.openxmlformats.org/officeDocument/2006/relationships/oleObject" Target="embeddings/oleObject268.bin"/><Relationship Id="rId659" Type="http://schemas.openxmlformats.org/officeDocument/2006/relationships/oleObject" Target="embeddings/oleObject311.bin"/><Relationship Id="rId214" Type="http://schemas.openxmlformats.org/officeDocument/2006/relationships/oleObject" Target="embeddings/oleObject84.bin"/><Relationship Id="rId298" Type="http://schemas.openxmlformats.org/officeDocument/2006/relationships/image" Target="media/image149.emf"/><Relationship Id="rId421" Type="http://schemas.openxmlformats.org/officeDocument/2006/relationships/oleObject" Target="embeddings/oleObject195.bin"/><Relationship Id="rId519" Type="http://schemas.openxmlformats.org/officeDocument/2006/relationships/oleObject" Target="embeddings/oleObject247.bin"/><Relationship Id="rId158" Type="http://schemas.openxmlformats.org/officeDocument/2006/relationships/oleObject" Target="embeddings/oleObject50.bin"/><Relationship Id="rId726" Type="http://schemas.openxmlformats.org/officeDocument/2006/relationships/image" Target="media/image348.emf"/><Relationship Id="rId62" Type="http://schemas.openxmlformats.org/officeDocument/2006/relationships/image" Target="media/image43.emf"/><Relationship Id="rId365" Type="http://schemas.openxmlformats.org/officeDocument/2006/relationships/oleObject" Target="embeddings/oleObject167.bin"/><Relationship Id="rId572" Type="http://schemas.openxmlformats.org/officeDocument/2006/relationships/image" Target="media/image283.emf"/><Relationship Id="rId225" Type="http://schemas.openxmlformats.org/officeDocument/2006/relationships/oleObject" Target="embeddings/oleObject92.bin"/><Relationship Id="rId432" Type="http://schemas.openxmlformats.org/officeDocument/2006/relationships/image" Target="media/image2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1</Pages>
  <Words>14618</Words>
  <Characters>83325</Characters>
  <Application>Microsoft Office Word</Application>
  <DocSecurity>0</DocSecurity>
  <Lines>694</Lines>
  <Paragraphs>195</Paragraphs>
  <ScaleCrop>false</ScaleCrop>
  <HeadingPairs>
    <vt:vector size="4" baseType="variant">
      <vt:variant>
        <vt:lpstr>Title</vt:lpstr>
      </vt:variant>
      <vt:variant>
        <vt:i4>1</vt:i4>
      </vt:variant>
      <vt:variant>
        <vt:lpstr>Headings</vt:lpstr>
      </vt:variant>
      <vt:variant>
        <vt:i4>66</vt:i4>
      </vt:variant>
    </vt:vector>
  </HeadingPairs>
  <TitlesOfParts>
    <vt:vector size="67" baseType="lpstr">
      <vt:lpstr/>
      <vt:lpstr>    </vt:lpstr>
      <vt:lpstr>Open-book exam (1h), Feb 7, 2022</vt:lpstr>
      <vt:lpstr>    Question 1</vt:lpstr>
      <vt:lpstr>    Question 2</vt:lpstr>
      <vt:lpstr>Closed-book exam (1h), Feb 23, 2021</vt:lpstr>
      <vt:lpstr>    Question 1</vt:lpstr>
      <vt:lpstr>    Question 2</vt:lpstr>
      <vt:lpstr>    Question 3</vt:lpstr>
      <vt:lpstr>Closed book exam (1h), Feb 4, 2020</vt:lpstr>
      <vt:lpstr>    Question 1</vt:lpstr>
      <vt:lpstr>    Question 2</vt:lpstr>
      <vt:lpstr>    Question 3</vt:lpstr>
      <vt:lpstr>Closed book reexam (1h), Feb 2018</vt:lpstr>
      <vt:lpstr>    Question 1</vt:lpstr>
      <vt:lpstr>    Question 2</vt:lpstr>
      <vt:lpstr>    Question 3</vt:lpstr>
      <vt:lpstr>Closed book exam (1h), Feb 7, 2017</vt:lpstr>
      <vt:lpstr>    </vt:lpstr>
      <vt:lpstr>Closed book reexam (1h), Feb 2016</vt:lpstr>
      <vt:lpstr>    Question 1</vt:lpstr>
      <vt:lpstr>    Question 2</vt:lpstr>
      <vt:lpstr>    Question 3</vt:lpstr>
      <vt:lpstr>Closed-book exam (1h), Feb 1, 2016</vt:lpstr>
      <vt:lpstr>    (16 points)</vt:lpstr>
      <vt:lpstr>    (14 points)</vt:lpstr>
      <vt:lpstr>Close-book exam (1h), Feb 2015</vt:lpstr>
      <vt:lpstr>    </vt:lpstr>
      <vt:lpstr>    </vt:lpstr>
      <vt:lpstr>    </vt:lpstr>
      <vt:lpstr>    </vt:lpstr>
      <vt:lpstr>Closed-book reexam (1h), March 2015</vt:lpstr>
      <vt:lpstr>    </vt:lpstr>
      <vt:lpstr>    </vt:lpstr>
      <vt:lpstr>    </vt:lpstr>
      <vt:lpstr>Closed-book exam (1h), Feb 2014</vt:lpstr>
      <vt:lpstr>    </vt:lpstr>
      <vt:lpstr>    </vt:lpstr>
      <vt:lpstr>    </vt:lpstr>
      <vt:lpstr>    (bonus question, i.e. gives extra points)</vt:lpstr>
      <vt:lpstr>Closed-book exam 2013 (only available as pdf)</vt:lpstr>
      <vt:lpstr>Closed-book exam 2012 (only available as pdf)</vt:lpstr>
      <vt:lpstr>Closed-book exam (1h), Feb 3, 2011</vt:lpstr>
      <vt:lpstr>    Pressure in confined aquifer</vt:lpstr>
      <vt:lpstr>    Tidal waves</vt:lpstr>
      <vt:lpstr>    Characteristic time of groundwater systems</vt:lpstr>
      <vt:lpstr>    What is the maximum head, take /=0?</vt:lpstr>
      <vt:lpstr>    Wells</vt:lpstr>
      <vt:lpstr>Closed-book exam (1h), Feb 5, 2010</vt:lpstr>
      <vt:lpstr>Closed-book exam (3h), Feb 2009</vt:lpstr>
      <vt:lpstr>Closed-book exam (3h) Feb 2008</vt:lpstr>
      <vt:lpstr>Closed-book exam (3h), Feb 2007</vt:lpstr>
      <vt:lpstr>    Conceptual</vt:lpstr>
      <vt:lpstr>    Diffusion equation</vt:lpstr>
      <vt:lpstr>    Fluctuation groundwater</vt:lpstr>
      <vt:lpstr>    </vt:lpstr>
      <vt:lpstr>    Flow to an extraction canal</vt:lpstr>
      <vt:lpstr>    Well in semi-confined aquifer</vt:lpstr>
      <vt:lpstr>    Drawdown due to a pumping station in an unconfined aquifer</vt:lpstr>
      <vt:lpstr>Closed-book exam (3h) Feb 2006</vt:lpstr>
      <vt:lpstr>    Conceptual</vt:lpstr>
      <vt:lpstr>    Characteristic time of groundwater basin</vt:lpstr>
      <vt:lpstr>    Tides in groundwater</vt:lpstr>
      <vt:lpstr>    Aquifer with river</vt:lpstr>
      <vt:lpstr>    Well in a confined aquifer</vt:lpstr>
      <vt:lpstr>    Well in a leaky aquifer</vt:lpstr>
      <vt:lpstr>    Well in an unconfined aquifer</vt:lpstr>
    </vt:vector>
  </TitlesOfParts>
  <Manager/>
  <Company/>
  <LinksUpToDate>false</LinksUpToDate>
  <CharactersWithSpaces>9774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5-24T19:10:00Z</dcterms:created>
  <dcterms:modified xsi:type="dcterms:W3CDTF">2022-05-27T23: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